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header1.xml" ContentType="application/vnd.openxmlformats-officedocument.wordprocessingml.header+xml"/>
  <Override PartName="/word/endnotes.xml" ContentType="application/vnd.openxmlformats-officedocument.wordprocessingml.endnotes+xml"/>
  <Default Extension="png" ContentType="image/png"/>
  <Override PartName="/word/numbering.xml" ContentType="application/vnd.openxmlformats-officedocument.wordprocessingml.numbering+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Default Extension="wmf" ContentType="image/x-wmf"/>
  <Override PartName="/word/document.xml" ContentType="application/vnd.openxmlformats-officedocument.wordprocessingml.document.main+xml"/>
  <Override PartName="/docProps/app.xml" ContentType="application/vnd.openxmlformats-officedocument.extended-properties+xml"/>
  <Default Extension="gif" ContentType="image/gif"/>
  <Override PartName="/word/header2.xml" ContentType="application/vnd.openxmlformats-officedocument.wordprocessingml.header+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Override PartName="/docProps/custom.xml" ContentType="application/vnd.openxmlformats-officedocument.custom-properties+xml"/>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standalone="yes"?>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ve:Ignorable="mv" ve:PreserveAttributes="mv:*"><w:background w:color="FFFFFF"/><w:body><w:p w:rsidR="00DD3CE2" w:rsidRPr="006509D9" w:rsidRDefault="00152255" w:rsidP="00DD3CE2"><w:pPr><w:spacing w:line="360" w:lineRule="auto"/><w:jc w:val="both"/><w:rPr><w:lang w:val="nl-NL"/></w:rPr></w:pPr><w:r><w:rPr><w:caps/><w:noProof/><w:lang w:val="en-US" w:eastAsia="nl-NL"/></w:rPr><w:drawing><wp:anchor distT="0" distB="0" distL="114300" distR="114300" simplePos="0" relativeHeight="251557376" behindDoc="0" locked="0" layoutInCell="1" allowOverlap="1"><wp:simplePos x="0" y="0"/><wp:positionH relativeFrom="column"><wp:posOffset>5274945</wp:posOffset></wp:positionH><wp:positionV relativeFrom="paragraph"><wp:posOffset>-513080</wp:posOffset></wp:positionV><wp:extent cx="1143000" cy="1143000"/><wp:effectExtent l="25400" t="0" r="0" b="0"/><wp:wrapNone/><wp:docPr id="176" name="Afbeelding 176" descr="http://images.ecwid.com/images/1515005/55436511.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73" name="Picture 176" descr="http://images.ecwid.com/images/1515005/55436511.jpg"/><pic:cNvPicPr><a:picLocks noChangeAspect="1" noChangeArrowheads="1"/></pic:cNvPicPr></pic:nvPicPr><pic:blipFill><a:blip r:embed="rId7" r:link="rId8"/><a:srcRect/><a:stretch><a:fillRect/></a:stretch></pic:blipFill><pic:spPr bwMode="auto"><a:xfrm><a:off x="0" y="0"/><a:ext cx="1143000" cy="1143000"/></a:xfrm><a:prstGeom prst="rect"><a:avLst/></a:prstGeom><a:noFill/><a:ln w="9525"><a:noFill/><a:miter lim="800000"/><a:headEnd/><a:tailEnd/></a:ln></pic:spPr></pic:pic></a:graphicData></a:graphic></wp:anchor></w:drawing></w:r></w:p><w:p w:rsidR="00DD3CE2" w:rsidRPr="006509D9" w:rsidRDefault="00152255" w:rsidP="00DD3CE2"><w:pPr><w:spacing w:line="360" w:lineRule="auto"/><w:jc w:val="both"/><w:rPr><w:b/><w:bCs/><w:noProof/><w:lang w:val="nl-NL"/></w:rPr></w:pPr><w:r><w:rPr><w:noProof/><w:lang w:val="en-US" w:eastAsia="nl-NL"/></w:rPr><w:drawing><wp:anchor distT="0" distB="0" distL="114300" distR="114300" simplePos="0" relativeHeight="251560448" behindDoc="0" locked="0" layoutInCell="1" allowOverlap="1"><wp:simplePos x="0" y="0"/><wp:positionH relativeFrom="column"><wp:posOffset>2366010</wp:posOffset></wp:positionH><wp:positionV relativeFrom="paragraph"><wp:posOffset>3130550</wp:posOffset></wp:positionV><wp:extent cx="3603625" cy="3039110"/><wp:effectExtent l="25400" t="0" r="3175" b="0"/><wp:wrapNone/><wp:docPr id="733" name="Afbeelding 733" descr="Gerelateerde afbeeldin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72" name="Picture 733" descr="Gerelateerde afbeelding"/><pic:cNvPicPr><a:picLocks noChangeAspect="1" noChangeArrowheads="1"/></pic:cNvPicPr></pic:nvPicPr><pic:blipFill><a:blip r:embed="rId9" r:link="rId8"/><a:srcRect/><a:stretch><a:fillRect/></a:stretch></pic:blipFill><pic:spPr bwMode="auto"><a:xfrm><a:off x="0" y="0"/><a:ext cx="3603625" cy="3039110"/></a:xfrm><a:prstGeom prst="rect"><a:avLst/></a:prstGeom><a:noFill/><a:ln w="9525"><a:noFill/><a:miter lim="800000"/><a:headEnd/><a:tailEnd/></a:ln></pic:spPr></pic:pic></a:graphicData></a:graphic></wp:anchor></w:drawing></w:r><w:r w:rsidR="00DD3CE2" w:rsidRPr="006509D9"><w:rPr><w:lang w:val="nl-NL"/></w:rPr><w:pict><v:shapetype id="_x0000_t75" coordsize="21600,21600" o:spt="75" o:preferrelative="t" path="m@4@5l@4@11@9@11@9@5xe" filled="f" stroked="f"><v:stroke joinstyle="miter"/><v:formulas><v:f eqn="if lineDrawn pixelLineWidth 0"/><v:f eqn="sum @0 1 0"/><v:f eqn="sum 0 0 @1"/><v:f eqn="prod @2 1 2"/><v:f eqn="prod @3 21600 pixelWidth"/><v:f eqn="prod @3 21600 pixelHeight"/><v:f eqn="sum @0 0 1"/><v:f eqn="prod @6 1 2"/><v:f eqn="prod @7 21600 pixelWidth"/><v:f eqn="sum @8 21600 0"/><v:f eqn="prod @7 21600 pixelHeight"/><v:f eqn="sum @10 21600 0"/></v:formulas><v:path o:extrusionok="f" gradientshapeok="t" o:connecttype="rect"/><o:lock v:ext="edit" aspectratio="t"/></v:shapetype><v:shape id="_x0000_i1031" type="#_x0000_t75" alt="Afbeeldingsresultaat voor drone + parachute" style="width:24pt;height:24pt"/></w:pict></w:r><w:r w:rsidR="00DD3CE2" w:rsidRPr="006509D9"><w:rPr><w:caps/><w:noProof/><w:lang w:val="nl-NL"/></w:rPr><w:pict><v:shapetype id="_x0000_t202" coordsize="21600,21600" o:spt="202" path="m0,0l0,21600,21600,21600,21600,0xe"><v:stroke joinstyle="miter"/><v:path gradientshapeok="t" o:connecttype="rect"/></v:shapetype><v:shape id="Tekstvak 2" o:spid="_x0000_s1026" type="#_x0000_t202" style="position:absolute;left:0;text-align:left;margin-left:128.7pt;margin-top:17.15pt;width:369.95pt;height:96.6pt;z-index:251555328;visibility:visible;mso-wrap-distance-top:7.2pt;mso-wrap-distance-bottom:7.2pt;mso-position-horizontal-relative:page;mso-position-vertical-relative:text;mso-width-relative:margin;mso-height-relative:margin"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" filled="f" stroked="f"><v:textbox style="mso-next-textbox:#Tekstvak 2;mso-fit-shape-to-text:t"><w:txbxContent><w:p w:rsidR="00FA10E4" w:rsidRPr="00D06F1F" w:rsidRDefault="00FA10E4" w:rsidP="00DD3CE2"><w:pPr><w:pBdr><w:top w:val="single" w:sz="24" w:space="8" w:color="D34817"/><w:bottom w:val="single" w:sz="24" w:space="8" w:color="D34817"/></w:pBdr><w:spacing w:after="0"/><w:rPr><w:i/><w:iCs/><w:color w:val="000000"/><w:sz w:val="96"/><w:szCs w:val="96"/></w:rPr></w:pPr><w:r w:rsidRPr="00D06F1F"><w:rPr><w:i/><w:iCs/><w:color w:val="000000"/><w:sz w:val="96"/><w:szCs w:val="96"/></w:rPr><w:t>STEMPROJECT</w:t></w:r></w:p></w:txbxContent></v:textbox><w10:wrap type="topAndBottom" anchorx="page"/></v:shape></w:pict></w:r><w:r><w:rPr><w:noProof/><w:lang w:val="en-US" w:eastAsia="nl-NL"/></w:rPr><w:drawing><wp:anchor distT="0" distB="0" distL="114300" distR="114300" simplePos="0" relativeHeight="251558400" behindDoc="1" locked="0" layoutInCell="1" allowOverlap="1"><wp:simplePos x="0" y="0"/><wp:positionH relativeFrom="column"><wp:posOffset>2206625</wp:posOffset></wp:positionH><wp:positionV relativeFrom="paragraph"><wp:posOffset>8479155</wp:posOffset></wp:positionV><wp:extent cx="3988435" cy="1107440"/><wp:effectExtent l="25400" t="0" r="0" b="0"/><wp:wrapTight wrapText="bothSides"><wp:wrapPolygon edited="0"><wp:start x="-138" y="0"/><wp:lineTo x="-138" y="21303"/><wp:lineTo x="21597" y="21303"/><wp:lineTo x="21597" y="0"/><wp:lineTo x="-138" y="0"/></wp:wrapPolygon></wp:wrapTight><wp:docPr id="615" name="Afbeelding 2" descr="C:\Users\Brenda.Remy\Desktop\Nieuwe logo\secundair_onderwijs_zelzate_wachtebeke_mariakerke\jpg\sintlaurens_logo_zelzatewachtebekemariakerke_cmyk.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2" descr="C:\Users\Brenda.Remy\Desktop\Nieuwe logo\secundair_onderwijs_zelzate_wachtebeke_mariakerke\jpg\sintlaurens_logo_zelzatewachtebekemariakerke_cmyk.jpg"/><pic:cNvPicPr><a:picLocks noChangeAspect="1" noChangeArrowheads="1"/></pic:cNvPicPr></pic:nvPicPr><pic:blipFill><a:blip r:embed="rId10"/><a:srcRect/><a:stretch><a:fillRect/></a:stretch></pic:blipFill><pic:spPr bwMode="auto"><a:xfrm><a:off x="0" y="0"/><a:ext cx="3988435" cy="1107440"/></a:xfrm><a:prstGeom prst="rect"><a:avLst/></a:prstGeom><a:noFill/><a:ln w="9525"><a:noFill/><a:miter lim="800000"/><a:headEnd/><a:tailEnd/></a:ln></pic:spPr></pic:pic></a:graphicData></a:graphic></wp:anchor></w:drawing></w:r><w:r><w:rPr><w:noProof/><w:lang w:val="en-US" w:eastAsia="nl-NL"/></w:rPr><w:drawing><wp:anchor distT="0" distB="0" distL="114300" distR="114300" simplePos="0" relativeHeight="251552256" behindDoc="0" locked="0" layoutInCell="1" allowOverlap="1"><wp:simplePos x="0" y="0"/><wp:positionH relativeFrom="page"><wp:posOffset>0</wp:posOffset></wp:positionH><wp:positionV relativeFrom="paragraph"><wp:posOffset>8915400</wp:posOffset></wp:positionV><wp:extent cx="1771015" cy="875030"/><wp:effectExtent l="25400" t="0" r="6985" b="0"/><wp:wrapNone/><wp:docPr id="1" name="Afbeelding 4" descr="http://www.onderwijskiezer.be/v2/images/stem_logo_new.PN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4" descr="http://www.onderwijskiezer.be/v2/images/stem_logo_new.PNG"/><pic:cNvPicPr><a:picLocks noChangeAspect="1" noChangeArrowheads="1"/></pic:cNvPicPr></pic:nvPicPr><pic:blipFill><a:blip r:embed="rId11"/><a:srcRect t="12852" r="52280" b="17590"/><a:stretch><a:fillRect/></a:stretch></pic:blipFill><pic:spPr bwMode="auto"><a:xfrm><a:off x="0" y="0"/><a:ext cx="1771015" cy="875030"/></a:xfrm><a:prstGeom prst="rect"><a:avLst/></a:prstGeom><a:noFill/><a:ln w="9525"><a:noFill/><a:miter lim="800000"/><a:headEnd/><a:tailEnd/></a:ln></pic:spPr></pic:pic></a:graphicData></a:graphic></wp:anchor></w:drawing></w:r><w:r w:rsidR="00DD3CE2" w:rsidRPr="006509D9"><w:rPr><w:noProof/><w:lang w:val="nl-NL"/></w:rPr><w:pict><v:shape id="Text Box 10" o:spid="_x0000_s1027" type="#_x0000_t202" style="position:absolute;left:0;text-align:left;margin-left:-59.25pt;margin-top:425.35pt;width:235.5pt;height:130.5pt;z-index:251554304;visibility:visible;mso-position-horizontal-relative:text;mso-position-vertical-relative:text"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" stroked="f"><v:textbox style="mso-next-textbox:#Text Box 10"><w:txbxContent><w:p w:rsidR="00FA10E4" w:rsidRDefault="00FA10E4" w:rsidP="00DD3CE2"><w:pPr><w:rPr><w:sz w:val="28"/><w:szCs w:val="28"/><w:lang w:val="nl-NL"/></w:rPr></w:pPr><w:r><w:br/></w:r><w:r><w:rPr><w:sz w:val="28"/><w:szCs w:val="28"/><w:lang w:val="nl-NL"/></w:rPr><w:t xml:space="preserve">Dit project is van </w:t></w:r></w:p><w:p w:rsidR="00FA10E4" w:rsidRDefault="00FA10E4" w:rsidP="00DD3CE2"><w:pPr><w:rPr><w:sz w:val="28"/><w:szCs w:val="28"/><w:lang w:val="nl-NL"/></w:rPr></w:pPr><w:r><w:rPr><w:sz w:val="28"/><w:szCs w:val="28"/><w:lang w:val="nl-NL"/></w:rPr><w:t>______________________________</w:t></w:r></w:p><w:p w:rsidR="00FA10E4" w:rsidRDefault="00FA10E4" w:rsidP="00DD3CE2"><w:pPr><w:rPr><w:sz w:val="28"/><w:szCs w:val="28"/><w:lang w:val="nl-NL"/></w:rPr></w:pPr><w:r><w:rPr><w:sz w:val="28"/><w:szCs w:val="28"/><w:lang w:val="nl-NL"/></w:rPr><w:t>Klas: __________________________</w:t></w:r></w:p></w:txbxContent></v:textbox></v:shape></w:pict></w:r><w:r w:rsidR="00DD3CE2" w:rsidRPr="006509D9"><w:rPr><w:noProof/><w:lang w:val="nl-NL"/></w:rPr><w:pict><v:rect id="Rectangle 16" o:spid="_x0000_s1028" style="position:absolute;left:0;text-align:left;margin-left:-6pt;margin-top:222.75pt;width:583.65pt;height:73.7pt;z-index:251553280;visibility:visible;mso-position-horizontal-relative:page;mso-position-vertical-relative:page;v-text-anchor:middle"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" o:allowincell="f" fillcolor="#d34817" strokecolor="#956251" strokeweight="1pt"><v:textbox style="mso-next-textbox:#Rectangle 16" inset="14.4pt,,14.4pt"><w:txbxContent><w:p w:rsidR="00FA10E4" w:rsidRPr="00D06F1F" w:rsidRDefault="00FA10E4"><w:pPr><w:pStyle w:val="Geenafstand"/><w:jc w:val="right"/><w:rPr><w:color w:val="FFFFFF"/><w:sz w:val="96"/><w:szCs w:val="96"/></w:rPr></w:pPr><w:r><w:rPr><w:color w:val="E9E5DC"/><w:sz w:val="96"/><w:szCs w:val="96"/><w:lang w:val="nl-NL"/></w:rPr><w:t>Fast response drone</w:t></w:r><w:r w:rsidRPr="00D06F1F"><w:rPr><w:color w:val="E9E5DC"/><w:sz w:val="96"/><w:szCs w:val="96"/><w:lang w:val="nl-NL"/></w:rPr><w:t xml:space="preserve"> </w:t></w:r></w:p></w:txbxContent></v:textbox><w10:wrap anchorx="page" anchory="page"/></v:rect></w:pict></w:r><w:r w:rsidR="00DD3CE2" w:rsidRPr="006509D9"><w:rPr><w:caps/><w:lang w:val="nl-NL"/></w:rPr><w:br w:type="page"/></w:r><w:r w:rsidR="00DD3CE2" w:rsidRPr="006509D9"><w:rPr><w:rFonts w:ascii="Verdana" w:hAnsi="Verdana"/><w:b/><w:noProof/><w:sz w:val="28"/><w:szCs w:val="28"/><w:u w:val="single"/><w:lang w:val="nl-NL"/></w:rPr><w:pict><v:shape id="Text Box 30" o:spid="_x0000_s1029" type="#_x0000_t202" style="position:absolute;left:0;text-align:left;margin-left:289.25pt;margin-top:21.9pt;width:164.5pt;height:550.9pt;z-index:-251760128;visibility:visible;mso-width-relative:margin;mso-height-relative:margin" wrapcoords="-99 0 -99 21570 21600 21570 21600 0 -99 0" fillcolor="#d34817" stroked="f"><v:textbox style="mso-next-textbox:#Text Box 30"><w:txbxContent><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r><w:rPr><w:rFonts w:ascii="Verdana" w:hAnsi="Verdana"/><w:sz w:val="24"/><w:szCs w:val="24"/></w:rPr><w:t>Auteurs:</w:t></w: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r><w:rPr><w:rFonts w:ascii="Verdana" w:hAnsi="Verdana"/><w:sz w:val="24"/><w:szCs w:val="24"/></w:rPr><w:t>Stijn Coppejans</w:t></w: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r><w:rPr><w:rFonts w:ascii="Verdana" w:hAnsi="Verdana"/><w:sz w:val="24"/><w:szCs w:val="24"/></w:rPr><w:t xml:space="preserve">Nathan Vandenbroucke </w:t></w:r></w:p><w:p w:rsidR="00FA10E4" w:rsidRDefault="00FA10E4" w:rsidP="00DD3CE2"><w:pPr><w:pBdr><w:top w:val="single" w:sz="4" w:space="1" w:color="auto"/><w:left w:val="single" w:sz="4" w:space="4" w:color="auto"/><w:right w:val="single" w:sz="4" w:space="4" w:color="auto"/></w:pBdr><w:shd w:val="clear" w:color="auto" w:fill="D34817"/><w:rPr><w:rFonts w:ascii="Verdana" w:hAnsi="Verdana"/><w:sz w:val="24"/><w:szCs w:val="24"/></w:rPr></w:pPr></w:p><w:p w:rsidR="00FA10E4" w:rsidRDefault="00FA10E4" w:rsidP="00DD3CE2"><w:pPr><w:pBdr><w:top w:val="single" w:sz="4" w:space="1" w:color="auto"/><w:left w:val="single" w:sz="4" w:space="4" w:color="auto"/><w:right w:val="single" w:sz="4" w:space="4" w:color="auto"/></w:pBdr><w:shd w:val="clear" w:color="auto" w:fill="D34817"/><w:rPr><w:lang w:val="nl-NL"/></w:rPr></w:pPr></w:p></w:txbxContent></v:textbox><w10:wrap type="tight"/></v:shape></w:pict></w:r></w:p><w:tbl><w:tblPr><w:tblpPr w:leftFromText="141" w:rightFromText="141" w:vertAnchor="text" w:horzAnchor="margin" w:tblpXSpec="center" w:tblpY="10788"/><w:tblW w:w="9934" w:type="dxa"/><w:tblBorders><w:top w:val="single" w:sz="4" w:space="0" w:color="auto"/><w:left w:val="single" w:sz="4" w:space="0" w:color="auto"/><w:bottom w:val="single" w:sz="4" w:space="0" w:color="auto"/><w:right w:val="single" w:sz="4" w:space="0" w:color="auto"/><w:insideH w:val="single" w:sz="4" w:space="0" w:color="auto"/><w:insideV w:val="single" w:sz="4" w:space="0" w:color="auto"/></w:tblBorders><w:shd w:val="clear" w:color="auto" w:fill="F6C1B8"/><w:tblLook w:val="04A0"/></w:tblPr><w:tblGrid><w:gridCol w:w="9934"/></w:tblGrid><w:tr w:rsidR="00DD3CE2" w:rsidRPr="006509D9"><w:trPr><w:trHeight w:val="3615"/></w:trPr><w:tc><w:tcPr><w:tcW w:w="9934" w:type="dxa"/><w:shd w:val="clear" w:color="auto" w:fill="D34817"/></w:tcPr><w:p w:rsidR="00DD3CE2" w:rsidRPr="006509D9" w:rsidRDefault="00DD3CE2" w:rsidP="00DD3CE2"><w:pPr><w:spacing w:after="0" w:line="360" w:lineRule="auto"/><w:jc w:val="both"/><w:rPr><w:rFonts w:ascii="Verdana" w:hAnsi="Verdana"/><w:lang w:val="nl-NL"/></w:rPr></w:pPr><w:r w:rsidRPr="006509D9"><w:rPr><w:rFonts w:ascii="Verdana" w:hAnsi="Verdana"/><w:lang w:val="nl-NL"/></w:rPr><w:t>Deze cursus is uitgegeven in eigen beheer. De cursus is auteursrechtelijk beschermd door Creatieve Commons Belgium en dit onder volgende licentie:</w:t></w:r></w:p><w:p w:rsidR="00DD3CE2" w:rsidRPr="006509D9" w:rsidRDefault="00152255" w:rsidP="00DD3CE2"><w:pPr><w:spacing w:after="0" w:line="360" w:lineRule="auto"/><w:jc w:val="both"/><w:rPr><w:rFonts w:ascii="Verdana" w:hAnsi="Verdana"/><w:lang w:val="nl-NL"/></w:rPr></w:pPr><w:r><w:rPr><w:rFonts w:ascii="Verdana" w:hAnsi="Verdana"/><w:noProof/><w:lang w:val="en-US" w:eastAsia="nl-NL"/></w:rPr><w:drawing><wp:anchor distT="0" distB="0" distL="114300" distR="114300" simplePos="0" relativeHeight="251559424" behindDoc="0" locked="0" layoutInCell="1" allowOverlap="1"><wp:simplePos x="0" y="0"/><wp:positionH relativeFrom="column"><wp:posOffset>11430</wp:posOffset></wp:positionH><wp:positionV relativeFrom="paragraph"><wp:posOffset>65405</wp:posOffset></wp:positionV><wp:extent cx="1528445" cy="688975"/><wp:effectExtent l="25400" t="0" r="0" b="0"/><wp:wrapNone/><wp:docPr id="676"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12"/><a:srcRect/><a:stretch><a:fillRect/></a:stretch></pic:blipFill><pic:spPr bwMode="auto"><a:xfrm><a:off x="0" y="0"/><a:ext cx="1528445" cy="688975"/></a:xfrm><a:prstGeom prst="rect"><a:avLst/></a:prstGeom><a:noFill/><a:ln w="9525"><a:noFill/><a:miter lim="800000"/><a:headEnd/><a:tailEnd/></a:ln></pic:spPr></pic:pic></a:graphicData></a:graphic></wp:anchor></w:drawing></w:r></w:p><w:p w:rsidR="00DD3CE2" w:rsidRPr="006509D9" w:rsidRDefault="00DD3CE2" w:rsidP="00DD3CE2"><w:pPr><w:spacing w:after="0" w:line="360" w:lineRule="auto"/><w:jc w:val="both"/><w:rPr><w:rFonts w:ascii="Verdana" w:hAnsi="Verdana"/><w:lang w:val="nl-NL"/></w:rPr></w:pPr></w:p><w:p w:rsidR="00DD3CE2" w:rsidRPr="006509D9" w:rsidRDefault="00DD3CE2" w:rsidP="00DD3CE2"><w:pPr><w:spacing w:after="0" w:line="360" w:lineRule="auto"/><w:jc w:val="both"/><w:rPr><w:rFonts w:ascii="Verdana" w:hAnsi="Verdana"/><w:lang w:val="nl-NL"/></w:rPr></w:pPr></w:p><w:p w:rsidR="00DD3CE2" w:rsidRPr="006509D9" w:rsidRDefault="00DD3CE2" w:rsidP="00DD3CE2"><w:pPr><w:spacing w:after="0" w:line="360" w:lineRule="auto"/><w:jc w:val="both"/><w:rPr><w:rFonts w:ascii="Verdana" w:hAnsi="Verdana"/><w:lang w:val="nl-NL"/></w:rPr></w:pPr></w:p><w:p w:rsidR="00DD3CE2" w:rsidRPr="006509D9" w:rsidRDefault="00DD3CE2" w:rsidP="00DD3CE2"><w:pPr><w:spacing w:after="0" w:line="360" w:lineRule="auto"/><w:jc w:val="both"/><w:rPr><w:rFonts w:ascii="Verdana" w:hAnsi="Verdana"/><w:b/><w:u w:val="single"/><w:lang w:val="nl-NL"/></w:rPr></w:pPr><w:hyperlink r:id="rId13" w:history="1"><w:r w:rsidRPr="006509D9"><w:rPr><w:rStyle w:val="Hyperlink"/><w:rFonts w:ascii="Verdana" w:hAnsi="Verdana"/><w:b/><w:bCs/><w:color w:val="auto"/><w:bdr w:val="none" w:sz="0" w:space="0" w:color="auto" w:frame="1"/><w:lang w:val="nl-NL"/></w:rPr><w:t>Naamsvermelding-NietCommercieel-GeenAfgeleideWerken (BY-NC-ND)</w:t></w:r></w:hyperlink></w:p><w:p w:rsidR="00DD3CE2" w:rsidRPr="006509D9" w:rsidRDefault="00DD3CE2" w:rsidP="00DD3CE2"><w:pPr><w:spacing w:after="0" w:line="360" w:lineRule="auto"/><w:jc w:val="both"/><w:rPr><w:rFonts w:ascii="Verdana" w:hAnsi="Verdana"/><w:lang w:val="nl-NL"/></w:rPr></w:pPr><w:r w:rsidRPr="006509D9"><w:rPr><w:rFonts w:ascii="Verdana" w:hAnsi="Verdana"/><w:lang w:val="nl-NL"/></w:rPr><w:t>Deze licentie staat anderen toe dit werk te downloaden en met anderen te delen. De voorwaarden zijn dat de makers genoemd worden, dat het werk niet veranderd wordt en dat het werk niet-commercieel wordt ingezet.</w:t></w:r></w:p><w:p w:rsidR="00DD3CE2" w:rsidRPr="006509D9" w:rsidRDefault="00DD3CE2" w:rsidP="00DD3CE2"><w:pPr><w:spacing w:after="0" w:line="360" w:lineRule="auto"/><w:jc w:val="both"/><w:rPr><w:color w:val="4D4D4D"/><w:sz w:val="20"/><w:szCs w:val="20"/><w:lang w:val="nl-NL"/></w:rPr></w:pPr><w:r w:rsidRPr="006509D9"><w:rPr><w:rFonts w:ascii="Verdana" w:hAnsi="Verdana"/><w:lang w:val="nl-NL"/></w:rPr><w:t>Voor meer info verwijzen we je door naar http://www.creativecommons.be/nl</w:t></w:r></w:p></w:tc></w:tr></w:tbl><w:p w:rsidR="00DD3CE2" w:rsidRPr="006509D9" w:rsidRDefault="00DD3CE2" w:rsidP="00DD3CE2"><w:pPr><w:spacing w:line="360" w:lineRule="auto"/><w:jc w:val="both"/><w:rPr><w:rFonts w:ascii="Verdana" w:hAnsi="Verdana"/><w:b/><w:noProof/><w:sz w:val="28"/><w:szCs w:val="28"/><w:u w:val="single"/><w:lang w:val="nl-NL"/></w:rPr></w:pPr></w:p><w:p w:rsidR="00DD3CE2" w:rsidRPr="006509D9" w:rsidRDefault="00DD3CE2" w:rsidP="00DD3CE2"><w:pPr><w:spacing w:line="360" w:lineRule="auto"/><w:jc w:val="both"/><w:rPr><w:caps/><w:lang w:val="nl-NL"/></w:rPr></w:pPr></w:p><w:p w:rsidR="00DD3CE2" w:rsidRPr="006509D9" w:rsidRDefault="00DD3CE2" w:rsidP="00DD3CE2"><w:pPr><w:spacing w:line="360" w:lineRule="auto"/><w:jc w:val="both"/><w:rPr><w:rFonts w:ascii="Verdana" w:hAnsi="Verdana"/><w:b/><w:sz w:val="28"/><w:szCs w:val="28"/><w:u w:val="single"/><w:lang w:val="nl-NL"/></w:rPr></w:pPr></w:p><w:p w:rsidR="00DD3CE2" w:rsidRPr="006509D9" w:rsidRDefault="00DD3CE2" w:rsidP="00DD3CE2"><w:pPr><w:spacing w:line="360" w:lineRule="auto"/><w:jc w:val="both"/><w:rPr><w:rFonts w:ascii="Verdana" w:hAnsi="Verdana"/><w:sz w:val="24"/><w:szCs w:val="24"/><w:lang w:val="nl-NL"/></w:rPr></w:pP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561472" behindDoc="0" locked="0" layoutInCell="1" allowOverlap="1"><wp:simplePos x="0" y="0"/><wp:positionH relativeFrom="column"><wp:posOffset>-906780</wp:posOffset></wp:positionH><wp:positionV relativeFrom="paragraph"><wp:posOffset>328295</wp:posOffset></wp:positionV><wp:extent cx="4580255" cy="2582545"/><wp:effectExtent l="25400" t="0" r="0" b="0"/><wp:wrapNone/><wp:docPr id="735" name="Afbeelding 735" descr="Gerelateerde afbeeldin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71" name="Picture 735" descr="Gerelateerde afbeelding"/><pic:cNvPicPr><a:picLocks noChangeAspect="1" noChangeArrowheads="1"/></pic:cNvPicPr></pic:nvPicPr><pic:blipFill><a:blip r:embed="rId14" r:link="rId8"/><a:srcRect r="1506"/><a:stretch><a:fillRect/></a:stretch></pic:blipFill><pic:spPr bwMode="auto"><a:xfrm><a:off x="0" y="0"/><a:ext cx="4580255" cy="2582545"/></a:xfrm><a:prstGeom prst="rect"><a:avLst/></a:prstGeom><a:noFill/><a:ln w="9525"><a:noFill/><a:miter lim="800000"/><a:headEnd/><a:tailEnd/></a:ln></pic:spPr></pic:pic></a:graphicData></a:graphic></wp:anchor></w:drawing></w:r></w:p><w:p w:rsidR="00DD3CE2" w:rsidRPr="006509D9" w:rsidRDefault="00DD3CE2" w:rsidP="00DD3CE2"><w:pPr><w:pStyle w:val="Kop1"/><w:spacing w:line="360" w:lineRule="auto"/><w:jc w:val="both"/><w:rPr><w:rFonts w:ascii="Verdana" w:hAnsi="Verdana"/><w:b w:val="0"/><w:color w:val="auto"/><w:u w:val="single"/><w:lang w:val="nl-NL"/></w:rPr></w:pPr><w:r w:rsidRPr="006509D9"><w:rPr><w:u w:val="single"/><w:lang w:val="nl-NL"/></w:rPr><w:t>f</w:t></w:r><w:r w:rsidRPr="006509D9"><w:rPr><w:u w:val="single"/><w:lang w:val="nl-NL"/></w:rPr><w:br w:type="page"/></w:r><w:r w:rsidRPr="006509D9"><w:rPr><w:rFonts w:ascii="Verdana" w:hAnsi="Verdana"/><w:b w:val="0"/><w:color w:val="auto"/><w:u w:val="single"/><w:lang w:val="nl-NL"/></w:rPr><w:t>Themakaar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ardbevingen, modderstromen, overstromingen, tsunami’s, … natuurrampen zijn verschrikkelijk. Niet alleen op menselijk gebied richten ze drama’s aan, na een natuurramp zijn vaak hele gebieden verwoest en volledige dorpen van de kaart geveegd. De schade aan infrastructuur is vaak het grootste probleem bij de hulpverlening. Denk maar aan onberijdbare wegen, een beschadigd elektriciteitsnetwerk, verwoeste riolering en drinkwaternetwerk,…</w:t></w:r></w:p><w:p w:rsidR="00DD3CE2" w:rsidRPr="006509D9" w:rsidRDefault="00152255" w:rsidP="00DD3CE2"><w:pPr><w:spacing w:line="360" w:lineRule="auto"/><w:jc w:val="both"/><w:rPr><w:rFonts w:ascii="Verdana" w:hAnsi="Verdana"/><w:sz w:val="24"/><w:szCs w:val="24"/><w:lang w:val="nl-NL"/></w:rPr></w:pPr><w:r><w:rPr><w:rFonts w:ascii="Verdana" w:hAnsi="Verdana"/><w:noProof/><w:sz w:val="24"/><w:szCs w:val="24"/><w:lang w:val="en-US" w:eastAsia="nl-NL"/></w:rPr><w:drawing><wp:anchor distT="0" distB="0" distL="114300" distR="114300" simplePos="0" relativeHeight="251562496" behindDoc="1" locked="0" layoutInCell="1" allowOverlap="1"><wp:simplePos x="0" y="0"/><wp:positionH relativeFrom="column"><wp:posOffset>4178300</wp:posOffset></wp:positionH><wp:positionV relativeFrom="paragraph"><wp:posOffset>1081405</wp:posOffset></wp:positionV><wp:extent cx="1138555" cy="1559560"/><wp:effectExtent l="25400" t="0" r="4445" b="0"/><wp:wrapTight wrapText="bothSides"><wp:wrapPolygon edited="0"><wp:start x="-482" y="0"/><wp:lineTo x="-482" y="21459"/><wp:lineTo x="21684" y="21459"/><wp:lineTo x="21684" y="0"/><wp:lineTo x="-482" y="0"/></wp:wrapPolygon></wp:wrapTight><wp:docPr id="736" name="Afbeelding 736" descr="Gerelateerde afbeeldin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70" name="Picture 736" descr="Gerelateerde afbeelding"/><pic:cNvPicPr><a:picLocks noChangeAspect="1" noChangeArrowheads="1"/></pic:cNvPicPr></pic:nvPicPr><pic:blipFill><a:blip r:embed="rId15" r:link="rId8"/><a:srcRect/><a:stretch><a:fillRect/></a:stretch></pic:blipFill><pic:spPr bwMode="auto"><a:xfrm><a:off x="0" y="0"/><a:ext cx="1138555" cy="1559560"/></a:xfrm><a:prstGeom prst="rect"><a:avLst/></a:prstGeom><a:noFill/><a:ln w="9525"><a:noFill/><a:miter lim="800000"/><a:headEnd/><a:tailEnd/></a:ln></pic:spPr></pic:pic></a:graphicData></a:graphic></wp:anchor></w:drawing></w:r><w:r w:rsidR="00DD3CE2" w:rsidRPr="006509D9"><w:rPr><w:rFonts w:ascii="Verdana" w:hAnsi="Verdana"/><w:sz w:val="24"/><w:szCs w:val="24"/><w:lang w:val="nl-NL"/></w:rPr><w:t>De getroffen bevolking dient zo snel mogelijk geholpen te worden. Er dient zo snel mogelijk medicatie, drinkbaar water en voedsel ter plaatse gebracht te worden om een natuurramp niet te laten overgaan in een humanitaire ramp.</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Vele landen richten daarom speciale teams op die gespecialiseerd zijn om zo snel mogelijk, ter plaatse de nodige hulp te</w:t></w:r><w:r w:rsidR="004A09E3"><w:rPr><w:rFonts w:ascii="Verdana" w:hAnsi="Verdana"/><w:sz w:val="24"/><w:szCs w:val="24"/><w:lang w:val="nl-NL"/></w:rPr><w:t xml:space="preserve"> bieden. Ook België heeft een “B</w:t></w:r><w:r w:rsidRPr="006509D9"><w:rPr><w:rFonts w:ascii="Verdana" w:hAnsi="Verdana"/><w:sz w:val="24"/><w:szCs w:val="24"/><w:lang w:val="nl-NL"/></w:rPr><w:t>elgian first aid en support team”, afgekort tot het B-fast team.</w:t></w:r></w:p><w:p w:rsidR="00DD3CE2" w:rsidRPr="006509D9" w:rsidRDefault="00DD3CE2" w:rsidP="00DD3CE2"><w:pPr><w:spacing w:line="360" w:lineRule="auto"/><w:jc w:val="both"/><w:rPr><w:rFonts w:ascii="Verdana" w:hAnsi="Verdana"/><w:sz w:val="24"/><w:lang w:val="nl-NL"/></w:rPr></w:pPr><w:r w:rsidRPr="006509D9"><w:rPr><w:rFonts w:ascii="Verdana" w:hAnsi="Verdana" w:cs="Arial"/><w:sz w:val="24"/><w:lang w:val="nl-NL"/></w:rPr><w:t>Dit team is de snelle interventiestructuur van de </w:t></w:r><w:hyperlink r:id="rId16" w:tooltip="België" w:history="1"><w:r w:rsidRPr="006509D9"><w:rPr><w:rStyle w:val="Hyperlink"/><w:rFonts w:ascii="Verdana" w:hAnsi="Verdana" w:cs="Arial"/><w:color w:val="auto"/><w:sz w:val="24"/><w:u w:val="none"/><w:lang w:val="nl-NL"/></w:rPr><w:t>Belgische</w:t></w:r></w:hyperlink><w:r w:rsidRPr="006509D9"><w:rPr><w:rFonts w:ascii="Verdana" w:hAnsi="Verdana" w:cs="Arial"/><w:sz w:val="24"/><w:lang w:val="nl-NL"/></w:rPr><w:t xml:space="preserve"> overheid die noodhulp verleent bij rampen in het buitenland op voorwaarde dat er geen gewapend conflict plaatsvindt en als het getroffen land niet meer in staat is zelf een degelijke hulpverlening te organiseren. Het B-FAST bestaat </w:t></w:r><w:r w:rsidRPr="006509D9"><w:rPr><w:rFonts w:ascii="Verdana" w:hAnsi="Verdana"/><w:sz w:val="24"/><w:lang w:val="nl-NL"/></w:rPr><w:t>uit artsen, verpleegkundigen, brandweerlieden, leden van de Civiele Bescherming, hondengeleiders, klimteams, militairen en allerlei logistiek personeel.</w:t></w:r></w:p><w:p w:rsidR="00DD3CE2" w:rsidRPr="006509D9" w:rsidRDefault="00DD3CE2" w:rsidP="00DD3CE2"><w:pPr><w:pStyle w:val="Normaalweb"/><w:shd w:val="clear" w:color="auto" w:fill="FFFFFF"/><w:spacing w:before="120" w:beforeAutospacing="0" w:after="120" w:afterAutospacing="0" w:line="360" w:lineRule="auto"/><w:jc w:val="both"/><w:rPr><w:rFonts w:ascii="Verdana" w:hAnsi="Verdana" w:cs="Arial"/><w:lang w:val="nl-NL"/></w:rPr></w:pPr><w:r w:rsidRPr="006509D9"><w:rPr><w:rFonts w:ascii="Verdana" w:hAnsi="Verdana" w:cs="Arial"/><w:lang w:val="nl-NL"/></w:rPr><w:t>Dit team kwam al in actie bij de aardbevingen in Turkije en Nepal en na de doortocht van een tyfoon op de Filipijnen.</w:t></w:r></w:p><w:p w:rsidR="00DD3CE2" w:rsidRPr="006509D9" w:rsidRDefault="00DD3CE2" w:rsidP="00DD3CE2"><w:pPr><w:pStyle w:val="Normaalweb"/><w:shd w:val="clear" w:color="auto" w:fill="FFFFFF"/><w:spacing w:before="120" w:beforeAutospacing="0" w:after="0" w:afterAutospacing="0" w:line="360" w:lineRule="auto"/><w:jc w:val="both"/><w:rPr><w:rFonts w:ascii="Verdana" w:hAnsi="Verdana" w:cs="Arial"/><w:lang w:val="nl-NL"/></w:rPr></w:pPr><w:r w:rsidRPr="006509D9"><w:rPr><w:rFonts w:ascii="Verdana" w:hAnsi="Verdana" w:cs="Arial"/><w:lang w:val="nl-NL"/></w:rPr><w:t>Naast de mensen die worden ingezet wordt er de laatste tijd ook meer en meer beroep gedaan op moderne technologieën om de hulpverleners te ondersteunen.</w:t></w:r></w:p><w:p w:rsidR="00DD3CE2" w:rsidRPr="006509D9" w:rsidRDefault="00DD3CE2" w:rsidP="00DD3CE2"><w:pPr><w:pStyle w:val="Normaalweb"/><w:shd w:val="clear" w:color="auto" w:fill="FFFFFF"/><w:spacing w:before="120" w:beforeAutospacing="0" w:after="0" w:afterAutospacing="0" w:line="360" w:lineRule="auto"/><w:jc w:val="both"/><w:rPr><w:rFonts w:ascii="Verdana" w:hAnsi="Verdana" w:cs="Arial"/><w:lang w:val="nl-NL"/></w:rPr></w:pPr></w:p><w:p w:rsidR="00DD3CE2" w:rsidRPr="006509D9" w:rsidRDefault="00152255" w:rsidP="00DD3CE2"><w:pPr><w:pStyle w:val="Gemiddeldraster21"/><w:spacing w:line="360" w:lineRule="auto"/><w:jc w:val="both"/><w:rPr><w:rStyle w:val="basisChar"/></w:rPr></w:pPr><w:r><w:rPr><w:noProof/><w:lang w:val="en-US" w:eastAsia="nl-NL"/></w:rPr><w:drawing><wp:anchor distT="0" distB="0" distL="114300" distR="114300" simplePos="0" relativeHeight="251756032" behindDoc="0" locked="0" layoutInCell="1" allowOverlap="1"><wp:simplePos x="0" y="0"/><wp:positionH relativeFrom="column"><wp:posOffset>1432560</wp:posOffset></wp:positionH><wp:positionV relativeFrom="paragraph"><wp:posOffset>2012950</wp:posOffset></wp:positionV><wp:extent cx="3550920" cy="2088515"/><wp:effectExtent l="25400" t="0" r="5080" b="0"/><wp:wrapNone/><wp:docPr id="993" name="Afbeelding 993" descr="Afbeeldingsresultaat voor ramp brug italie drones"/><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69" name="Picture 993" descr="Afbeeldingsresultaat voor ramp brug italie drones"/><pic:cNvPicPr><a:picLocks noChangeAspect="1" noChangeArrowheads="1"/></pic:cNvPicPr></pic:nvPicPr><pic:blipFill><a:blip r:embed="rId17" r:link="rId8"/><a:srcRect b="11627"/><a:stretch><a:fillRect/></a:stretch></pic:blipFill><pic:spPr bwMode="auto"><a:xfrm><a:off x="0" y="0"/><a:ext cx="3550920" cy="2088515"/></a:xfrm><a:prstGeom prst="rect"><a:avLst/></a:prstGeom><a:noFill/><a:ln w="9525"><a:noFill/><a:miter lim="800000"/><a:headEnd/><a:tailEnd/></a:ln></pic:spPr></pic:pic></a:graphicData></a:graphic></wp:anchor></w:drawing></w:r><w:r w:rsidR="00DD3CE2" w:rsidRPr="006509D9"><w:rPr><w:rFonts w:ascii="Verdana" w:hAnsi="Verdana" w:cs="Arial"/><w:sz w:val="24"/><w:szCs w:val="24"/></w:rPr><w:t xml:space="preserve">Eén van de mogelijkheden is het inzetten van drones. Deze drones kunnen dienen als observatie van de getroffen regio. De drone kan luchtfoto’s en video-opnames maken waardoor de situatie beter beoordeeld kan worden. Zo werd er bij de ramp met de ingestorte </w:t></w:r><w:r w:rsidR="00DD3CE2" w:rsidRPr="006509D9"><w:rPr><w:rStyle w:val="basisChar"/></w:rPr><w:t>Morandi-brug in het Italiaanse Genua in augustus 2018 reeds drones ingezet om de hulpverleners te helpen. Dit kan je lezen in onderstaand (vertaald) artikel van 17/08/2018 uit ‘the Washington post’</w:t></w:r></w:p><w:p w:rsidR="00DD3CE2" w:rsidRPr="006509D9" w:rsidRDefault="00DD3CE2" w:rsidP="00DD3CE2"><w:pPr><w:pStyle w:val="Gemiddeldraster21"/><w:spacing w:line="360" w:lineRule="auto"/><w:jc w:val="center"/></w:pPr></w:p><w:p w:rsidR="00DD3CE2" w:rsidRPr="006509D9" w:rsidRDefault="00DD3CE2" w:rsidP="00DD3CE2"><w:pPr><w:pStyle w:val="Kop1"/><w:spacing w:before="0"/><w:textAlignment w:val="baseline"/><w:rPr><w:rFonts w:ascii="Arial" w:hAnsi="Arial" w:cs="Arial"/><w:b w:val="0"/><w:bCs w:val="0"/><w:color w:val="333333"/><w:lang w:val="nl-NL"/></w:rPr></w:pPr></w:p><w:p w:rsidR="00DD3CE2" w:rsidRPr="006509D9" w:rsidRDefault="00DD3CE2" w:rsidP="00DD3CE2"><w:pPr><w:pStyle w:val="Kop1"/><w:spacing w:before="0"/><w:textAlignment w:val="baseline"/><w:rPr><w:rFonts w:ascii="Arial" w:hAnsi="Arial" w:cs="Arial"/><w:b w:val="0"/><w:bCs w:val="0"/><w:color w:val="333333"/><w:lang w:val="nl-NL"/></w:rPr></w:pPr></w:p><w:p w:rsidR="00DD3CE2" w:rsidRPr="006509D9" w:rsidRDefault="00DD3CE2" w:rsidP="00DD3CE2"><w:pPr><w:pStyle w:val="Kop1"/><w:spacing w:before="0"/><w:textAlignment w:val="baseline"/><w:rPr><w:rFonts w:ascii="Arial" w:hAnsi="Arial" w:cs="Arial"/><w:b w:val="0"/><w:bCs w:val="0"/><w:color w:val="333333"/><w:lang w:val="nl-NL"/></w:rPr></w:pPr></w:p><w:p w:rsidR="00DD3CE2" w:rsidRPr="006509D9" w:rsidRDefault="00DD3CE2" w:rsidP="00DD3CE2"><w:pPr><w:pStyle w:val="Kop1"/><w:spacing w:before="0"/><w:textAlignment w:val="baseline"/><w:rPr><w:rFonts w:ascii="Arial" w:hAnsi="Arial" w:cs="Arial"/><w:b w:val="0"/><w:bCs w:val="0"/><w:color w:val="333333"/><w:lang w:val="nl-NL"/></w:rPr></w:pPr></w:p><w:p w:rsidR="00DD3CE2" w:rsidRPr="006509D9" w:rsidRDefault="00DD3CE2" w:rsidP="00DD3CE2"><w:pPr><w:pStyle w:val="Kop1"/><w:spacing w:before="0"/><w:textAlignment w:val="baseline"/><w:rPr><w:rFonts w:ascii="Arial" w:hAnsi="Arial" w:cs="Arial"/><w:b w:val="0"/><w:bCs w:val="0"/><w:color w:val="333333"/><w:lang w:val="nl-NL"/></w:rPr></w:pPr></w:p><w:p w:rsidR="00DD3CE2" w:rsidRPr="006509D9" w:rsidRDefault="00DD3CE2" w:rsidP="00DD3CE2"><w:pPr><w:pStyle w:val="Kop1"/><w:spacing w:before="0"/><w:textAlignment w:val="baseline"/><w:rPr><w:rFonts w:ascii="Arial" w:hAnsi="Arial" w:cs="Arial"/><w:b w:val="0"/><w:bCs w:val="0"/><w:color w:val="333333"/><w:lang w:val="nl-NL"/></w:rPr></w:pPr></w:p><w:p w:rsidR="00DD3CE2" w:rsidRPr="006509D9" w:rsidRDefault="00DD3CE2" w:rsidP="00DD3CE2"><w:pPr><w:pStyle w:val="Kop1"/><w:spacing w:before="0"/><w:textAlignment w:val="baseline"/><w:rPr><w:rFonts w:ascii="Arial" w:hAnsi="Arial" w:cs="Arial"/><w:b w:val="0"/><w:bCs w:val="0"/><w:color w:val="333333"/><w:lang w:val="nl-NL"/></w:rPr></w:pPr></w:p><w:p w:rsidR="00DD3CE2" w:rsidRPr="006509D9" w:rsidRDefault="00DD3CE2" w:rsidP="00DD3CE2"><w:pPr><w:pStyle w:val="Kop1"/><w:spacing w:before="0"/><w:textAlignment w:val="baseline"/><w:rPr><w:rFonts w:ascii="Arial" w:hAnsi="Arial" w:cs="Arial"/><w:b w:val="0"/><w:bCs w:val="0"/><w:color w:val="333333"/><w:sz w:val="48"/><w:szCs w:val="48"/><w:lang w:val="nl-NL"/></w:rPr></w:pPr><w:r w:rsidRPr="006509D9"><w:rPr><w:rFonts w:ascii="Arial" w:hAnsi="Arial" w:cs="Arial"/><w:b w:val="0"/><w:bCs w:val="0"/><w:color w:val="333333"/><w:lang w:val="nl-NL"/></w:rPr><w:t>Brandweer zoekt met drone naar overlevenden brugramp</w:t></w:r></w:p><w:p w:rsidR="00DD3CE2" w:rsidRPr="006509D9" w:rsidRDefault="00DD3CE2" w:rsidP="00DD3CE2"><w:pPr><w:pStyle w:val="Normaalweb"/><w:shd w:val="clear" w:color="auto" w:fill="FFFFFF"/><w:spacing w:before="0" w:beforeAutospacing="0" w:after="225" w:afterAutospacing="0"/><w:textAlignment w:val="baseline"/><w:rPr><w:color w:val="444444"/><w:sz w:val="23"/><w:szCs w:val="23"/><w:lang w:val="nl-NL"/></w:rPr></w:pPr><w:r w:rsidRPr="006509D9"><w:rPr><w:color w:val="444444"/><w:sz w:val="23"/><w:szCs w:val="23"/><w:lang w:val="nl-NL"/></w:rPr><w:t>Italiaanse brandweerlieden die betrokken zijn bij de zoektocht naar overlevenden onder de restanten van de Morandi-brug in Genua maken gebruik van een drone om luchtopnamen te maken. Wegens instortingsgevaar is het te gevaarlijk om vanaf de grond te speuren naar tekens van leven. De kans dat er nog mensen levend worden aangetroffen is echter nihil.</w:t></w:r></w:p><w:p w:rsidR="00DD3CE2" w:rsidRPr="006509D9" w:rsidRDefault="00DD3CE2" w:rsidP="00DD3CE2"><w:pPr><w:pStyle w:val="Normaalweb"/><w:shd w:val="clear" w:color="auto" w:fill="FFFFFF"/><w:spacing w:before="0" w:beforeAutospacing="0" w:after="225" w:afterAutospacing="0"/><w:textAlignment w:val="baseline"/><w:rPr><w:color w:val="444444"/><w:sz w:val="23"/><w:szCs w:val="23"/><w:lang w:val="nl-NL"/></w:rPr></w:pPr><w:r w:rsidRPr="006509D9"><w:rPr><w:color w:val="444444"/><w:sz w:val="23"/><w:szCs w:val="23"/><w:lang w:val="nl-NL"/></w:rPr><w:t>In de video is te zien hoe de reddingswerkers gebruik maken van een Inspire 1 met Zenmuse X5 camera om gedetailleerde luchtopnamen te maken van het rampgebied. De drone wordt bediend door twee mensen, een dronepiloot en een camera-operator.</w:t></w:r></w:p><w:p w:rsidR="00DD3CE2" w:rsidRPr="006509D9" w:rsidRDefault="00DD3CE2" w:rsidP="00DD3CE2"><w:pPr><w:pStyle w:val="Normaalweb"/><w:shd w:val="clear" w:color="auto" w:fill="FFFFFF"/><w:spacing w:before="0" w:beforeAutospacing="0" w:after="225" w:afterAutospacing="0"/><w:textAlignment w:val="baseline"/><w:rPr><w:color w:val="444444"/><w:sz w:val="23"/><w:szCs w:val="23"/><w:lang w:val="nl-NL"/></w:rPr></w:pPr><w:r w:rsidRPr="006509D9"><w:rPr><w:color w:val="444444"/><w:sz w:val="23"/><w:szCs w:val="23"/><w:lang w:val="nl-NL"/></w:rPr><w:t>Enkele dagen nadat de brug instortte worden er nog ruim tien personen vermist. Gevreesd wordt dat zij allen onder het puin terecht zijn gekomen. Alhoewel de kans steeds kleiner wordt dat er nog mensen levend worden gevonden, gaat de zoektocht naar overlevenden vooralsnog onverminderd door.</w:t></w:r><w:r w:rsidRPr="006509D9"><w:rPr><w:noProof/><w:lang w:val="nl-NL"/></w:rPr><w:t xml:space="preserve"> </w:t></w:r></w:p><w:p w:rsidR="00DD3CE2" w:rsidRPr="006509D9" w:rsidRDefault="00152255" w:rsidP="00DD3CE2"><w:pPr><w:pStyle w:val="Gemiddeldraster21"/><w:spacing w:line="360" w:lineRule="auto"/></w:pPr><w:r><w:rPr><w:rFonts w:ascii="Verdana" w:hAnsi="Verdana" w:cs="Arial"/><w:noProof/><w:sz w:val="24"/><w:szCs w:val="24"/><w:lang w:val="en-US" w:eastAsia="nl-NL"/></w:rPr><w:drawing><wp:anchor distT="0" distB="0" distL="114300" distR="114300" simplePos="0" relativeHeight="251755008" behindDoc="0" locked="0" layoutInCell="1" allowOverlap="1"><wp:simplePos x="0" y="0"/><wp:positionH relativeFrom="column"><wp:posOffset>-836295</wp:posOffset></wp:positionH><wp:positionV relativeFrom="paragraph"><wp:posOffset>25400</wp:posOffset></wp:positionV><wp:extent cx="723900" cy="723900"/><wp:effectExtent l="0" t="0" r="0" b="0"/><wp:wrapNone/><wp:docPr id="992" name="Afbeelding 992"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68" name="Picture 992"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hyperlink r:id="rId19" w:history="1"><w:r w:rsidR="00DD3CE2" w:rsidRPr="006509D9"><w:rPr><w:rStyle w:val="Hyperlink"/><w:rFonts w:ascii="Verdana" w:hAnsi="Verdana" w:cs="Arial"/><w:sz w:val="24"/><w:szCs w:val="24"/></w:rPr><w:t>https://www.dronewatch.nl/2018/08/17/italiaanse-reddingswerkers-zoeken-met-drone-naar-overlevenden-brugramp/</w:t></w:r></w:hyperlink></w:p><w:p w:rsidR="00DD3CE2" w:rsidRPr="006509D9" w:rsidRDefault="00152255" w:rsidP="00DD3CE2"><w:pPr><w:pStyle w:val="Gemiddeldraster21"/><w:spacing w:line="360" w:lineRule="auto"/><w:rPr><w:rFonts w:ascii="Verdana" w:hAnsi="Verdana" w:cs="Arial"/><w:sz w:val="24"/><w:szCs w:val="24"/></w:rPr></w:pPr><w:r><w:rPr><w:noProof/><w:lang w:val="en-US" w:eastAsia="nl-NL"/></w:rPr><w:drawing><wp:anchor distT="0" distB="0" distL="114300" distR="114300" simplePos="0" relativeHeight="251757056" behindDoc="0" locked="0" layoutInCell="1" allowOverlap="1"><wp:simplePos x="0" y="0"/><wp:positionH relativeFrom="column"><wp:posOffset>5402580</wp:posOffset></wp:positionH><wp:positionV relativeFrom="paragraph"><wp:posOffset>293370</wp:posOffset></wp:positionV><wp:extent cx="742950" cy="723900"/><wp:effectExtent l="25400" t="0" r="0" b="0"/><wp:wrapNone/><wp:docPr id="994"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20"/><a:srcRect/><a:stretch><a:fillRect/></a:stretch></pic:blipFill><pic:spPr bwMode="auto"><a:xfrm><a:off x="0" y="0"/><a:ext cx="742950" cy="723900"/></a:xfrm><a:prstGeom prst="rect"><a:avLst/></a:prstGeom><a:noFill/><a:ln w="9525"><a:noFill/><a:miter lim="800000"/><a:headEnd/><a:tailEnd/></a:ln></pic:spPr></pic:pic></a:graphicData></a:graphic></wp:anchor></w:drawing></w:r><w:r w:rsidR="00DD3CE2" w:rsidRPr="006509D9"><w:rPr><w:rFonts w:ascii="Verdana" w:hAnsi="Verdana" w:cs="Arial"/><w:sz w:val="24"/><w:szCs w:val="24"/></w:rPr><w:t xml:space="preserve"> of</w:t></w:r></w:p><w:p w:rsidR="00DD3CE2" w:rsidRPr="006509D9" w:rsidRDefault="00DD3CE2" w:rsidP="00DD3CE2"><w:pPr><w:pStyle w:val="Gemiddeldraster21"/><w:spacing w:line="360" w:lineRule="auto"/><w:rPr><w:rFonts w:ascii="Verdana" w:hAnsi="Verdana" w:cs="Arial"/><w:sz w:val="24"/><w:szCs w:val="24"/></w:rPr></w:pPr><w:hyperlink r:id="rId21" w:history="1"><w:r w:rsidRPr="006509D9"><w:rPr><w:rStyle w:val="Hyperlink"/><w:rFonts w:ascii="Verdana" w:hAnsi="Verdana" w:cs="Arial"/><w:sz w:val="24"/><w:szCs w:val="24"/></w:rPr><w:t>https://www.youtube.com/watch?time_continue=85&amp;v=G0wZkni0M1g</w:t></w:r></w:hyperlink></w:p><w:p w:rsidR="00DD3CE2" w:rsidRPr="006509D9" w:rsidRDefault="00DD3CE2" w:rsidP="00DD3CE2"><w:pPr><w:pStyle w:val="Normaalweb"/><w:shd w:val="clear" w:color="auto" w:fill="FFFFFF"/><w:spacing w:before="120" w:beforeAutospacing="0" w:after="0" w:afterAutospacing="0" w:line="360" w:lineRule="auto"/><w:jc w:val="both"/><w:rPr><w:rFonts w:ascii="Verdana" w:hAnsi="Verdana" w:cs="Arial"/><w:lang w:val="nl-NL"/></w:rPr></w:pPr><w:r w:rsidRPr="006509D9"><w:rPr><w:rFonts w:ascii="Verdana" w:hAnsi="Verdana" w:cs="Arial"/><w:lang w:val="nl-NL"/></w:rPr><w:t xml:space="preserve">Ook kunnen drones ingezet worden om bepaalde goederen (Medicijnen, voedsel, tenten, …) te transporteren en op de juiste bestemming te dropen. </w:t></w:r></w:p><w:p w:rsidR="00DD3CE2" w:rsidRPr="006509D9" w:rsidRDefault="00152255" w:rsidP="00DD3CE2"><w:pPr><w:spacing w:line="360" w:lineRule="auto"/><w:jc w:val="both"/><w:rPr><w:rFonts w:ascii="Verdana" w:hAnsi="Verdana"/><w:b/><w:sz w:val="24"/><w:szCs w:val="24"/><w:u w:val="single"/><w:lang w:val="nl-NL"/></w:rPr></w:pPr><w:r><w:rPr><w:rFonts w:ascii="Verdana" w:hAnsi="Verdana"/><w:b/><w:noProof/><w:sz w:val="24"/><w:szCs w:val="24"/><w:u w:val="single"/><w:lang w:val="en-US" w:eastAsia="nl-NL"/></w:rPr><w:drawing><wp:anchor distT="0" distB="0" distL="114300" distR="114300" simplePos="0" relativeHeight="251576832" behindDoc="0" locked="0" layoutInCell="1" allowOverlap="1"><wp:simplePos x="0" y="0"/><wp:positionH relativeFrom="column"><wp:posOffset>-969645</wp:posOffset></wp:positionH><wp:positionV relativeFrom="paragraph"><wp:posOffset>48260</wp:posOffset></wp:positionV><wp:extent cx="857250" cy="723900"/><wp:effectExtent l="25400" t="0" r="6350" b="0"/><wp:wrapNone/><wp:docPr id="754" name="Afbeelding 754" descr="Afbeeldingsresultaat voor icoon vragen"/><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67" name="Picture 754" descr="Afbeeldingsresultaat voor icoon vragen"/><pic:cNvPicPr><a:picLocks noChangeAspect="1" noChangeArrowheads="1"/></pic:cNvPicPr></pic:nvPicPr><pic:blipFill><a:blip r:embed="rId22" r:link="rId8"/><a:srcRect/><a:stretch><a:fillRect/></a:stretch></pic:blipFill><pic:spPr bwMode="auto"><a:xfrm><a:off x="0" y="0"/><a:ext cx="857250" cy="723900"/></a:xfrm><a:prstGeom prst="rect"><a:avLst/></a:prstGeom><a:noFill/><a:ln w="9525"><a:noFill/><a:miter lim="800000"/><a:headEnd/><a:tailEnd/></a:ln></pic:spPr></pic:pic></a:graphicData></a:graphic></wp:anchor></w:drawing></w:r><w:r w:rsidR="00DD3CE2" w:rsidRPr="006509D9"><w:rPr><w:rFonts w:ascii="Verdana" w:hAnsi="Verdana"/><w:b/><w:sz w:val="24"/><w:szCs w:val="24"/><w:u w:val="single"/><w:lang w:val="nl-NL"/></w:rPr><w:t>Jouw opdracht</w:t></w:r></w:p><w:p w:rsidR="00DD3CE2" w:rsidRPr="006509D9" w:rsidRDefault="00DD3CE2" w:rsidP="00DD3CE2"><w:pPr><w:pStyle w:val="Lijstalinea"/><w:numPr><w:ilvl w:val="0"/><w:numId w:val="3"/></w:numPr><w:spacing w:line="360" w:lineRule="auto"/><w:jc w:val="both"/><w:rPr><w:rFonts w:ascii="Verdana" w:hAnsi="Verdana"/><w:sz w:val="24"/><w:szCs w:val="24"/><w:lang w:val="nl-NL"/></w:rPr></w:pPr><w:r w:rsidRPr="006509D9"><w:rPr><w:rFonts w:ascii="Verdana" w:hAnsi="Verdana"/><w:sz w:val="24"/><w:szCs w:val="24"/><w:lang w:val="nl-NL"/></w:rPr><w:t xml:space="preserve">Pik met een drone een hulppakket op. </w:t></w:r></w:p><w:p w:rsidR="00DD3CE2" w:rsidRPr="006509D9" w:rsidRDefault="00DD3CE2" w:rsidP="00DD3CE2"><w:pPr><w:pStyle w:val="Lijstalinea"/><w:numPr><w:ilvl w:val="0"/><w:numId w:val="3"/></w:numPr><w:spacing w:line="360" w:lineRule="auto"/><w:jc w:val="both"/><w:rPr><w:rFonts w:ascii="Verdana" w:hAnsi="Verdana"/><w:sz w:val="24"/><w:szCs w:val="24"/><w:lang w:val="nl-NL"/></w:rPr></w:pPr><w:r w:rsidRPr="006509D9"><w:rPr><w:rFonts w:ascii="Verdana" w:hAnsi="Verdana"/><w:sz w:val="24"/><w:szCs w:val="24"/><w:lang w:val="nl-NL"/></w:rPr><w:t xml:space="preserve">Vlieg met een drone door een vooraf gekend parcours. Boven de landingszone zet je het pakket af. </w:t></w:r></w:p><w:p w:rsidR="009575EB" w:rsidRPr="006509D9" w:rsidRDefault="00DD3CE2" w:rsidP="00DD3CE2"><w:pPr><w:pStyle w:val="Lijstalinea"/><w:numPr><w:ilvl w:val="0"/><w:numId w:val="3"/></w:numPr><w:spacing w:line="360" w:lineRule="auto"/><w:jc w:val="both"/><w:rPr><w:rFonts w:ascii="Verdana" w:hAnsi="Verdana"/><w:sz w:val="24"/><w:szCs w:val="24"/><w:lang w:val="nl-NL"/></w:rPr></w:pPr><w:r w:rsidRPr="006509D9"><w:rPr><w:rFonts w:ascii="Verdana" w:hAnsi="Verdana"/><w:sz w:val="24"/><w:szCs w:val="24"/><w:lang w:val="nl-NL"/></w:rPr><w:t>Programmeer het Arduino ontkoppelingssysteem met C</w:t></w:r><w:r w:rsidRPr="006509D9"><w:rPr><w:rFonts w:ascii="Verdana" w:hAnsi="Verdana"/><w:sz w:val="24"/><w:szCs w:val="24"/><w:vertAlign w:val="superscript"/><w:lang w:val="nl-NL"/></w:rPr><w:t xml:space="preserve">++ </w:t></w:r><w:r w:rsidRPr="006509D9"><w:rPr><w:rFonts w:ascii="Verdana" w:hAnsi="Verdana"/><w:sz w:val="24"/><w:szCs w:val="24"/><w:lang w:val="nl-NL"/></w:rPr><w:t>om het pakket af te zetten.</w:t></w:r><w:r w:rsidR="009575EB" w:rsidRPr="006509D9"><w:rPr><w:rFonts w:ascii="Verdana" w:hAnsi="Verdana"/><w:sz w:val="24"/><w:szCs w:val="24"/><w:lang w:val="nl-NL"/></w:rPr><w:t xml:space="preserve"> </w:t></w:r></w:p><w:p w:rsidR="00DD3CE2" w:rsidRPr="006509D9" w:rsidRDefault="009575EB" w:rsidP="00DD3CE2"><w:pPr><w:pStyle w:val="Lijstalinea"/><w:numPr><w:ilvl w:val="0"/><w:numId w:val="3"/></w:numPr><w:spacing w:line="360" w:lineRule="auto"/><w:jc w:val="both"/><w:rPr><w:rFonts w:ascii="Verdana" w:hAnsi="Verdana"/><w:sz w:val="24"/><w:szCs w:val="24"/><w:lang w:val="nl-NL"/></w:rPr></w:pPr><w:r w:rsidRPr="006509D9"><w:rPr><w:rFonts w:ascii="Verdana" w:hAnsi="Verdana"/><w:sz w:val="24"/><w:szCs w:val="24"/><w:lang w:val="nl-NL"/></w:rPr><w:t>Programeer één of meerdere functies van de singalen in de medische koffer.</w:t></w:r></w:p><w:p w:rsidR="00DD3CE2" w:rsidRPr="006509D9" w:rsidRDefault="00DD3CE2" w:rsidP="00DD3CE2"><w:pPr><w:pStyle w:val="Lijstalinea"/><w:numPr><w:ilvl w:val="0"/><w:numId w:val="3"/></w:numPr><w:spacing w:line="360" w:lineRule="auto"/><w:jc w:val="both"/><w:rPr><w:rFonts w:ascii="Verdana" w:hAnsi="Verdana"/><w:sz w:val="24"/><w:szCs w:val="24"/><w:lang w:val="nl-NL"/></w:rPr></w:pPr><w:r w:rsidRPr="006509D9"><w:rPr><w:rFonts w:ascii="Verdana" w:hAnsi="Verdana"/><w:i/><w:sz w:val="24"/><w:szCs w:val="24"/><w:lang w:val="nl-NL"/></w:rPr><w:t>Extra opdracht:</w:t></w:r><w:r w:rsidRPr="006509D9"><w:rPr><w:rFonts w:ascii="Verdana" w:hAnsi="Verdana"/><w:sz w:val="24"/><w:szCs w:val="24"/><w:lang w:val="nl-NL"/></w:rPr><w:t xml:space="preserve"> Ontwerp een parachute zodat het pakket zacht landt.</w:t></w:r></w:p><w:p w:rsidR="00DD3CE2" w:rsidRPr="006509D9" w:rsidRDefault="00DD3CE2" w:rsidP="00DD3CE2"><w:pPr><w:pStyle w:val="Lijstalinea"/><w:numPr><w:ilvl w:val="0"/><w:numId w:val="3"/></w:numPr><w:spacing w:line="360" w:lineRule="auto"/><w:jc w:val="both"/><w:rPr><w:rFonts w:ascii="Verdana" w:hAnsi="Verdana"/><w:sz w:val="24"/><w:szCs w:val="24"/><w:lang w:val="nl-NL"/></w:rPr></w:pPr><w:r w:rsidRPr="006509D9"><w:rPr><w:rFonts w:ascii="Verdana" w:hAnsi="Verdana"/><w:sz w:val="24"/><w:szCs w:val="24"/><w:lang w:val="nl-NL"/></w:rPr><w:t>Maak een filmpje van je vlucht. Dit filmpje zal je aan de klas tonen als eindpresentatie</w:t></w:r></w:p><w:p w:rsidR="00DD3CE2" w:rsidRPr="006509D9" w:rsidRDefault="00DD3CE2" w:rsidP="00DD3CE2"><w:pPr><w:pStyle w:val="Lijstalinea"/><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b/><w:sz w:val="24"/><w:szCs w:val="24"/><w:u w:val="single"/><w:lang w:val="nl-NL"/></w:rPr></w:pPr><w:r w:rsidRPr="006509D9"><w:rPr><w:rFonts w:ascii="Verdana" w:hAnsi="Verdana"/><w:b/><w:sz w:val="24"/><w:szCs w:val="24"/><w:u w:val="single"/><w:lang w:val="nl-NL"/></w:rPr><w:t>Criteria waaraan je “parachute” moet voldoen</w:t></w:r><w:r w:rsidRPr="006509D9"><w:rPr><w:rFonts w:ascii="Verdana" w:hAnsi="Verdana"/><w:b/><w:sz w:val="24"/><w:szCs w:val="24"/><w:lang w:val="nl-NL"/></w:rPr><w:t>:</w:t></w:r></w:p><w:p w:rsidR="00DD3CE2" w:rsidRPr="006509D9" w:rsidRDefault="00DD3CE2" w:rsidP="00DD3CE2"><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De parachute is zelf gemaakt.</w:t></w:r></w:p><w:p w:rsidR="00DD3CE2" w:rsidRPr="006509D9" w:rsidRDefault="00DD3CE2" w:rsidP="00DD3CE2"><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De parachute is meermaals bruikbaar.</w:t></w:r></w:p><w:p w:rsidR="00DD3CE2" w:rsidRPr="006509D9" w:rsidRDefault="00DD3CE2" w:rsidP="00DD3CE2"><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De parachute is mooi afgewerkt.</w:t></w:r></w:p><w:p w:rsidR="00DD3CE2" w:rsidRPr="006509D9" w:rsidRDefault="00DD3CE2" w:rsidP="00DD3CE2"><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De parachute ziet er goed uit.</w:t></w:r></w:p><w:p w:rsidR="00DD3CE2" w:rsidRPr="006509D9" w:rsidRDefault="00DD3CE2" w:rsidP="00DD3CE2"><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Dankzij de parachute kan het pakket zacht landen.</w:t></w:r></w:p><w:p w:rsidR="00DD3CE2" w:rsidRPr="006509D9" w:rsidRDefault="00DD3CE2" w:rsidP="00DD3CE2"><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De parachute gaat vanzelf open.</w:t></w:r></w:p><w:p w:rsidR="00DD3CE2" w:rsidRPr="006509D9" w:rsidRDefault="00DD3CE2" w:rsidP="00DD3CE2"><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Het loskoppen van het pakket gebeurt door een arduino sturing.</w:t></w:r></w:p><w:p w:rsidR="00DD3CE2" w:rsidRPr="006509D9" w:rsidRDefault="00DD3CE2" w:rsidP="00DD3CE2"><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________________________________________</w:t></w:r></w:p><w:p w:rsidR="00DD3CE2" w:rsidRPr="006509D9" w:rsidRDefault="00DD3CE2" w:rsidP="00DD3CE2"><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________________________________________</w:t></w:r></w:p><w:p w:rsidR="00DD3CE2" w:rsidRPr="006509D9" w:rsidRDefault="00DD3CE2" w:rsidP="00DD3CE2"><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________________________________________</w:t></w:r></w:p><w:p w:rsidR="009575EB" w:rsidRPr="006509D9" w:rsidRDefault="009575EB" w:rsidP="009575EB"><w:pPr><w:spacing w:line="360" w:lineRule="auto"/><w:jc w:val="both"/><w:rPr><w:rFonts w:ascii="Verdana" w:hAnsi="Verdana"/><w:b/><w:sz w:val="24"/><w:szCs w:val="24"/><w:u w:val="single"/><w:lang w:val="nl-NL"/></w:rPr></w:pPr><w:r w:rsidRPr="006509D9"><w:rPr><w:rFonts w:ascii="Verdana" w:hAnsi="Verdana"/><w:b/><w:sz w:val="24"/><w:szCs w:val="24"/><w:u w:val="single"/><w:lang w:val="nl-NL"/></w:rPr><w:t>Criteria waaraan je programma en onkoppelingssysteem moet voldoen</w:t></w:r><w:r w:rsidRPr="006509D9"><w:rPr><w:rFonts w:ascii="Verdana" w:hAnsi="Verdana"/><w:b/><w:sz w:val="24"/><w:szCs w:val="24"/><w:lang w:val="nl-NL"/></w:rPr><w:t>:</w:t></w:r></w:p><w:p w:rsidR="009575EB" w:rsidRPr="006509D9" w:rsidRDefault="009575EB" w:rsidP="009575EB"><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Je hebt het programma zelfstandig gemaakt.</w:t></w:r></w:p><w:p w:rsidR="009575EB" w:rsidRPr="006509D9" w:rsidRDefault="009575EB" w:rsidP="009575EB"><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Het programma is duidelijk leesbaar: je gebruikt logische naamkeuzes voor de variabelen en je vermeld duidingstekst waar nodig.</w:t></w:r></w:p><w:p w:rsidR="009575EB" w:rsidRPr="006509D9" w:rsidRDefault="009575EB" w:rsidP="009575EB"><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Je programma werkt: het doet precies wat de bedoeling is.</w:t></w:r></w:p><w:p w:rsidR="009575EB" w:rsidRPr="006509D9" w:rsidRDefault="009575EB" w:rsidP="009575EB"><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Je programma is efficiënt: je code is op de meest logische manier opgebouwd en voldoet aan de tips die gegeven worden.</w:t></w:r></w:p><w:p w:rsidR="009575EB" w:rsidRPr="006509D9" w:rsidRDefault="009575EB" w:rsidP="009575EB"><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De hardware is correct aangesloten.</w:t></w:r></w:p><w:p w:rsidR="009575EB" w:rsidRPr="006509D9" w:rsidRDefault="009575EB" w:rsidP="009575EB"><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De aansluitingen zijn elektrisch goed verbonden en zijn op een nette manier gemaakt.</w:t></w:r></w:p><w:p w:rsidR="009575EB" w:rsidRPr="006509D9" w:rsidRDefault="009575EB" w:rsidP="009575EB"><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________________________________________</w:t></w:r></w:p><w:p w:rsidR="009575EB" w:rsidRPr="006509D9" w:rsidRDefault="009575EB" w:rsidP="009575EB"><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________________________________________</w:t></w:r></w:p><w:p w:rsidR="009575EB" w:rsidRPr="006509D9" w:rsidRDefault="009575EB" w:rsidP="009575EB"><w:pPr><w:pStyle w:val="Lijstalinea"/><w:numPr><w:ilvl w:val="0"/><w:numId w:val="4"/></w:numPr><w:spacing w:line="360" w:lineRule="auto"/><w:jc w:val="both"/><w:rPr><w:rFonts w:ascii="Verdana" w:hAnsi="Verdana"/><w:sz w:val="24"/><w:szCs w:val="24"/><w:lang w:val="nl-NL"/></w:rPr></w:pPr><w:r w:rsidRPr="006509D9"><w:rPr><w:rFonts w:ascii="Verdana" w:hAnsi="Verdana"/><w:sz w:val="24"/><w:szCs w:val="24"/><w:lang w:val="nl-NL"/></w:rPr><w:t>________________________________________</w:t></w:r></w:p><w:p w:rsidR="009575EB" w:rsidRPr="006509D9" w:rsidRDefault="009575EB" w:rsidP="009575EB"><w:pPr><w:pStyle w:val="Lijstalinea"/><w:spacing w:line="360" w:lineRule="auto"/><w:ind w:left="1440"/><w:jc w:val="both"/><w:rPr><w:rFonts w:ascii="Verdana" w:hAnsi="Verdana"/><w:sz w:val="24"/><w:szCs w:val="24"/><w:lang w:val="nl-NL"/></w:rPr></w:pPr></w:p><w:p w:rsidR="00DD3CE2" w:rsidRPr="006509D9" w:rsidRDefault="00DD3CE2" w:rsidP="00DD3CE2"><w:pPr><w:spacing w:line="360" w:lineRule="auto"/><w:jc w:val="both"/><w:rPr><w:rFonts w:ascii="Verdana" w:hAnsi="Verdana"/><w:b/><w:sz w:val="24"/><w:szCs w:val="24"/><w:u w:val="single"/><w:lang w:val="nl-NL"/></w:rPr></w:pPr><w:r w:rsidRPr="006509D9"><w:rPr><w:rFonts w:ascii="Verdana" w:hAnsi="Verdana"/><w:b/><w:sz w:val="24"/><w:szCs w:val="24"/><w:u w:val="single"/><w:lang w:val="nl-NL"/></w:rPr><w:br w:type="page"/><w:t>Criteria waaraan je filmpje moet voldoen</w:t></w:r><w:r w:rsidRPr="006509D9"><w:rPr><w:rFonts w:ascii="Verdana" w:hAnsi="Verdana"/><w:b/><w:sz w:val="24"/><w:szCs w:val="24"/><w:lang w:val="nl-NL"/></w:rPr><w:t>:</w:t></w:r></w:p><w:p w:rsidR="00DD3CE2" w:rsidRPr="006509D9" w:rsidRDefault="00DD3CE2" w:rsidP="00DD3CE2"><w:pPr><w:pStyle w:val="Lijstalinea"/><w:numPr><w:ilvl w:val="0"/><w:numId w:val="4"/></w:numPr><w:spacing w:after="0" w:line="360" w:lineRule="auto"/><w:ind w:left="1434" w:hanging="357"/><w:jc w:val="both"/><w:rPr><w:rFonts w:ascii="Verdana" w:hAnsi="Verdana"/><w:sz w:val="24"/><w:szCs w:val="24"/><w:lang w:val="nl-NL"/></w:rPr></w:pPr><w:r w:rsidRPr="006509D9"><w:rPr><w:rFonts w:ascii="Verdana" w:hAnsi="Verdana"/><w:sz w:val="24"/><w:szCs w:val="24"/><w:lang w:val="nl-NL"/></w:rPr><w:t>Het filmpje is gemaakt met het programma Da Vinci Resolve of filmora.</w:t></w:r></w:p><w:p w:rsidR="00DD3CE2" w:rsidRPr="006509D9" w:rsidRDefault="00DD3CE2" w:rsidP="00DD3CE2"><w:pPr><w:pStyle w:val="Lijstalinea"/><w:numPr><w:ilvl w:val="0"/><w:numId w:val="4"/></w:numPr><w:spacing w:after="0" w:line="360" w:lineRule="auto"/><w:ind w:left="1434" w:hanging="357"/><w:jc w:val="both"/><w:rPr><w:rFonts w:ascii="Verdana" w:hAnsi="Verdana"/><w:sz w:val="24"/><w:szCs w:val="24"/><w:lang w:val="nl-NL"/></w:rPr></w:pPr><w:r w:rsidRPr="006509D9"><w:rPr><w:rFonts w:ascii="Verdana" w:hAnsi="Verdana"/><w:sz w:val="24"/><w:szCs w:val="24"/><w:lang w:val="nl-NL"/></w:rPr><w:t>De duur van het filmpje is minimaal 1 minuut.</w:t></w:r></w:p><w:p w:rsidR="00DD3CE2" w:rsidRPr="006509D9" w:rsidRDefault="00DD3CE2" w:rsidP="00DD3CE2"><w:pPr><w:pStyle w:val="Lijstalinea"/><w:numPr><w:ilvl w:val="0"/><w:numId w:val="4"/></w:numPr><w:spacing w:after="0" w:line="360" w:lineRule="auto"/><w:ind w:left="1434" w:hanging="357"/><w:jc w:val="both"/><w:rPr><w:rFonts w:ascii="Verdana" w:hAnsi="Verdana"/><w:sz w:val="24"/><w:szCs w:val="24"/><w:lang w:val="nl-NL"/></w:rPr></w:pPr><w:r w:rsidRPr="006509D9"><w:rPr><w:rFonts w:ascii="Verdana" w:hAnsi="Verdana"/><w:sz w:val="24"/><w:szCs w:val="24"/><w:lang w:val="nl-NL"/></w:rPr><w:t>Het filmpje bevat beelden gefilmd vanuit de drone en vanop de grond.</w:t></w:r></w:p><w:p w:rsidR="00DD3CE2" w:rsidRPr="006509D9" w:rsidRDefault="00DD3CE2" w:rsidP="00DD3CE2"><w:pPr><w:pStyle w:val="Lijstalinea"/><w:numPr><w:ilvl w:val="0"/><w:numId w:val="4"/></w:numPr><w:spacing w:after="0" w:line="360" w:lineRule="auto"/><w:ind w:left="1434" w:hanging="357"/><w:jc w:val="both"/><w:rPr><w:rFonts w:ascii="Verdana" w:hAnsi="Verdana"/><w:sz w:val="24"/><w:szCs w:val="24"/><w:lang w:val="nl-NL"/></w:rPr></w:pPr><w:r w:rsidRPr="006509D9"><w:rPr><w:rFonts w:ascii="Verdana" w:hAnsi="Verdana"/><w:sz w:val="24"/><w:szCs w:val="24"/><w:lang w:val="nl-NL"/></w:rPr><w:t xml:space="preserve">In het filmpje is het te volgen parcours en obstakels duidelijk te zien. </w:t></w:r></w:p><w:p w:rsidR="00DD3CE2" w:rsidRPr="006509D9" w:rsidRDefault="00DD3CE2" w:rsidP="00DD3CE2"><w:pPr><w:pStyle w:val="Lijstalinea"/><w:numPr><w:ilvl w:val="0"/><w:numId w:val="4"/></w:numPr><w:spacing w:after="0" w:line="360" w:lineRule="auto"/><w:ind w:left="1434" w:hanging="357"/><w:jc w:val="both"/><w:rPr><w:rFonts w:ascii="Verdana" w:hAnsi="Verdana"/><w:sz w:val="24"/><w:szCs w:val="24"/><w:lang w:val="nl-NL"/></w:rPr></w:pPr><w:r w:rsidRPr="006509D9"><w:rPr><w:rFonts w:ascii="Verdana" w:hAnsi="Verdana"/><w:sz w:val="24"/><w:szCs w:val="24"/><w:lang w:val="nl-NL"/></w:rPr><w:t xml:space="preserve">In het filmpje is de ontkoppeling van het pakket duidelijk te zien. </w:t></w:r></w:p><w:p w:rsidR="00DD3CE2" w:rsidRPr="006509D9" w:rsidRDefault="00DD3CE2" w:rsidP="00DD3CE2"><w:pPr><w:pStyle w:val="Lijstalinea"/><w:numPr><w:ilvl w:val="0"/><w:numId w:val="4"/></w:numPr><w:spacing w:after="0" w:line="360" w:lineRule="auto"/><w:ind w:left="1434" w:hanging="357"/><w:jc w:val="both"/><w:rPr><w:rFonts w:ascii="Verdana" w:hAnsi="Verdana"/><w:sz w:val="24"/><w:szCs w:val="24"/><w:lang w:val="nl-NL"/></w:rPr></w:pPr><w:r w:rsidRPr="006509D9"><w:rPr><w:rFonts w:ascii="Verdana" w:hAnsi="Verdana"/><w:sz w:val="24"/><w:szCs w:val="24"/><w:lang w:val="nl-NL"/></w:rPr><w:t xml:space="preserve">In het filmpje is de landing (en landingsplaats) van het pakket duidelijk te zien. </w:t></w:r></w:p><w:p w:rsidR="00DD3CE2" w:rsidRPr="006509D9" w:rsidRDefault="00DD3CE2" w:rsidP="00DD3CE2"><w:pPr><w:pStyle w:val="voorbeeld"/><w:numPr><w:ilvl w:val="0"/><w:numId w:val="4"/></w:numPr><w:spacing w:after="0"/><w:ind w:left="1434" w:hanging="357"/><w:rPr><w:lang w:val="nl-NL"/></w:rPr></w:pPr><w:r w:rsidRPr="006509D9"><w:rPr><w:lang w:val="nl-NL"/></w:rPr><w:t>Het filmpje begint met een titel.</w:t></w:r></w:p><w:p w:rsidR="00DD3CE2" w:rsidRPr="006509D9" w:rsidRDefault="00DD3CE2" w:rsidP="00DD3CE2"><w:pPr><w:pStyle w:val="voorbeeld"/><w:numPr><w:ilvl w:val="0"/><w:numId w:val="4"/></w:numPr><w:spacing w:after="0"/><w:ind w:left="1434" w:hanging="357"/><w:rPr><w:lang w:val="nl-NL"/></w:rPr></w:pPr><w:r w:rsidRPr="006509D9"><w:rPr><w:lang w:val="nl-NL"/></w:rPr><w:t>Het filmpje is voorzien van (bijpassende) achtergrond muziek.</w:t></w:r></w:p><w:p w:rsidR="00DD3CE2" w:rsidRPr="006509D9" w:rsidRDefault="00DD3CE2" w:rsidP="00DD3CE2"><w:pPr><w:pStyle w:val="voorbeeld"/><w:numPr><w:ilvl w:val="0"/><w:numId w:val="4"/></w:numPr><w:spacing w:after="0"/><w:ind w:left="1434" w:hanging="357"/><w:rPr><w:lang w:val="nl-NL"/></w:rPr></w:pPr><w:r w:rsidRPr="006509D9"><w:rPr><w:lang w:val="nl-NL"/></w:rPr><w:t>Op het einde van het filmpje is er een aftiteling te zien met de vermelding van je naam, je klas en het huidige schooljaar.</w:t></w:r></w:p><w:p w:rsidR="00DD3CE2" w:rsidRPr="006509D9" w:rsidRDefault="00DD3CE2" w:rsidP="00DD3CE2"><w:pPr><w:pStyle w:val="voorbeeld"/><w:numPr><w:ilvl w:val="0"/><w:numId w:val="4"/></w:numPr><w:spacing w:after="0"/><w:ind w:left="1434" w:hanging="357"/><w:rPr><w:lang w:val="nl-NL"/></w:rPr></w:pPr><w:r w:rsidRPr="006509D9"><w:rPr><w:lang w:val="nl-NL"/></w:rPr><w:t>Het filmpje eindigt met het logo van de school en het stem-logo.</w:t></w:r></w:p><w:p w:rsidR="00DD3CE2" w:rsidRPr="006509D9" w:rsidRDefault="00DD3CE2" w:rsidP="00DD3CE2"><w:pPr><w:pStyle w:val="voorbeeld"/><w:numPr><w:ilvl w:val="0"/><w:numId w:val="4"/></w:numPr><w:spacing w:after="0"/><w:ind w:left="1434" w:hanging="357"/><w:rPr><w:lang w:val="nl-NL"/></w:rPr></w:pPr><w:r w:rsidRPr="006509D9"><w:rPr><w:lang w:val="nl-NL"/></w:rPr><w:t>Je voorziet op  het einde "bloopers" van mislukte vluchten en/of droppings.</w:t></w:r></w:p><w:p w:rsidR="00DD3CE2" w:rsidRPr="006509D9" w:rsidRDefault="00152255" w:rsidP="00DD3CE2"><w:pPr><w:pStyle w:val="Lijstalinea"/><w:spacing w:line="360" w:lineRule="auto"/><w:ind w:left="0"/><w:jc w:val="both"/><w:rPr><w:rFonts w:ascii="Verdana" w:hAnsi="Verdana"/><w:sz w:val="24"/><w:szCs w:val="24"/><w:lang w:val="nl-NL"/></w:rPr></w:pPr><w:r><w:rPr><w:rFonts w:ascii="Verdana" w:hAnsi="Verdana"/><w:b/><w:noProof/><w:sz w:val="24"/><w:szCs w:val="24"/><w:lang w:val="en-US" w:eastAsia="nl-NL"/></w:rPr><w:drawing><wp:anchor distT="0" distB="0" distL="114300" distR="114300" simplePos="0" relativeHeight="251574784" behindDoc="0" locked="0" layoutInCell="1" allowOverlap="1"><wp:simplePos x="0" y="0"/><wp:positionH relativeFrom="column"><wp:posOffset>-979805</wp:posOffset></wp:positionH><wp:positionV relativeFrom="paragraph"><wp:posOffset>403225</wp:posOffset></wp:positionV><wp:extent cx="847725" cy="723900"/><wp:effectExtent l="0" t="0" r="0" b="0"/><wp:wrapNone/><wp:docPr id="751" name="Afbeelding 751" descr="icoon_vergrootglas"/><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751" descr="icoon_vergrootglas"/><pic:cNvPicPr><a:picLocks noChangeAspect="1" noChangeArrowheads="1"/></pic:cNvPicPr></pic:nvPicPr><pic:blipFill><a:blip r:embed="rId23"/><a:srcRect/><a:stretch><a:fillRect/></a:stretch></pic:blipFill><pic:spPr bwMode="auto"><a:xfrm><a:off x="0" y="0"/><a:ext cx="847725" cy="723900"/></a:xfrm><a:prstGeom prst="rect"><a:avLst/></a:prstGeom><a:noFill/><a:ln w="9525"><a:noFill/><a:miter lim="800000"/><a:headEnd/><a:tailEnd/></a:ln></pic:spPr></pic:pic></a:graphicData></a:graphic></wp:anchor></w:drawing></w:r></w:p><w:p w:rsidR="00DD3CE2" w:rsidRPr="006509D9" w:rsidRDefault="00DD3CE2" w:rsidP="00DD3CE2"><w:pPr><w:spacing w:line="360" w:lineRule="auto"/><w:jc w:val="both"/><w:rPr><w:rFonts w:ascii="Verdana" w:hAnsi="Verdana"/><w:b/><w:sz w:val="24"/><w:szCs w:val="24"/><w:lang w:val="nl-NL"/></w:rPr></w:pPr><w:r w:rsidRPr="006509D9"><w:rPr><w:rFonts w:ascii="Verdana" w:hAnsi="Verdana"/><w:b/><w:sz w:val="24"/><w:szCs w:val="24"/><w:lang w:val="nl-NL"/></w:rPr><w:t>Om een goede vlucht en een goede parachute te maken moeten we eerst een aantal zaken grondig onderzoeken:</w:t></w:r></w:p><w:p w:rsidR="00DD3CE2" w:rsidRPr="006509D9" w:rsidRDefault="00DD3CE2" w:rsidP="00DD3CE2"><w:pPr><w:numPr><w:ilvl w:val="0"/><w:numId w:val="7"/></w:numPr><w:spacing w:line="360" w:lineRule="auto"/><w:jc w:val="both"/><w:rPr><w:rFonts w:ascii="Verdana" w:hAnsi="Verdana"/><w:sz w:val="24"/><w:szCs w:val="24"/><w:lang w:val="nl-NL"/></w:rPr></w:pPr><w:r w:rsidRPr="006509D9"><w:rPr><w:rFonts w:ascii="Verdana" w:hAnsi="Verdana"/><w:sz w:val="24"/><w:szCs w:val="24"/><w:lang w:val="nl-NL"/></w:rPr><w:t>Hoe werkt een drone?</w:t></w:r></w:p><w:p w:rsidR="00DD3CE2" w:rsidRPr="006509D9" w:rsidRDefault="00DD3CE2" w:rsidP="00DD3CE2"><w:pPr><w:numPr><w:ilvl w:val="0"/><w:numId w:val="7"/></w:numPr><w:spacing w:line="360" w:lineRule="auto"/><w:jc w:val="both"/><w:rPr><w:rFonts w:ascii="Verdana" w:hAnsi="Verdana"/><w:sz w:val="24"/><w:szCs w:val="24"/><w:lang w:val="nl-NL"/></w:rPr></w:pPr><w:r w:rsidRPr="006509D9"><w:rPr><w:rFonts w:ascii="Verdana" w:hAnsi="Verdana"/><w:sz w:val="24"/><w:szCs w:val="24"/><w:lang w:val="nl-NL"/></w:rPr><w:t>Hoe bestuur ik een drone?</w:t></w:r></w:p><w:p w:rsidR="00DD3CE2" w:rsidRPr="006509D9" w:rsidRDefault="00DD3CE2" w:rsidP="00DD3CE2"><w:pPr><w:numPr><w:ilvl w:val="0"/><w:numId w:val="7"/></w:numPr><w:spacing w:line="360" w:lineRule="auto"/><w:jc w:val="both"/><w:rPr><w:rFonts w:ascii="Verdana" w:hAnsi="Verdana"/><w:sz w:val="24"/><w:szCs w:val="24"/><w:lang w:val="nl-NL"/></w:rPr></w:pPr><w:r w:rsidRPr="006509D9"><w:rPr><w:rFonts w:ascii="Verdana" w:hAnsi="Verdana"/><w:sz w:val="24"/><w:szCs w:val="24"/><w:lang w:val="nl-NL"/></w:rPr><w:t>Hoe werkt het ontkoppelingssysteem?</w:t></w:r></w:p><w:p w:rsidR="00DD3CE2" w:rsidRPr="006509D9" w:rsidRDefault="00DD3CE2" w:rsidP="00DD3CE2"><w:pPr><w:numPr><w:ilvl w:val="0"/><w:numId w:val="7"/></w:numPr><w:spacing w:line="360" w:lineRule="auto"/><w:jc w:val="both"/><w:rPr><w:rFonts w:ascii="Verdana" w:hAnsi="Verdana"/><w:sz w:val="24"/><w:szCs w:val="24"/><w:lang w:val="nl-NL"/></w:rPr></w:pPr><w:r w:rsidRPr="006509D9"><w:rPr><w:rFonts w:ascii="Verdana" w:hAnsi="Verdana"/><w:sz w:val="24"/><w:szCs w:val="24"/><w:lang w:val="nl-NL"/></w:rPr><w:t>Hoe programmeer ik het Arduino ontkoppelingssysteem?</w:t></w:r></w:p><w:p w:rsidR="00DD3CE2" w:rsidRPr="006509D9" w:rsidRDefault="00DD3CE2" w:rsidP="00DD3CE2"><w:pPr><w:numPr><w:ilvl w:val="0"/><w:numId w:val="7"/></w:numPr><w:spacing w:line="360" w:lineRule="auto"/><w:jc w:val="both"/><w:rPr><w:rFonts w:ascii="Verdana" w:hAnsi="Verdana"/><w:sz w:val="24"/><w:szCs w:val="24"/><w:lang w:val="nl-NL"/></w:rPr></w:pPr><w:r w:rsidRPr="006509D9"><w:rPr><w:rFonts w:ascii="Verdana" w:hAnsi="Verdana"/><w:sz w:val="24"/><w:szCs w:val="24"/><w:lang w:val="nl-NL"/></w:rPr><w:t>Hoe werkt een parachute?</w:t></w:r></w:p><w:p w:rsidR="00DD3CE2" w:rsidRPr="006509D9" w:rsidRDefault="00152255" w:rsidP="00DD3CE2"><w:pPr><w:spacing w:line="360" w:lineRule="auto"/><w:jc w:val="both"/><w:rPr><w:rFonts w:ascii="Verdana" w:hAnsi="Verdana"/><w:b/><w:sz w:val="24"/><w:szCs w:val="24"/><w:lang w:val="nl-NL"/></w:rPr></w:pPr><w:r><w:rPr><w:noProof/><w:lang w:val="en-US" w:eastAsia="nl-NL"/></w:rPr><w:drawing><wp:anchor distT="0" distB="0" distL="114300" distR="114300" simplePos="0" relativeHeight="251577856" behindDoc="0" locked="0" layoutInCell="1" allowOverlap="1"><wp:simplePos x="0" y="0"/><wp:positionH relativeFrom="column"><wp:posOffset>-864870</wp:posOffset></wp:positionH><wp:positionV relativeFrom="paragraph"><wp:posOffset>38735</wp:posOffset></wp:positionV><wp:extent cx="723900" cy="723900"/><wp:effectExtent l="25400" t="0" r="0" b="0"/><wp:wrapNone/><wp:docPr id="755" name="Afbeelding 755" descr="Afbeeldingsresultaat voor icoon bouw"/><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66" name="Picture 755" descr="Afbeeldingsresultaat voor icoon bouw"/><pic:cNvPicPr><a:picLocks noChangeAspect="1" noChangeArrowheads="1"/></pic:cNvPicPr></pic:nvPicPr><pic:blipFill><a:blip r:embed="rId24" r:link="rId8"/><a:srcRect/><a:stretch><a:fillRect/></a:stretch></pic:blipFill><pic:spPr bwMode="auto"><a:xfrm><a:off x="0" y="0"/><a:ext cx="723900" cy="723900"/></a:xfrm><a:prstGeom prst="rect"><a:avLst/></a:prstGeom><a:noFill/><a:ln w="9525"><a:noFill/><a:miter lim="800000"/><a:headEnd/><a:tailEnd/></a:ln></pic:spPr></pic:pic></a:graphicData></a:graphic></wp:anchor></w:drawing></w:r><w:r w:rsidR="00DD3CE2" w:rsidRPr="006509D9"><w:rPr><w:rFonts w:ascii="Verdana" w:hAnsi="Verdana"/><w:b/><w:sz w:val="24"/><w:szCs w:val="24"/><w:lang w:val="nl-NL"/></w:rPr><w:t>Eerst en vooral krijg je tijd om met de drone te leren vliegen. Belangrijk dat je in staat bent om de drone vlot en behoedzaam door het parcours te sturen.</w:t></w:r></w:p><w:p w:rsidR="00DD3CE2" w:rsidRPr="006509D9" w:rsidRDefault="00DD3CE2" w:rsidP="00DD3CE2"><w:pPr><w:spacing w:line="360" w:lineRule="auto"/><w:jc w:val="both"/><w:rPr><w:rFonts w:ascii="Verdana" w:hAnsi="Verdana"/><w:b/><w:sz w:val="24"/><w:szCs w:val="24"/><w:lang w:val="nl-NL"/></w:rPr></w:pPr><w:r w:rsidRPr="006509D9"><w:rPr><w:rFonts w:ascii="Verdana" w:hAnsi="Verdana"/><w:b/><w:sz w:val="24"/><w:szCs w:val="24"/><w:lang w:val="nl-NL"/></w:rPr><w:t>Daarna programmeer je het ontkoppelingssysteem. We gebruiken het programma C</w:t></w:r><w:r w:rsidRPr="006509D9"><w:rPr><w:rFonts w:ascii="Verdana" w:hAnsi="Verdana"/><w:b/><w:sz w:val="24"/><w:szCs w:val="24"/><w:vertAlign w:val="superscript"/><w:lang w:val="nl-NL"/></w:rPr><w:t>++</w:t></w:r><w:r w:rsidRPr="006509D9"><w:rPr><w:rFonts w:ascii="Verdana" w:hAnsi="Verdana"/><w:b/><w:sz w:val="24"/><w:szCs w:val="24"/><w:lang w:val="nl-NL"/></w:rPr><w:t xml:space="preserve"> om onze Arduino aan te sturen. Dit ontkoppelingssysteem zorgt ervoor dat het pakketje kan worden afgeleverd.</w:t></w:r></w:p><w:p w:rsidR="00DD3CE2" w:rsidRPr="006509D9" w:rsidRDefault="00DD3CE2" w:rsidP="00DD3CE2"><w:pPr><w:spacing w:line="360" w:lineRule="auto"/><w:jc w:val="both"/><w:rPr><w:rFonts w:ascii="Verdana" w:hAnsi="Verdana"/><w:b/><w:sz w:val="24"/><w:szCs w:val="24"/><w:lang w:val="nl-NL"/></w:rPr></w:pPr><w:r w:rsidRPr="006509D9"><w:rPr><w:rFonts w:ascii="Verdana" w:hAnsi="Verdana"/><w:b/><w:sz w:val="24"/><w:szCs w:val="24"/><w:lang w:val="nl-NL"/></w:rPr><w:t xml:space="preserve">Als extra opdracht kan je met je de opgedane kennis en je creativiteit een parachute maken zodat het pakket vanuit de lucht kan worden gedropt. </w:t></w:r></w:p><w:p w:rsidR="00DD3CE2" w:rsidRPr="006509D9" w:rsidRDefault="00152255" w:rsidP="00DD3CE2"><w:pPr><w:spacing w:line="360" w:lineRule="auto"/><w:jc w:val="both"/><w:rPr><w:rFonts w:ascii="Verdana" w:hAnsi="Verdana"/><w:b/><w:sz w:val="24"/><w:szCs w:val="24"/><w:lang w:val="nl-NL"/></w:rPr></w:pPr><w:r><w:rPr><w:rFonts w:ascii="Verdana" w:hAnsi="Verdana"/><w:b/><w:noProof/><w:sz w:val="24"/><w:szCs w:val="24"/><w:lang w:val="en-US" w:eastAsia="nl-NL"/></w:rPr><w:drawing><wp:anchor distT="0" distB="0" distL="114300" distR="114300" simplePos="0" relativeHeight="251582976" behindDoc="0" locked="0" layoutInCell="1" allowOverlap="1"><wp:simplePos x="0" y="0"/><wp:positionH relativeFrom="column"><wp:posOffset>-965835</wp:posOffset></wp:positionH><wp:positionV relativeFrom="paragraph"><wp:posOffset>402590</wp:posOffset></wp:positionV><wp:extent cx="723900" cy="723900"/><wp:effectExtent l="25400" t="0" r="0" b="0"/><wp:wrapNone/><wp:docPr id="760" name="Afbeelding 760" descr="Afbeeldingsresultaat voor icoon evaluat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65" name="Picture 760" descr="Afbeeldingsresultaat voor icoon evaluatie"/><pic:cNvPicPr><a:picLocks noChangeAspect="1" noChangeArrowheads="1"/></pic:cNvPicPr></pic:nvPicPr><pic:blipFill><a:blip r:embed="rId25" r:link="rId8"/><a:srcRect/><a:stretch><a:fillRect/></a:stretch></pic:blipFill><pic:spPr bwMode="auto"><a:xfrm><a:off x="0" y="0"/><a:ext cx="723900" cy="723900"/></a:xfrm><a:prstGeom prst="rect"><a:avLst/></a:prstGeom><a:noFill/><a:ln w="9525"><a:noFill/><a:miter lim="800000"/><a:headEnd/><a:tailEnd/></a:ln></pic:spPr></pic:pic></a:graphicData></a:graphic></wp:anchor></w:drawing></w:r></w:p><w:p w:rsidR="00DD3CE2" w:rsidRPr="006509D9" w:rsidRDefault="00152255" w:rsidP="00DD3CE2"><w:pPr><w:spacing w:line="360" w:lineRule="auto"/><w:jc w:val="both"/><w:rPr><w:rFonts w:ascii="Verdana" w:hAnsi="Verdana"/><w:b/><w:sz w:val="24"/><w:szCs w:val="24"/><w:lang w:val="nl-NL"/></w:rPr></w:pPr><w:r><w:rPr><w:noProof/><w:lang w:val="en-US" w:eastAsia="nl-NL"/></w:rPr><w:drawing><wp:anchor distT="0" distB="0" distL="114300" distR="114300" simplePos="0" relativeHeight="251746816" behindDoc="0" locked="0" layoutInCell="1" allowOverlap="1"><wp:simplePos x="0" y="0"/><wp:positionH relativeFrom="column"><wp:posOffset>3659505</wp:posOffset></wp:positionH><wp:positionV relativeFrom="paragraph"><wp:posOffset>295910</wp:posOffset></wp:positionV><wp:extent cx="2305050" cy="980440"/><wp:effectExtent l="25400" t="0" r="6350" b="0"/><wp:wrapNone/><wp:docPr id="984"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26"/><a:srcRect t="19080" b="4277"/><a:stretch><a:fillRect/></a:stretch></pic:blipFill><pic:spPr bwMode="auto"><a:xfrm><a:off x="0" y="0"/><a:ext cx="2305050" cy="980440"/></a:xfrm><a:prstGeom prst="rect"><a:avLst/></a:prstGeom><a:noFill/><a:ln w="9525"><a:noFill/><a:miter lim="800000"/><a:headEnd/><a:tailEnd/></a:ln></pic:spPr></pic:pic></a:graphicData></a:graphic></wp:anchor></w:drawing></w:r><w:r w:rsidR="00DD3CE2" w:rsidRPr="006509D9"><w:rPr><w:rFonts w:ascii="Verdana" w:hAnsi="Verdana"/><w:b/><w:sz w:val="24"/><w:szCs w:val="24"/><w:lang w:val="nl-NL"/></w:rPr><w:t>Is het gelukt om de drone doorheen het parcours te vliegen?</w:t></w:r></w:p><w:p w:rsidR="00DD3CE2" w:rsidRPr="006509D9" w:rsidRDefault="00DD3CE2" w:rsidP="00DD3CE2"><w:pPr><w:spacing w:line="360" w:lineRule="auto"/><w:jc w:val="both"/><w:rPr><w:rFonts w:ascii="Verdana" w:hAnsi="Verdana"/><w:b/><w:sz w:val="24"/><w:szCs w:val="24"/><w:lang w:val="nl-NL"/></w:rPr></w:pPr><w:r w:rsidRPr="006509D9"><w:rPr><w:rFonts w:ascii="Verdana" w:hAnsi="Verdana"/><w:sz w:val="24"/><w:szCs w:val="24"/><w:lang w:val="nl-NL"/></w:rPr><w:t>Ja / ne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Waarom nie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__________________________________________________________________________________________________________________________________________________________________</w:t></w:r></w:p><w:p w:rsidR="00DD3CE2" w:rsidRPr="006509D9" w:rsidRDefault="00152255" w:rsidP="00DD3CE2"><w:pPr><w:spacing w:line="360" w:lineRule="auto"/><w:jc w:val="both"/><w:rPr><w:rFonts w:ascii="Verdana" w:hAnsi="Verdana"/><w:b/><w:sz w:val="24"/><w:szCs w:val="24"/><w:lang w:val="nl-NL"/></w:rPr></w:pPr><w:r><w:rPr><w:rFonts w:ascii="Verdana" w:hAnsi="Verdana"/><w:noProof/><w:sz w:val="24"/><w:szCs w:val="24"/><w:lang w:val="en-US" w:eastAsia="nl-NL"/></w:rPr><w:drawing><wp:anchor distT="0" distB="0" distL="114300" distR="114300" simplePos="0" relativeHeight="251745792" behindDoc="0" locked="0" layoutInCell="1" allowOverlap="1"><wp:simplePos x="0" y="0"/><wp:positionH relativeFrom="column"><wp:posOffset>3973830</wp:posOffset></wp:positionH><wp:positionV relativeFrom="paragraph"><wp:posOffset>339725</wp:posOffset></wp:positionV><wp:extent cx="1819275" cy="1219200"/><wp:effectExtent l="25400" t="0" r="9525" b="0"/><wp:wrapNone/><wp:docPr id="983" name="Afbeelding 983" descr="IMG_1219"/><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983" descr="IMG_1219"/><pic:cNvPicPr><a:picLocks noChangeAspect="1" noChangeArrowheads="1"/></pic:cNvPicPr></pic:nvPicPr><pic:blipFill><a:blip r:embed="rId27"/><a:srcRect l="22925" t="26747" r="20578" b="22891"/><a:stretch><a:fillRect/></a:stretch></pic:blipFill><pic:spPr bwMode="auto"><a:xfrm><a:off x="0" y="0"/><a:ext cx="1819275" cy="1219200"/></a:xfrm><a:prstGeom prst="rect"><a:avLst/></a:prstGeom><a:noFill/><a:ln w="9525"><a:noFill/><a:miter lim="800000"/><a:headEnd/><a:tailEnd/></a:ln></pic:spPr></pic:pic></a:graphicData></a:graphic></wp:anchor></w:drawing></w:r></w:p><w:p w:rsidR="00DD3CE2" w:rsidRPr="006509D9" w:rsidRDefault="00DD3CE2" w:rsidP="00DD3CE2"><w:pPr><w:spacing w:line="360" w:lineRule="auto"/><w:jc w:val="both"/><w:rPr><w:rFonts w:ascii="Verdana" w:hAnsi="Verdana"/><w:b/><w:sz w:val="24"/><w:szCs w:val="24"/><w:lang w:val="nl-NL"/></w:rPr></w:pPr><w:r w:rsidRPr="006509D9"><w:rPr><w:rFonts w:ascii="Verdana" w:hAnsi="Verdana"/><w:b/><w:sz w:val="24"/><w:szCs w:val="24"/><w:lang w:val="nl-NL"/></w:rPr><w:t>Is het gelukt om het pakket af te koppelen?</w:t></w:r><w:r w:rsidRPr="006509D9"><w:rPr><w:rFonts w:ascii="Verdana" w:hAnsi="Verdana"/><w:b/><w:sz w:val="24"/><w:szCs w:val="24"/><w:lang w:val="nl-NL"/></w:rPr><w:tab/></w:r><w:r w:rsidRPr="006509D9"><w:rPr><w:rFonts w:ascii="Verdana" w:hAnsi="Verdana"/><w:b/><w:sz w:val="24"/><w:szCs w:val="24"/><w:lang w:val="nl-NL"/></w:rPr><w:tab/></w:r><w:r w:rsidRPr="006509D9"><w:rPr><w:rFonts w:ascii="Verdana" w:hAnsi="Verdana"/><w:b/><w:sz w:val="24"/><w:szCs w:val="24"/><w:lang w:val="nl-NL"/></w:rPr><w:tab/><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Ja / ne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Waarom nie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__________________________________________________________________________________________________________________________________________________________________</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b/><w:sz w:val="24"/><w:szCs w:val="24"/><w:lang w:val="nl-NL"/></w:rPr></w:pPr><w:r w:rsidRPr="006509D9"><w:rPr><w:rFonts w:ascii="Verdana" w:hAnsi="Verdana"/><w:b/><w:sz w:val="24"/><w:szCs w:val="24"/><w:lang w:val="nl-NL"/></w:rPr><w:br w:type="page"/><w:t>Is het gelukt om een parachute te bouwen zodat het pakket zacht kan landen?</w:t></w:r><w:r w:rsidRPr="006509D9"><w:rPr><w:rFonts w:ascii="Verdana" w:hAnsi="Verdana"/><w:b/><w:sz w:val="24"/><w:szCs w:val="24"/><w:lang w:val="nl-NL"/></w:rPr><w:tab/></w:r><w:r w:rsidRPr="006509D9"><w:rPr><w:rFonts w:ascii="Verdana" w:hAnsi="Verdana"/><w:b/><w:sz w:val="24"/><w:szCs w:val="24"/><w:lang w:val="nl-NL"/></w:rPr><w:tab/></w:r><w:r w:rsidRPr="006509D9"><w:rPr><w:rFonts w:ascii="Verdana" w:hAnsi="Verdana"/><w:b/><w:sz w:val="24"/><w:szCs w:val="24"/><w:lang w:val="nl-NL"/></w:rPr><w:tab/><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Ja / ne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Waarom nie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__________________________________________________________________________________________________________________________________________________________________</w:t></w:r></w:p><w:p w:rsidR="00DD3CE2" w:rsidRPr="006509D9" w:rsidRDefault="00DD3CE2" w:rsidP="00DD3CE2"><w:pPr><w:spacing w:line="360" w:lineRule="auto"/><w:jc w:val="both"/><w:rPr><w:rFonts w:ascii="Verdana" w:hAnsi="Verdana"/><w:b/><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Wat zou je de volgende keer willen veranderen?</w:t></w:r></w:p><w:tbl><w:tblPr><w:tblW w:w="0" w:type="auto"/><w:tblBorders><w:bottom w:val="single" w:sz="4" w:space="0" w:color="auto"/><w:insideH w:val="single" w:sz="4" w:space="0" w:color="auto"/><w:insideV w:val="single" w:sz="4" w:space="0" w:color="auto"/></w:tblBorders><w:tblLook w:val="04A0"/></w:tblPr><w:tblGrid><w:gridCol w:w="8447"/></w:tblGrid><w:tr w:rsidR="00DD3CE2" w:rsidRPr="006509D9"><w:tc><w:tcPr><w:tcW w:w="8447" w:type="dxa"/></w:tcPr><w:p w:rsidR="00DD3CE2" w:rsidRPr="006509D9" w:rsidRDefault="00DD3CE2" w:rsidP="00DD3CE2"><w:pPr><w:spacing w:after="0" w:line="360" w:lineRule="auto"/><w:jc w:val="both"/><w:rPr><w:rFonts w:ascii="Verdana" w:hAnsi="Verdana"/><w:b/><w:sz w:val="24"/><w:szCs w:val="24"/><w:lang w:val="nl-NL"/></w:rPr></w:pPr></w:p><w:p w:rsidR="00DD3CE2" w:rsidRPr="006509D9" w:rsidRDefault="00DD3CE2" w:rsidP="00DD3CE2"><w:pPr><w:spacing w:after="0" w:line="360" w:lineRule="auto"/><w:jc w:val="both"/><w:rPr><w:rFonts w:ascii="Verdana" w:hAnsi="Verdana"/><w:b/><w:sz w:val="24"/><w:szCs w:val="24"/><w:lang w:val="nl-NL"/></w:rPr></w:pPr><w:r w:rsidRPr="006509D9"><w:rPr><w:rFonts w:ascii="Verdana" w:hAnsi="Verdana"/><w:b/><w:sz w:val="24"/><w:szCs w:val="24"/><w:lang w:val="nl-NL"/></w:rPr><w:t>-</w:t></w:r></w:p></w:tc></w:tr><w:tr w:rsidR="00DD3CE2" w:rsidRPr="006509D9"><w:tc><w:tcPr><w:tcW w:w="8447" w:type="dxa"/></w:tcPr><w:p w:rsidR="00DD3CE2" w:rsidRPr="006509D9" w:rsidRDefault="00DD3CE2" w:rsidP="00DD3CE2"><w:pPr><w:spacing w:after="0" w:line="360" w:lineRule="auto"/><w:jc w:val="both"/><w:rPr><w:rFonts w:ascii="Verdana" w:hAnsi="Verdana"/><w:b/><w:sz w:val="24"/><w:szCs w:val="24"/><w:lang w:val="nl-NL"/></w:rPr></w:pPr></w:p><w:p w:rsidR="00DD3CE2" w:rsidRPr="006509D9" w:rsidRDefault="00DD3CE2" w:rsidP="00DD3CE2"><w:pPr><w:spacing w:after="0" w:line="360" w:lineRule="auto"/><w:jc w:val="both"/><w:rPr><w:rFonts w:ascii="Verdana" w:hAnsi="Verdana"/><w:b/><w:sz w:val="24"/><w:szCs w:val="24"/><w:lang w:val="nl-NL"/></w:rPr></w:pPr><w:r w:rsidRPr="006509D9"><w:rPr><w:rFonts w:ascii="Verdana" w:hAnsi="Verdana"/><w:b/><w:sz w:val="24"/><w:szCs w:val="24"/><w:lang w:val="nl-NL"/></w:rPr><w:t>-</w:t></w:r></w:p></w:tc></w:tr><w:tr w:rsidR="00DD3CE2" w:rsidRPr="006509D9"><w:tc><w:tcPr><w:tcW w:w="8447" w:type="dxa"/></w:tcPr><w:p w:rsidR="00DD3CE2" w:rsidRPr="006509D9" w:rsidRDefault="00DD3CE2" w:rsidP="00DD3CE2"><w:pPr><w:spacing w:after="0" w:line="360" w:lineRule="auto"/><w:jc w:val="both"/><w:rPr><w:rFonts w:ascii="Verdana" w:hAnsi="Verdana"/><w:b/><w:sz w:val="24"/><w:szCs w:val="24"/><w:lang w:val="nl-NL"/></w:rPr></w:pPr></w:p><w:p w:rsidR="00DD3CE2" w:rsidRPr="006509D9" w:rsidRDefault="00DD3CE2" w:rsidP="00DD3CE2"><w:pPr><w:spacing w:after="0" w:line="360" w:lineRule="auto"/><w:jc w:val="both"/><w:rPr><w:rFonts w:ascii="Verdana" w:hAnsi="Verdana"/><w:b/><w:sz w:val="24"/><w:szCs w:val="24"/><w:lang w:val="nl-NL"/></w:rPr></w:pPr><w:r w:rsidRPr="006509D9"><w:rPr><w:rFonts w:ascii="Verdana" w:hAnsi="Verdana"/><w:b/><w:sz w:val="24"/><w:szCs w:val="24"/><w:lang w:val="nl-NL"/></w:rPr><w:t>-</w:t></w:r></w:p></w:tc></w:tr><w:tr w:rsidR="00DD3CE2" w:rsidRPr="006509D9"><w:tc><w:tcPr><w:tcW w:w="8447" w:type="dxa"/></w:tcPr><w:p w:rsidR="00DD3CE2" w:rsidRPr="006509D9" w:rsidRDefault="00DD3CE2" w:rsidP="00DD3CE2"><w:pPr><w:spacing w:after="0" w:line="360" w:lineRule="auto"/><w:jc w:val="both"/><w:rPr><w:rFonts w:ascii="Verdana" w:hAnsi="Verdana"/><w:b/><w:sz w:val="24"/><w:szCs w:val="24"/><w:lang w:val="nl-NL"/></w:rPr></w:pPr></w:p><w:p w:rsidR="00DD3CE2" w:rsidRPr="006509D9" w:rsidRDefault="00DD3CE2" w:rsidP="00DD3CE2"><w:pPr><w:spacing w:after="0" w:line="360" w:lineRule="auto"/><w:jc w:val="both"/><w:rPr><w:rFonts w:ascii="Verdana" w:hAnsi="Verdana"/><w:b/><w:sz w:val="24"/><w:szCs w:val="24"/><w:lang w:val="nl-NL"/></w:rPr></w:pPr><w:r w:rsidRPr="006509D9"><w:rPr><w:rFonts w:ascii="Verdana" w:hAnsi="Verdana"/><w:b/><w:sz w:val="24"/><w:szCs w:val="24"/><w:lang w:val="nl-NL"/></w:rPr><w:t>-</w:t></w:r></w:p></w:tc></w:tr></w:tbl><w:p w:rsidR="00DD3CE2" w:rsidRPr="006509D9" w:rsidRDefault="00DD3CE2" w:rsidP="00DD3CE2"><w:pPr><w:spacing w:line="360" w:lineRule="auto"/><w:jc w:val="both"/><w:rPr><w:rFonts w:ascii="Verdana" w:hAnsi="Verdana"/><w:b/><w:sz w:val="28"/><w:szCs w:val="28"/><w:u w:val="single"/><w:lang w:val="nl-NL"/></w:rPr></w:pPr></w:p><w:p w:rsidR="00DD3CE2" w:rsidRPr="006509D9" w:rsidRDefault="00DD3CE2" w:rsidP="00DD3CE2"><w:pPr><w:spacing w:line="360" w:lineRule="auto"/><w:jc w:val="both"/><w:rPr><w:rFonts w:ascii="Verdana" w:hAnsi="Verdana"/><w:b/><w:sz w:val="28"/><w:szCs w:val="28"/><w:u w:val="single"/><w:lang w:val="nl-NL"/></w:rPr></w:pPr></w:p><w:p w:rsidR="00DD3CE2" w:rsidRPr="006509D9" w:rsidRDefault="00DD3CE2" w:rsidP="00DD3CE2"><w:pPr><w:spacing w:line="360" w:lineRule="auto"/><w:jc w:val="both"/><w:rPr><w:rFonts w:ascii="Verdana" w:hAnsi="Verdana"/><w:b/><w:sz w:val="28"/><w:szCs w:val="28"/><w:u w:val="single"/><w:lang w:val="nl-NL"/></w:rPr></w:pPr></w:p><w:p w:rsidR="00DD3CE2" w:rsidRPr="006509D9" w:rsidRDefault="00DD3CE2" w:rsidP="00DD3CE2"><w:pPr><w:spacing w:line="360" w:lineRule="auto"/><w:jc w:val="both"/><w:rPr><w:rFonts w:ascii="Verdana" w:hAnsi="Verdana"/><w:b/><w:sz w:val="28"/><w:szCs w:val="28"/><w:u w:val="single"/><w:lang w:val="nl-NL"/></w:rPr></w:pPr></w:p><w:p w:rsidR="00DD3CE2" w:rsidRPr="006509D9" w:rsidRDefault="00DD3CE2" w:rsidP="00DD3CE2"><w:pPr><w:spacing w:line="360" w:lineRule="auto"/><w:jc w:val="both"/><w:rPr><w:rFonts w:ascii="Verdana" w:hAnsi="Verdana"/><w:b/><w:sz w:val="24"/><w:szCs w:val="24"/><w:u w:val="single"/><w:lang w:val="nl-NL"/></w:rPr></w:pPr><w:r w:rsidRPr="006509D9"><w:rPr><w:rFonts w:ascii="Verdana" w:hAnsi="Verdana"/><w:b/><w:u w:val="single"/><w:lang w:val="nl-NL"/></w:rPr><w:br w:type="page"/></w:r><w:r w:rsidRPr="006509D9"><w:rPr><w:rFonts w:ascii="Verdana" w:hAnsi="Verdana"/><w:b/><w:sz w:val="24"/><w:szCs w:val="24"/><w:u w:val="single"/><w:lang w:val="nl-NL"/></w:rPr><w:t>Inhoudsopgav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Inleiding</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 Onderzoek 1: Wat is een 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2.1 Bouw van een 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2.1 Werking van een 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3. Onderzoek 2: Bediening van een 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3.1 Wegwijs met de afstandsbediening</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3.2 Installeren van de wifi camera</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3.3 De begrippen</w:t></w:r></w:p><w:p w:rsidR="00DD3CE2" w:rsidRPr="006509D9" w:rsidRDefault="00DD3CE2" w:rsidP="00DD3CE2"><w:pPr><w:spacing w:line="360" w:lineRule="auto"/><w:ind w:firstLine="360"/><w:jc w:val="both"/><w:rPr><w:rFonts w:ascii="Verdana" w:hAnsi="Verdana"/><w:sz w:val="24"/><w:szCs w:val="24"/><w:lang w:val="nl-NL"/></w:rPr></w:pPr><w:r w:rsidRPr="006509D9"><w:rPr><w:rFonts w:ascii="Verdana" w:hAnsi="Verdana"/><w:sz w:val="24"/><w:szCs w:val="24"/><w:lang w:val="nl-NL"/></w:rPr><w:t>3.4 Behendigheidsparcours</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3.5 Wetgeving</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4. Onderzoek 3: Het ontkopp</w:t></w:r><w:r w:rsidR="004E3F9D"><w:rPr><w:rFonts w:ascii="Verdana" w:hAnsi="Verdana"/><w:sz w:val="24"/><w:szCs w:val="24"/><w:lang w:val="nl-NL"/></w:rPr><w:t>el</w:t></w:r><w:r w:rsidRPr="006509D9"><w:rPr><w:rFonts w:ascii="Verdana" w:hAnsi="Verdana"/><w:sz w:val="24"/><w:szCs w:val="24"/><w:lang w:val="nl-NL"/></w:rPr><w:t xml:space="preserve">ingssysteem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4.1 Wat is Arduino?</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 xml:space="preserve">4.2 Programmeren met Arduino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r><w:r w:rsidRPr="006509D9"><w:rPr><w:rFonts w:ascii="Verdana" w:hAnsi="Verdana"/><w:sz w:val="24"/><w:szCs w:val="24"/><w:lang w:val="nl-NL"/></w:rPr><w:tab/><w:t>4.2.1 Benodigdheden voor het elektrisch circui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r><w:r w:rsidRPr="006509D9"><w:rPr><w:rFonts w:ascii="Verdana" w:hAnsi="Verdana"/><w:sz w:val="24"/><w:szCs w:val="24"/><w:lang w:val="nl-NL"/></w:rPr><w:tab/><w:t>4.2.2 Programmeren van de softwar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r><w:r w:rsidRPr="006509D9"><w:rPr><w:rFonts w:ascii="Verdana" w:hAnsi="Verdana"/><w:sz w:val="24"/><w:szCs w:val="24"/><w:lang w:val="nl-NL"/></w:rPr><w:tab/></w:r><w:r w:rsidRPr="006509D9"><w:rPr><w:rFonts w:ascii="Verdana" w:hAnsi="Verdana"/><w:sz w:val="24"/><w:szCs w:val="24"/><w:lang w:val="nl-NL"/></w:rPr><w:tab/><w:t>4.2.2.1 Een led lampje laten knipp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r><w:r w:rsidRPr="006509D9"><w:rPr><w:rFonts w:ascii="Verdana" w:hAnsi="Verdana"/><w:sz w:val="24"/><w:szCs w:val="24"/><w:lang w:val="nl-NL"/></w:rPr><w:tab/></w:r><w:r w:rsidRPr="006509D9"><w:rPr><w:rFonts w:ascii="Verdana" w:hAnsi="Verdana"/><w:sz w:val="24"/><w:szCs w:val="24"/><w:lang w:val="nl-NL"/></w:rPr><w:tab/><w:t>4.2.2.2 Een drukknop gebruik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r><w:r w:rsidRPr="006509D9"><w:rPr><w:rFonts w:ascii="Verdana" w:hAnsi="Verdana"/><w:sz w:val="24"/><w:szCs w:val="24"/><w:lang w:val="nl-NL"/></w:rPr><w:tab/></w:r><w:r w:rsidRPr="006509D9"><w:rPr><w:rFonts w:ascii="Verdana" w:hAnsi="Verdana"/><w:sz w:val="24"/><w:szCs w:val="24"/><w:lang w:val="nl-NL"/></w:rPr><w:tab/><w:t>4.2.2.3 Een zoemer gebruik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r><w:r w:rsidRPr="006509D9"><w:rPr><w:rFonts w:ascii="Verdana" w:hAnsi="Verdana"/><w:sz w:val="24"/><w:szCs w:val="24"/><w:lang w:val="nl-NL"/></w:rPr><w:tab/></w:r><w:r w:rsidRPr="006509D9"><w:rPr><w:rFonts w:ascii="Verdana" w:hAnsi="Verdana"/><w:sz w:val="24"/><w:szCs w:val="24"/><w:lang w:val="nl-NL"/></w:rPr><w:tab/><w:t>4.2.2.4 Een servomotor gebruik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5. Evaluatie groepsopdracht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br w:type="page"/><w:t>6. Bouw en werking van een parachute (</w:t></w:r><w:r w:rsidRPr="006509D9"><w:rPr><w:rFonts w:ascii="Verdana" w:hAnsi="Verdana"/><w:i/><w:sz w:val="24"/><w:szCs w:val="24"/><w:lang w:val="nl-NL"/></w:rPr><w:t>EXTRA)</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6.1 Bouw van een parachute</w:t></w:r></w:p><w:p w:rsidR="00DD3CE2" w:rsidRPr="006509D9" w:rsidRDefault="00DD3CE2" w:rsidP="00DD3CE2"><w:pPr><w:spacing w:line="360" w:lineRule="auto"/><w:ind w:firstLine="360"/><w:jc w:val="both"/><w:rPr><w:rFonts w:ascii="Verdana" w:hAnsi="Verdana"/><w:sz w:val="24"/><w:szCs w:val="24"/><w:lang w:val="nl-NL"/></w:rPr></w:pPr><w:r w:rsidRPr="006509D9"><w:rPr><w:rFonts w:ascii="Verdana" w:hAnsi="Verdana"/><w:sz w:val="24"/><w:szCs w:val="24"/><w:lang w:val="nl-NL"/></w:rPr><w:t>6.2 Werking van een parachut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r><w:r w:rsidRPr="006509D9"><w:rPr><w:rFonts w:ascii="Verdana" w:hAnsi="Verdana"/><w:sz w:val="24"/><w:szCs w:val="24"/><w:lang w:val="nl-NL"/></w:rPr><w:tab/></w:r><w:r w:rsidRPr="006509D9"><w:rPr><w:rFonts w:ascii="Verdana" w:hAnsi="Verdana"/><w:sz w:val="24"/><w:szCs w:val="24"/><w:lang w:val="nl-NL"/></w:rPr><w:tab/><w:t>6.2.1 Werking halvebolparachut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r><w:r w:rsidRPr="006509D9"><w:rPr><w:rFonts w:ascii="Verdana" w:hAnsi="Verdana"/><w:sz w:val="24"/><w:szCs w:val="24"/><w:lang w:val="nl-NL"/></w:rPr><w:tab/></w:r><w:r w:rsidRPr="006509D9"><w:rPr><w:rFonts w:ascii="Verdana" w:hAnsi="Verdana"/><w:sz w:val="24"/><w:szCs w:val="24"/><w:lang w:val="nl-NL"/></w:rPr><w:tab/><w:t>6.2.2 Werking rechthoekige parachut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r><w:r w:rsidRPr="006509D9"><w:rPr><w:rFonts w:ascii="Verdana" w:hAnsi="Verdana"/><w:sz w:val="24"/><w:szCs w:val="24"/><w:lang w:val="nl-NL"/></w:rPr><w:tab/></w:r><w:r w:rsidRPr="006509D9"><w:rPr><w:rFonts w:ascii="Verdana" w:hAnsi="Verdana"/><w:sz w:val="24"/><w:szCs w:val="24"/><w:lang w:val="nl-NL"/></w:rPr><w:tab/><w:t>6.2.3 Berekening Valsnelheid</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6.3 Bouwen van een eigen parachut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6.4 Testen van de eigen parachut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7. Creatieve 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7.1 Testen van de creatieve 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7.2 Voorstellen creatieve 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7.3 Extra opdracht: een dronie nem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7.4 Extra opdracht: een promofilmpje mak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b/><w:t>7.5 Herhalingstaak</w:t></w:r></w:p><w:p w:rsidR="00DD3CE2" w:rsidRPr="006509D9" w:rsidRDefault="00DD3CE2" w:rsidP="00DD3CE2"><w:pPr><w:spacing w:line="360" w:lineRule="auto"/><w:jc w:val="both"/><w:rPr><w:rFonts w:ascii="Verdana" w:hAnsi="Verdana"/><w:color w:val="00B050"/><w:sz w:val="24"/><w:szCs w:val="24"/><w:lang w:val="nl-NL"/></w:rPr></w:pPr><w:r w:rsidRPr="006509D9"><w:rPr><w:rFonts w:ascii="Verdana" w:hAnsi="Verdana"/><w:sz w:val="24"/><w:szCs w:val="24"/><w:lang w:val="nl-NL"/></w:rPr><w:t xml:space="preserve">8. Geschiedenis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9. Toekoms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10. Beroepen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1. Doelstellingen</w:t></w: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Opmaakprofiel2"/><w:rPr><w:lang w:val="nl-NL"/></w:rPr></w:pPr><w:r w:rsidRPr="006509D9"><w:rPr><w:lang w:val="nl-NL"/></w:rPr><w:t>1. Inleiding</w:t></w:r></w:p><w:p w:rsidR="00DD3CE2" w:rsidRPr="006509D9" w:rsidRDefault="00DD3CE2" w:rsidP="00DD3CE2"><w:pPr><w:autoSpaceDE w:val="0"/><w:autoSpaceDN w:val="0"/><w:adjustRightInd w:val="0"/><w:spacing w:after="0" w:line="360" w:lineRule="auto"/><w:jc w:val="both"/><w:rPr><w:rFonts w:ascii="Verdana" w:hAnsi="Verdana" w:cs="Calibri"/><w:bCs/><w:color w:val="000000"/><w:sz w:val="24"/><w:szCs w:val="24"/><w:lang w:val="nl-NL"/></w:rPr></w:pPr><w:bookmarkStart w:id="0" w:name="_Hlk490378525"/><w:r w:rsidRPr="006509D9"><w:rPr><w:rFonts w:ascii="Verdana" w:hAnsi="Verdana" w:cs="Calibri"/><w:bCs/><w:color w:val="000000"/><w:sz w:val="24"/><w:szCs w:val="24"/><w:lang w:val="nl-NL"/></w:rPr><w:t>Net zoals vele technologieën en ontwikkelingen komen de eerste drones uit de militaire wereld. Men wou een strategisch gevechtsvliegtuig bouwen dat ook in staat was om bommen te droppen maar zonder piloot of flycrew. Op die manier kon men vermijden dat de eigen soldaten slachtoffer zouden worden in een luchtgevecht.</w:t></w:r></w:p><w:p w:rsidR="00DD3CE2" w:rsidRPr="006509D9" w:rsidRDefault="00DD3CE2" w:rsidP="00DD3CE2"><w:pPr><w:autoSpaceDE w:val="0"/><w:autoSpaceDN w:val="0"/><w:adjustRightInd w:val="0"/><w:spacing w:after="0" w:line="360" w:lineRule="auto"/><w:jc w:val="both"/><w:rPr><w:rFonts w:ascii="Verdana" w:hAnsi="Verdana" w:cs="Calibri"/><w:bCs/><w:color w:val="000000"/><w:sz w:val="24"/><w:szCs w:val="24"/><w:lang w:val="nl-NL"/></w:rPr></w:pPr></w:p><w:p w:rsidR="00DD3CE2" w:rsidRPr="006509D9" w:rsidRDefault="00DD3CE2" w:rsidP="00DD3CE2"><w:pPr><w:autoSpaceDE w:val="0"/><w:autoSpaceDN w:val="0"/><w:adjustRightInd w:val="0"/><w:spacing w:after="0" w:line="360" w:lineRule="auto"/><w:jc w:val="both"/><w:rPr><w:rFonts w:ascii="Verdana" w:hAnsi="Verdana" w:cs="Calibri"/><w:bCs/><w:color w:val="000000"/><w:sz w:val="24"/><w:szCs w:val="24"/><w:lang w:val="nl-NL"/></w:rPr></w:pPr><w:r w:rsidRPr="006509D9"><w:rPr><w:rFonts w:ascii="Verdana" w:hAnsi="Verdana" w:cs="Calibri"/><w:bCs/><w:color w:val="000000"/><w:sz w:val="24"/><w:szCs w:val="24"/><w:lang w:val="nl-NL"/></w:rPr><w:t>In volgende video zie je verschillende soorten militaire drones:</w:t></w:r></w:p><w:p w:rsidR="00DD3CE2" w:rsidRPr="006509D9" w:rsidRDefault="00152255" w:rsidP="00DD3CE2"><w:pPr><w:autoSpaceDE w:val="0"/><w:autoSpaceDN w:val="0"/><w:adjustRightInd w:val="0"/><w:spacing w:after="0" w:line="360" w:lineRule="auto"/><w:jc w:val="both"/><w:rPr><w:rFonts w:ascii="Verdana" w:hAnsi="Verdana" w:cs="Calibri"/><w:bCs/><w:color w:val="000000"/><w:sz w:val="24"/><w:szCs w:val="24"/><w:lang w:val="nl-NL"/></w:rPr></w:pPr><w:r><w:rPr><w:noProof/><w:lang w:val="en-US" w:eastAsia="nl-NL"/></w:rPr><w:drawing><wp:anchor distT="0" distB="0" distL="114300" distR="114300" simplePos="0" relativeHeight="251590144" behindDoc="0" locked="0" layoutInCell="1" allowOverlap="1"><wp:simplePos x="0" y="0"/><wp:positionH relativeFrom="column"><wp:posOffset>5545455</wp:posOffset></wp:positionH><wp:positionV relativeFrom="paragraph"><wp:posOffset>277495</wp:posOffset></wp:positionV><wp:extent cx="714375" cy="723900"/><wp:effectExtent l="25400" t="0" r="0" b="0"/><wp:wrapNone/><wp:docPr id="769"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28"/><a:srcRect/><a:stretch><a:fillRect/></a:stretch></pic:blipFill><pic:spPr bwMode="auto"><a:xfrm><a:off x="0" y="0"/><a:ext cx="714375" cy="723900"/></a:xfrm><a:prstGeom prst="rect"><a:avLst/></a:prstGeom><a:noFill/><a:ln w="9525"><a:noFill/><a:miter lim="800000"/><a:headEnd/><a:tailEnd/></a:ln></pic:spPr></pic:pic></a:graphicData></a:graphic></wp:anchor></w:drawing></w:r><w:r><w:rPr><w:noProof/><w:lang w:val="en-US" w:eastAsia="nl-NL"/></w:rPr><w:drawing><wp:anchor distT="0" distB="0" distL="114300" distR="114300" simplePos="0" relativeHeight="251565568" behindDoc="0" locked="0" layoutInCell="1" allowOverlap="1"><wp:simplePos x="0" y="0"/><wp:positionH relativeFrom="column"><wp:posOffset>-1017270</wp:posOffset></wp:positionH><wp:positionV relativeFrom="paragraph"><wp:posOffset>270510</wp:posOffset></wp:positionV><wp:extent cx="723900" cy="723900"/><wp:effectExtent l="0" t="0" r="0" b="0"/><wp:wrapNone/><wp:docPr id="739" name="Afbeelding 739"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64" name="Picture 739"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p><w:p w:rsidR="00DD3CE2" w:rsidRPr="006509D9" w:rsidRDefault="00DD3CE2" w:rsidP="00DD3CE2"><w:pPr><w:spacing w:line="360" w:lineRule="auto"/><w:jc w:val="both"/><w:rPr><w:rFonts w:ascii="Verdana" w:hAnsi="Verdana"/><w:sz w:val="24"/><w:szCs w:val="24"/><w:lang w:val="nl-NL"/></w:rPr></w:pPr><w:hyperlink r:id="rId29" w:history="1"><w:r w:rsidRPr="006509D9"><w:rPr><w:rStyle w:val="Hyperlink"/><w:rFonts w:ascii="Verdana" w:hAnsi="Verdana"/><w:sz w:val="24"/><w:szCs w:val="24"/><w:lang w:val="nl-NL"/></w:rPr><w:t>https://www.youtube.com/watch?v=vZNCNqxQa3Y</w:t></w:r></w:hyperlink></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adien zag men ook de voordelen in voor commerciële en niet -militaire doeleinden. In het dagelijkse leven gebruikt men al meer drones dan je zo vermoeden.</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591168" behindDoc="0" locked="0" layoutInCell="1" allowOverlap="1"><wp:simplePos x="0" y="0"/><wp:positionH relativeFrom="column"><wp:posOffset>5545455</wp:posOffset></wp:positionH><wp:positionV relativeFrom="paragraph"><wp:posOffset>596900</wp:posOffset></wp:positionV><wp:extent cx="714375" cy="723900"/><wp:effectExtent l="25400" t="0" r="0" b="0"/><wp:wrapNone/><wp:docPr id="770"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30"/><a:srcRect/><a:stretch><a:fillRect/></a:stretch></pic:blipFill><pic:spPr bwMode="auto"><a:xfrm><a:off x="0" y="0"/><a:ext cx="714375" cy="723900"/></a:xfrm><a:prstGeom prst="rect"><a:avLst/></a:prstGeom><a:noFill/><a:ln w="9525"><a:noFill/><a:miter lim="800000"/><a:headEnd/><a:tailEnd/></a:ln></pic:spPr></pic:pic></a:graphicData></a:graphic></wp:anchor></w:drawing></w:r><w:r w:rsidR="00DD3CE2" w:rsidRPr="006509D9"><w:rPr><w:rFonts w:ascii="Verdana" w:hAnsi="Verdana"/><w:sz w:val="24"/><w:szCs w:val="24"/><w:lang w:val="nl-NL"/></w:rPr><w:t>Zo worden er vaak drones met camera’s gebruikt om video- opnames te maken voor films en Tv series.</w:t></w:r></w:p><w:p w:rsidR="00DD3CE2" w:rsidRPr="006509D9" w:rsidRDefault="00152255" w:rsidP="00DD3CE2"><w:pPr><w:spacing w:line="360" w:lineRule="auto"/><w:jc w:val="both"/><w:rPr><w:rFonts w:ascii="Verdana" w:hAnsi="Verdana"/><w:sz w:val="24"/><w:szCs w:val="24"/><w:lang w:val="nl-NL"/></w:rPr></w:pPr><w:r><w:rPr><w:rFonts w:ascii="Verdana" w:hAnsi="Verdana"/><w:noProof/><w:sz w:val="24"/><w:szCs w:val="24"/><w:lang w:val="en-US" w:eastAsia="nl-NL"/></w:rPr><w:drawing><wp:anchor distT="0" distB="0" distL="114300" distR="114300" simplePos="0" relativeHeight="251566592" behindDoc="0" locked="0" layoutInCell="1" allowOverlap="1"><wp:simplePos x="0" y="0"/><wp:positionH relativeFrom="column"><wp:posOffset>-916940</wp:posOffset></wp:positionH><wp:positionV relativeFrom="paragraph"><wp:posOffset>3810</wp:posOffset></wp:positionV><wp:extent cx="723900" cy="723900"/><wp:effectExtent l="0" t="0" r="0" b="0"/><wp:wrapNone/><wp:docPr id="740" name="Afbeelding 740"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63" name="Picture 740"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hyperlink r:id="rId31" w:history="1"><w:r w:rsidR="00DD3CE2" w:rsidRPr="006509D9"><w:rPr><w:rStyle w:val="Hyperlink"/><w:rFonts w:ascii="Verdana" w:hAnsi="Verdana"/><w:sz w:val="24"/><w:szCs w:val="24"/><w:lang w:val="nl-NL"/></w:rPr><w:t>https://www.youtube.com/watch?v=pCyXZJMsWjw</w:t></w:r></w:hyperlink></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592192" behindDoc="0" locked="0" layoutInCell="1" allowOverlap="1"><wp:simplePos x="0" y="0"/><wp:positionH relativeFrom="column"><wp:posOffset>5526405</wp:posOffset></wp:positionH><wp:positionV relativeFrom="paragraph"><wp:posOffset>1186180</wp:posOffset></wp:positionV><wp:extent cx="733425" cy="723900"/><wp:effectExtent l="25400" t="0" r="3175" b="0"/><wp:wrapNone/><wp:docPr id="771"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32"/><a:srcRect/><a:stretch><a:fillRect/></a:stretch></pic:blipFill><pic:spPr bwMode="auto"><a:xfrm><a:off x="0" y="0"/><a:ext cx="733425" cy="723900"/></a:xfrm><a:prstGeom prst="rect"><a:avLst/></a:prstGeom><a:noFill/><a:ln w="9525"><a:noFill/><a:miter lim="800000"/><a:headEnd/><a:tailEnd/></a:ln></pic:spPr></pic:pic></a:graphicData></a:graphic></wp:anchor></w:drawing></w:r><w:r w:rsidR="00DD3CE2" w:rsidRPr="006509D9"><w:rPr><w:rFonts w:ascii="Verdana" w:hAnsi="Verdana"/><w:sz w:val="24"/><w:szCs w:val="24"/><w:lang w:val="nl-NL"/></w:rPr><w:t>Ook de politie gebruikt vaak camera’s onder drones. Deze drones assisteren de politie mensen bij hun verschillende taken. Zo kunnen ze helpen bij het controleren van massa evenementen en verkeersituaties. Maar ook kunnen ze helpen bij achtervolgingen,…</w:t></w:r></w:p><w:p w:rsidR="00DD3CE2" w:rsidRPr="006509D9" w:rsidRDefault="00152255" w:rsidP="00DD3CE2"><w:pPr><w:spacing w:line="360" w:lineRule="auto"/><w:jc w:val="both"/><w:rPr><w:rFonts w:ascii="Verdana" w:hAnsi="Verdana"/><w:sz w:val="24"/><w:szCs w:val="24"/><w:lang w:val="nl-NL"/></w:rPr></w:pPr><w:r><w:rPr><w:rFonts w:ascii="Verdana" w:hAnsi="Verdana"/><w:noProof/><w:sz w:val="24"/><w:szCs w:val="24"/><w:lang w:val="en-US" w:eastAsia="nl-NL"/></w:rPr><w:drawing><wp:anchor distT="0" distB="0" distL="114300" distR="114300" simplePos="0" relativeHeight="251567616" behindDoc="0" locked="0" layoutInCell="1" allowOverlap="1"><wp:simplePos x="0" y="0"/><wp:positionH relativeFrom="column"><wp:posOffset>-916940</wp:posOffset></wp:positionH><wp:positionV relativeFrom="paragraph"><wp:posOffset>-1270</wp:posOffset></wp:positionV><wp:extent cx="723900" cy="723900"/><wp:effectExtent l="0" t="0" r="0" b="0"/><wp:wrapNone/><wp:docPr id="741" name="Afbeelding 741"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62" name="Picture 741"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hyperlink r:id="rId33" w:history="1"><w:r w:rsidR="00DD3CE2" w:rsidRPr="006509D9"><w:rPr><w:rStyle w:val="Hyperlink"/><w:rFonts w:ascii="Verdana" w:hAnsi="Verdana"/><w:sz w:val="24"/><w:szCs w:val="24"/><w:lang w:val="nl-NL"/></w:rPr><w:t>https://www.youtube.com/watch?v=RnYNgnpDZbc</w:t></w:r></w:hyperlink></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aast de politie zijn er ook andere hulpdiensten die drones gebruiken. In sommige ziekenhuizen maakt men reeds gebruik van een AED drone. Hoe zo een AED drone werkt en hoe hij wordt ingezet zie je in het volgende filmpje</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568640" behindDoc="0" locked="0" layoutInCell="1" allowOverlap="1"><wp:simplePos x="0" y="0"/><wp:positionH relativeFrom="column"><wp:posOffset>-916940</wp:posOffset></wp:positionH><wp:positionV relativeFrom="paragraph"><wp:posOffset>1270</wp:posOffset></wp:positionV><wp:extent cx="723900" cy="723900"/><wp:effectExtent l="0" t="0" r="0" b="0"/><wp:wrapNone/><wp:docPr id="742" name="Afbeelding 742"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61" name="Picture 742"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r><w:rPr><w:noProof/><w:lang w:val="en-US" w:eastAsia="nl-NL"/></w:rPr><w:drawing><wp:anchor distT="0" distB="0" distL="114300" distR="114300" simplePos="0" relativeHeight="251593216" behindDoc="0" locked="0" layoutInCell="1" allowOverlap="1"><wp:simplePos x="0" y="0"/><wp:positionH relativeFrom="column"><wp:posOffset>5526405</wp:posOffset></wp:positionH><wp:positionV relativeFrom="paragraph"><wp:posOffset>1270</wp:posOffset></wp:positionV><wp:extent cx="723900" cy="723900"/><wp:effectExtent l="25400" t="0" r="0" b="0"/><wp:wrapNone/><wp:docPr id="772"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34"/><a:srcRect/><a:stretch><a:fillRect/></a:stretch></pic:blipFill><pic:spPr bwMode="auto"><a:xfrm><a:off x="0" y="0"/><a:ext cx="723900" cy="723900"/></a:xfrm><a:prstGeom prst="rect"><a:avLst/></a:prstGeom><a:noFill/><a:ln w="9525"><a:noFill/><a:miter lim="800000"/><a:headEnd/><a:tailEnd/></a:ln></pic:spPr></pic:pic></a:graphicData></a:graphic></wp:anchor></w:drawing></w:r><w:hyperlink r:id="rId35" w:history="1"><w:r w:rsidR="00DD3CE2" w:rsidRPr="006509D9"><w:rPr><w:rStyle w:val="Hyperlink"/><w:rFonts w:ascii="Verdana" w:hAnsi="Verdana"/><w:sz w:val="24"/><w:szCs w:val="24"/><w:lang w:val="nl-NL"/></w:rPr><w:t>https://www.youtube.com/watch?v=y-rEI4bezWc</w:t></w:r></w:hyperlink></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De toepassingen van drones zijn eindeloos en er wordt steeds meer mee geëxperimenteerd. Vele bedrijven zijn op zoek naar oplossingen voor hedendaagse problemen (files, te dure opleidingen van mensen, moeilijk bereikbare plaatsen,…).</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594240" behindDoc="0" locked="0" layoutInCell="1" allowOverlap="1"><wp:simplePos x="0" y="0"/><wp:positionH relativeFrom="column"><wp:posOffset>5297805</wp:posOffset></wp:positionH><wp:positionV relativeFrom="paragraph"><wp:posOffset>591820</wp:posOffset></wp:positionV><wp:extent cx="733425" cy="723900"/><wp:effectExtent l="25400" t="0" r="3175" b="0"/><wp:wrapNone/><wp:docPr id="773"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36"/><a:srcRect/><a:stretch><a:fillRect/></a:stretch></pic:blipFill><pic:spPr bwMode="auto"><a:xfrm><a:off x="0" y="0"/><a:ext cx="733425" cy="723900"/></a:xfrm><a:prstGeom prst="rect"><a:avLst/></a:prstGeom><a:noFill/><a:ln w="9525"><a:noFill/><a:miter lim="800000"/><a:headEnd/><a:tailEnd/></a:ln></pic:spPr></pic:pic></a:graphicData></a:graphic></wp:anchor></w:drawing></w:r><w:r w:rsidR="00DD3CE2" w:rsidRPr="006509D9"><w:rPr><w:rFonts w:ascii="Verdana" w:hAnsi="Verdana"/><w:sz w:val="24"/><w:szCs w:val="24"/><w:lang w:val="nl-NL"/></w:rPr><w:t>In volgende filmpje zie je nog enkele hedendaagse toepassingen van drones.</w:t></w:r></w:p><w:p w:rsidR="00DD3CE2" w:rsidRPr="006509D9" w:rsidRDefault="00152255" w:rsidP="00DD3CE2"><w:pPr><w:spacing w:line="360" w:lineRule="auto"/><w:jc w:val="both"/><w:rPr><w:rFonts w:ascii="Verdana" w:hAnsi="Verdana"/><w:sz w:val="24"/><w:szCs w:val="24"/><w:lang w:val="nl-NL"/></w:rPr></w:pPr><w:r><w:rPr><w:rFonts w:ascii="Verdana" w:hAnsi="Verdana"/><w:noProof/><w:sz w:val="24"/><w:szCs w:val="24"/><w:lang w:val="en-US" w:eastAsia="nl-NL"/></w:rPr><w:drawing><wp:anchor distT="0" distB="0" distL="114300" distR="114300" simplePos="0" relativeHeight="251569664" behindDoc="0" locked="0" layoutInCell="1" allowOverlap="1"><wp:simplePos x="0" y="0"/><wp:positionH relativeFrom="column"><wp:posOffset>-859790</wp:posOffset></wp:positionH><wp:positionV relativeFrom="paragraph"><wp:posOffset>6350</wp:posOffset></wp:positionV><wp:extent cx="723900" cy="723900"/><wp:effectExtent l="0" t="0" r="0" b="0"/><wp:wrapNone/><wp:docPr id="743" name="Afbeelding 743"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60" name="Picture 743"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hyperlink r:id="rId37" w:history="1"><w:r w:rsidR="00DD3CE2" w:rsidRPr="006509D9"><w:rPr><w:rStyle w:val="Hyperlink"/><w:rFonts w:ascii="Verdana" w:hAnsi="Verdana"/><w:sz w:val="24"/><w:szCs w:val="24"/><w:lang w:val="nl-NL"/></w:rPr><w:t>https://www.youtube.com/watch?v=A5FafK2lcAU</w:t></w:r></w:hyperlink></w:p><w:p w:rsidR="00DD3CE2" w:rsidRPr="006509D9" w:rsidRDefault="00DD3CE2" w:rsidP="00DD3CE2"><w:pPr><w:spacing w:line="360" w:lineRule="auto"/><w:jc w:val="both"/><w:rPr><w:rFonts w:ascii="Verdana" w:hAnsi="Verdana"/><w:b/><w:i/><w:noProof/><w:sz w:val="24"/><w:szCs w:val="24"/><w:u w:val="single"/><w:lang w:val="nl-NL"/></w:rPr></w:pPr></w:p><w:p w:rsidR="00DD3CE2" w:rsidRPr="006509D9" w:rsidRDefault="00DD3CE2" w:rsidP="00DD3CE2"><w:pPr><w:spacing w:line="360" w:lineRule="auto"/><w:jc w:val="both"/><w:rPr><w:rFonts w:ascii="Verdana" w:hAnsi="Verdana"/><w:b/><w:i/><w:noProof/><w:sz w:val="24"/><w:szCs w:val="24"/><w:u w:val="single"/><w:lang w:val="nl-NL"/></w:rPr></w:pPr><w:r w:rsidRPr="006509D9"><w:rPr><w:rFonts w:ascii="Verdana" w:hAnsi="Verdana"/><w:b/><w:i/><w:noProof/><w:sz w:val="24"/><w:szCs w:val="24"/><w:u w:val="single"/><w:lang w:val="nl-NL"/></w:rPr><w:t xml:space="preserve">Opdracht: </w:t></w:r></w:p><w:p w:rsidR="00DD3CE2" w:rsidRPr="006509D9" w:rsidRDefault="00DD3CE2" w:rsidP="00DD3CE2"><w:pPr><w:spacing w:line="360" w:lineRule="auto"/><w:jc w:val="both"/><w:rPr><w:rFonts w:ascii="Verdana" w:hAnsi="Verdana"/><w:b/><w:noProof/><w:sz w:val="24"/><w:szCs w:val="24"/><w:lang w:val="nl-NL"/></w:rPr></w:pPr><w:r w:rsidRPr="006509D9"><w:rPr><w:rFonts w:ascii="Verdana" w:hAnsi="Verdana"/><w:b/><w:noProof/><w:sz w:val="24"/><w:szCs w:val="24"/><w:lang w:val="nl-NL"/></w:rPr><w:t>1. Noteer hieronder nog een aantal sectoren of toepassingen waar drones vandaag al worden ingezet.</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Controle van hoogspanningsleidingen, pijpleidingen, bruggen,…</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Bescherming van wilde dieren</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Besproeien van landbouwvelden</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Als hobby of speelgoed.</w:t></w:r></w:p><w:p w:rsidR="00DD3CE2" w:rsidRPr="006509D9" w:rsidRDefault="00DD3CE2" w:rsidP="00DD3CE2"><w:pPr><w:spacing w:line="360" w:lineRule="auto"/><w:jc w:val="both"/><w:rPr><w:rFonts w:ascii="Verdana" w:hAnsi="Verdana"/><w:b/><w:color w:val="00B050"/><w:sz w:val="28"/><w:szCs w:val="28"/><w:lang w:val="nl-NL"/></w:rPr></w:pPr></w:p><w:p w:rsidR="00DD3CE2" w:rsidRPr="006509D9" w:rsidRDefault="00DD3CE2" w:rsidP="00DD3CE2"><w:pPr><w:spacing w:line="360" w:lineRule="auto"/><w:jc w:val="both"/><w:rPr><w:rFonts w:ascii="Verdana" w:hAnsi="Verdana"/><w:b/><w:sz w:val="24"/><w:szCs w:val="24"/><w:lang w:val="nl-NL"/></w:rPr></w:pPr><w:r w:rsidRPr="006509D9"><w:rPr><w:rFonts w:ascii="Verdana" w:hAnsi="Verdana"/><w:b/><w:sz w:val="24"/><w:szCs w:val="24"/><w:lang w:val="nl-NL"/></w:rPr><w:t>2. Noteer enkele voordelen aan het gebruik van drones.</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Gemakkelijk inzetbaar</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Milieuvriendelijk</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Klein/compact</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Goedkoop</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Snel</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Maken van kwaliteitsbeelden gaat eenvoudig.</w:t></w:r></w:p><w:p w:rsidR="00DD3CE2" w:rsidRPr="006509D9" w:rsidRDefault="00DD3CE2" w:rsidP="00DD3CE2"><w:pPr><w:spacing w:line="360" w:lineRule="auto"/><w:jc w:val="both"/><w:rPr><w:rFonts w:ascii="Verdana" w:hAnsi="Verdana"/><w:b/><w:color w:val="00B050"/><w:sz w:val="28"/><w:szCs w:val="28"/><w:lang w:val="nl-NL"/></w:rPr></w:pPr></w:p><w:p w:rsidR="00DD3CE2" w:rsidRPr="006509D9" w:rsidRDefault="00DD3CE2" w:rsidP="00DD3CE2"><w:pPr><w:spacing w:line="360" w:lineRule="auto"/><w:jc w:val="both"/><w:rPr><w:rFonts w:ascii="Verdana" w:hAnsi="Verdana"/><w:b/><w:sz w:val="24"/><w:szCs w:val="24"/><w:lang w:val="nl-NL"/></w:rPr></w:pPr><w:r w:rsidRPr="006509D9"><w:rPr><w:rFonts w:ascii="Verdana" w:hAnsi="Verdana"/><w:b/><w:sz w:val="24"/><w:szCs w:val="24"/><w:lang w:val="nl-NL"/></w:rPr><w:t>3. Noteer enkele nadelen aan het gebruik van drones.</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Mogelijke  interferentie met andere frequenties.</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Geluidsoverlast (brommen of zoomen)</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Inbreuk op de privacy</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Je ziet dan ook veel meer verschillende drones ontstaan met elk hun eigen inzetbaarheid.  In deel 9 (toekomst) lees je meer over deze ontwikkelingen en mogelijkhed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Om een drone beter te leren zullen we eerst een aantal zaken moeten onderzoeken. Om te beginnen worden jullie verdeeld in groepjes per 3. Noteer hieronder je groepsnummer en groepsled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Mijn groepsnummer is 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Mijn teamleden zij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_______________________________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_______________________________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_______________________________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Elk teamlid krijgt een welbepaalde functie. Bespreek binnen je groep wie welk onderzoek zal uitvoeren.</w:t></w:r></w:p><w:p w:rsidR="00DD3CE2" w:rsidRPr="002E18D1" w:rsidRDefault="00DD3CE2" w:rsidP="00DD3CE2"><w:pPr><w:spacing w:line="360" w:lineRule="auto"/><w:jc w:val="both"/><w:rPr><w:rFonts w:ascii="Verdana" w:hAnsi="Verdana"/><w:b/><w:sz w:val="24"/><w:szCs w:val="24"/><w:lang w:val="nl-NL"/></w:rPr></w:pPr><w:r w:rsidRPr="002E18D1"><w:rPr><w:rFonts w:ascii="Verdana" w:hAnsi="Verdana"/><w:b/><w:sz w:val="24"/><w:szCs w:val="24"/><w:lang w:val="nl-NL"/></w:rPr><w:br w:type="page"/></w:r><w:r w:rsidR="002E18D1" w:rsidRPr="002E18D1"><w:rPr><w:rFonts w:ascii="Verdana" w:hAnsi="Verdana"/><w:b/><w:sz w:val="24"/><w:szCs w:val="24"/><w:lang w:val="nl-NL"/></w:rPr><w:t>Er zijn 3 onderzoeken:</w:t></w:r></w:p><w:p w:rsidR="00DD3CE2" w:rsidRPr="006509D9" w:rsidRDefault="00DD3CE2" w:rsidP="00DD3CE2"><w:pPr><w:spacing w:line="360" w:lineRule="auto"/><w:jc w:val="both"/><w:rPr><w:rFonts w:ascii="Verdana" w:hAnsi="Verdana"/><w:i/><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i/><w:sz w:val="24"/><w:szCs w:val="24"/><w:u w:val="single"/><w:lang w:val="nl-NL"/></w:rPr><w:t>Onderzoek 1:</w:t></w:r><w:r w:rsidRPr="006509D9"><w:rPr><w:rFonts w:ascii="Verdana" w:hAnsi="Verdana"/><w:sz w:val="24"/><w:szCs w:val="24"/><w:u w:val="single"/><w:lang w:val="nl-NL"/></w:rPr><w:t xml:space="preserve"> Wat is een drone?</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Hierin ontdek je wat een drone is, hoe deze is opgebouwd en hoe hij juist werkt. Je gaat dus de wetenschappelijke benadering van de drone onderzoeken en uitleggen aan de andere groepsleden.</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i/><w:sz w:val="24"/><w:szCs w:val="24"/><w:u w:val="single"/><w:lang w:val="nl-NL"/></w:rPr><w:t>Onderzoek 2: Bediening van een drone:</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Je leest de handleiding, je onderzoekt de afstandsbediening en je leert vliegen met de drone. Je wordt een vlieginstructeur.</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i/><w:sz w:val="24"/><w:szCs w:val="24"/><w:u w:val="single"/><w:lang w:val="nl-NL"/></w:rPr><w:t>Onderzoek 3: Het ontkoppelingssysteem:</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Je leert hoe ons ontkoppelingssysteem werkt, wat arduino juist is en hoe je de arduino kan programmeren. Jij zal nadien de andere groepsleden leren programm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Noteer hieronder naast elk groepslid het onderzoek </w:t></w:r><w:r w:rsidR="009575EB" w:rsidRPr="006509D9"><w:rPr><w:rFonts w:ascii="Verdana" w:hAnsi="Verdana"/><w:sz w:val="24"/><w:szCs w:val="24"/><w:lang w:val="nl-NL"/></w:rPr><w:t>dat</w:t></w:r><w:r w:rsidRPr="006509D9"><w:rPr><w:rFonts w:ascii="Verdana" w:hAnsi="Verdana"/><w:sz w:val="24"/><w:szCs w:val="24"/><w:lang w:val="nl-NL"/></w:rPr><w:t xml:space="preserve"> hij zal uitvoeren.</w:t></w: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3085"/><w:gridCol w:w="5368"/></w:tblGrid><w:tr w:rsidR="00DD3CE2" w:rsidRPr="006509D9"><w:tc><w:tcPr><w:tcW w:w="3085"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voornaam</w:t></w:r></w:p></w:tc><w:tc><w:tcPr><w:tcW w:w="5368"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Onderzoek (nummer + beschrijving)</w:t></w:r></w:p></w:tc></w:tr><w:tr w:rsidR="00DD3CE2" w:rsidRPr="006509D9"><w:tc><w:tcPr><w:tcW w:w="3085" w:type="dxa"/><w:shd w:val="clear" w:color="auto" w:fill="auto"/></w:tcPr><w:p w:rsidR="00DD3CE2" w:rsidRPr="006509D9" w:rsidRDefault="00DD3CE2" w:rsidP="00DD3CE2"><w:pPr><w:spacing w:line="360" w:lineRule="auto"/><w:jc w:val="both"/><w:rPr><w:rFonts w:ascii="Verdana" w:hAnsi="Verdana"/><w:sz w:val="24"/><w:szCs w:val="24"/><w:lang w:val="nl-NL"/></w:rPr></w:pPr></w:p></w:tc><w:tc><w:tcPr><w:tcW w:w="5368"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3085" w:type="dxa"/><w:shd w:val="clear" w:color="auto" w:fill="auto"/></w:tcPr><w:p w:rsidR="00DD3CE2" w:rsidRPr="006509D9" w:rsidRDefault="00DD3CE2" w:rsidP="00DD3CE2"><w:pPr><w:spacing w:line="360" w:lineRule="auto"/><w:jc w:val="both"/><w:rPr><w:rFonts w:ascii="Verdana" w:hAnsi="Verdana"/><w:sz w:val="24"/><w:szCs w:val="24"/><w:lang w:val="nl-NL"/></w:rPr></w:pPr></w:p></w:tc><w:tc><w:tcPr><w:tcW w:w="5368"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3085" w:type="dxa"/><w:shd w:val="clear" w:color="auto" w:fill="auto"/></w:tcPr><w:p w:rsidR="00DD3CE2" w:rsidRPr="006509D9" w:rsidRDefault="00DD3CE2" w:rsidP="00DD3CE2"><w:pPr><w:spacing w:line="360" w:lineRule="auto"/><w:jc w:val="both"/><w:rPr><w:rFonts w:ascii="Verdana" w:hAnsi="Verdana"/><w:sz w:val="24"/><w:szCs w:val="24"/><w:lang w:val="nl-NL"/></w:rPr></w:pPr></w:p></w:tc><w:tc><w:tcPr><w:tcW w:w="5368" w:type="dxa"/><w:shd w:val="clear" w:color="auto" w:fill="auto"/></w:tcPr><w:p w:rsidR="00DD3CE2" w:rsidRPr="006509D9" w:rsidRDefault="00DD3CE2" w:rsidP="00DD3CE2"><w:pPr><w:spacing w:line="360" w:lineRule="auto"/><w:jc w:val="both"/><w:rPr><w:rFonts w:ascii="Verdana" w:hAnsi="Verdana"/><w:sz w:val="24"/><w:szCs w:val="24"/><w:lang w:val="nl-NL"/></w:rPr></w:pPr></w:p></w:tc></w:tr></w:tbl><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b/><w:i/><w:sz w:val="24"/><w:szCs w:val="24"/><w:lang w:val="nl-NL"/></w:rPr></w:pPr></w:p><w:p w:rsidR="00DD3CE2" w:rsidRPr="006509D9" w:rsidRDefault="00DD3CE2" w:rsidP="00DD3CE2"><w:pPr><w:spacing w:line="360" w:lineRule="auto"/><w:jc w:val="both"/><w:rPr><w:rFonts w:ascii="Verdana" w:hAnsi="Verdana"/><w:b/><w:i/><w:sz w:val="24"/><w:szCs w:val="24"/><w:lang w:val="nl-NL"/></w:rPr></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Deel 1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Je krijgt van je leerkrachten de tijd om je onderzoek uit te voeren. Doe dit grondig en geconcentreerd. Je zal gedurende je onderzoek geëvalueerd worden door je leerkrachten.</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Deel 2:</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a je zelfstandig onderzoek zal je uitleg moeten geven aan je 2 andere groepsleden over je eigen onderzoek. Doe dit goed en uitgebreid. Nadien zullen de leerkrachten en je groepsleden je uitleg evalu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Na de voorstelling moet iedereen de wetenschappelijke achtergrond begrijpen en kennen, de drone (vlot) kunnen besturen doorheen het hindernissenparcours en het ontkoppelingssysteem kunnen programmeren met de </w:t></w:r><w:r w:rsidR="006509D9"><w:rPr><w:rFonts w:ascii="Verdana" w:hAnsi="Verdana"/><w:sz w:val="24"/><w:szCs w:val="24"/><w:lang w:val="nl-NL"/></w:rPr><w:t>Arduino</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Deel 3 (Extra):</w:t></w:r></w:p><w:p w:rsidR="00DD3CE2" w:rsidRPr="006509D9" w:rsidRDefault="00DD3CE2" w:rsidP="00DD3CE2"><w:pPr><w:pStyle w:val="basis"/></w:pPr><w:r w:rsidRPr="006509D9"><w:t>Jullie bouwen in groep een go</w:t></w:r><w:r w:rsidR="009575EB" w:rsidRPr="006509D9"><w:t>ede parachute die bevestigd</w:t></w:r><w:r w:rsidRPr="006509D9"><w:t xml:space="preserve"> kan worden aan het ontkoppelingssysteem.  </w:t></w: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Cs/><w:color w:val="000000"/><w:sz w:val="28"/><w:szCs w:val="28"/><w:lang w:val="nl-NL"/></w:rPr></w:pPr></w:p><w:p w:rsidR="00DD3CE2" w:rsidRPr="006509D9" w:rsidRDefault="00DD3CE2" w:rsidP="00DD3CE2"><w:pPr><w:autoSpaceDE w:val="0"/><w:autoSpaceDN w:val="0"/><w:adjustRightInd w:val="0"/><w:spacing w:after="0" w:line="240" w:lineRule="auto"/><w:jc w:val="both"/><w:rPr><w:rFonts w:cs="Calibri"/><w:b/><w:bCs/><w:color w:val="000000"/><w:sz w:val="28"/><w:szCs w:val="28"/><w:lang w:val="nl-NL"/></w:rPr></w:pPr><w:r w:rsidRPr="006509D9"><w:rPr><w:rFonts w:ascii="Verdana" w:hAnsi="Verdana"/><w:color w:val="FFFFFF"/><w:sz w:val="24"/><w:szCs w:val="24"/><w:lang w:val="nl-NL"/></w:rPr><w:t>en die</w:t></w:r></w:p><w:p w:rsidR="00DD3CE2" w:rsidRPr="006509D9" w:rsidRDefault="00DD3CE2" w:rsidP="00DD3CE2"><w:pPr><w:pStyle w:val="Opmaakprofiel2"/><w:rPr><w:lang w:val="nl-NL"/></w:rPr></w:pPr><w:r w:rsidRPr="006509D9"><w:rPr><w:lang w:val="nl-NL"/></w:rPr><w:t>2. Onderzoek 1: Wat is drone?</w:t></w:r></w:p><w:p w:rsidR="00DD3CE2" w:rsidRPr="006509D9" w:rsidRDefault="00152255" w:rsidP="00DD3CE2"><w:pPr><w:spacing w:line="360" w:lineRule="auto"/><w:jc w:val="both"/><w:rPr><w:rFonts w:ascii="Verdana" w:hAnsi="Verdana" w:cs="Arial"/><w:color w:val="000000"/><w:sz w:val="24"/><w:szCs w:val="24"/><w:shd w:val="clear" w:color="auto" w:fill="FFFFFF"/><w:lang w:val="nl-NL"/></w:rPr></w:pPr><w:r><w:rPr><w:noProof/><w:lang w:val="en-US" w:eastAsia="nl-NL"/></w:rPr><w:drawing><wp:anchor distT="0" distB="0" distL="114300" distR="114300" simplePos="0" relativeHeight="251707904" behindDoc="0" locked="0" layoutInCell="1" allowOverlap="1"><wp:simplePos x="0" y="0"/><wp:positionH relativeFrom="column"><wp:posOffset>1905</wp:posOffset></wp:positionH><wp:positionV relativeFrom="paragraph"><wp:posOffset>71120</wp:posOffset></wp:positionV><wp:extent cx="2466975" cy="1733550"/><wp:effectExtent l="25400" t="0" r="0" b="0"/><wp:wrapSquare wrapText="bothSides"/><wp:docPr id="927"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38"/><a:srcRect/><a:stretch><a:fillRect/></a:stretch></pic:blipFill><pic:spPr bwMode="auto"><a:xfrm><a:off x="0" y="0"/><a:ext cx="2466975" cy="1733550"/></a:xfrm><a:prstGeom prst="rect"><a:avLst/></a:prstGeom><a:noFill/><a:ln w="9525"><a:noFill/><a:miter lim="800000"/><a:headEnd/><a:tailEnd/></a:ln></pic:spPr></pic:pic></a:graphicData></a:graphic></wp:anchor></w:drawing></w:r><w:r w:rsidR="00DD3CE2" w:rsidRPr="006509D9"><w:rPr><w:rFonts w:ascii="Verdana" w:hAnsi="Verdana"/><w:noProof/><w:color w:val="000000"/><w:sz w:val="24"/><w:szCs w:val="24"/><w:lang w:val="nl-NL"/></w:rPr><w:t>Een drone</w:t></w:r><w:r w:rsidR="00DD3CE2" w:rsidRPr="006509D9"><w:rPr><w:rFonts w:ascii="Verdana" w:hAnsi="Verdana" w:cs="Arial"/><w:color w:val="000000"/><w:sz w:val="24"/><w:szCs w:val="24"/><w:shd w:val="clear" w:color="auto" w:fill="FFFFFF"/><w:lang w:val="nl-NL"/></w:rPr><w:t xml:space="preserve"> is een </w:t></w:r><w:r w:rsidR="00DD3CE2" w:rsidRPr="006509D9"><w:rPr><w:rFonts w:ascii="Verdana" w:hAnsi="Verdana" w:cs="Arial"/><w:bCs/><w:color w:val="000000"/><w:sz w:val="24"/><w:szCs w:val="24"/><w:shd w:val="clear" w:color="auto" w:fill="FFFFFF"/><w:lang w:val="nl-NL"/></w:rPr><w:t>onbemand luchtvaartuig</w:t></w:r><w:r w:rsidR="00DD3CE2" w:rsidRPr="006509D9"><w:rPr><w:rFonts w:ascii="Verdana" w:hAnsi="Verdana" w:cs="Arial"/><w:color w:val="000000"/><w:sz w:val="24"/><w:szCs w:val="24"/><w:shd w:val="clear" w:color="auto" w:fill="FFFFFF"/><w:lang w:val="nl-NL"/></w:rPr><w:t>  met andere woorden  een </w:t></w:r><w:hyperlink r:id="rId39" w:tooltip="Luchtvaartuig" w:history="1"><w:r w:rsidR="00DD3CE2" w:rsidRPr="006509D9"><w:rPr><w:rStyle w:val="Hyperlink"/><w:rFonts w:ascii="Verdana" w:hAnsi="Verdana" w:cs="Arial"/><w:color w:val="000000"/><w:sz w:val="24"/><w:szCs w:val="24"/><w:u w:val="none"/><w:shd w:val="clear" w:color="auto" w:fill="FFFFFF"/><w:lang w:val="nl-NL"/></w:rPr><w:t>luchtvaartuig</w:t></w:r></w:hyperlink><w:r w:rsidR="00DD3CE2" w:rsidRPr="006509D9"><w:rPr><w:rFonts w:ascii="Verdana" w:hAnsi="Verdana" w:cs="Arial"/><w:color w:val="000000"/><w:sz w:val="24"/><w:szCs w:val="24"/><w:shd w:val="clear" w:color="auto" w:fill="FFFFFF"/><w:lang w:val="nl-NL"/></w:rPr><w:t> zonder piloot aan boord.</w:t></w:r><w:r w:rsidR="00DD3CE2" w:rsidRPr="006509D9"><w:rPr><w:noProof/><w:lang w:val="nl-NL"/></w:rPr><w:t xml:space="preserve"> </w:t></w:r></w:p><w:p w:rsidR="00DD3CE2" w:rsidRPr="006509D9" w:rsidRDefault="00DD3CE2" w:rsidP="00DD3CE2"><w:pPr><w:spacing w:line="360" w:lineRule="auto"/><w:jc w:val="both"/><w:rPr><w:rFonts w:ascii="Verdana" w:hAnsi="Verdana"/><w:noProof/><w:color w:val="000000"/><w:sz w:val="24"/><w:szCs w:val="24"/><w:lang w:val="nl-NL"/></w:rPr></w:pPr><w:r w:rsidRPr="006509D9"><w:rPr><w:rFonts w:ascii="Verdana" w:hAnsi="Verdana" w:cs="Arial"/><w:color w:val="000000"/><w:sz w:val="24"/><w:szCs w:val="24"/><w:lang w:val="nl-NL"/></w:rPr><w:t>Drones worden ook wel aangeduid met de afkorting UAV, wat staat voor Unmanned Aerial Vehicile (= onbemand lucht voortuig). Met behulp van een afstandsbediening kan een drone vanaf de grond worden bestuurd. Sommige drones kunnen ook zelfstandig vliegen volgens een voorgeprogrammeerde route. </w:t></w:r></w:p><w:p w:rsidR="00DD3CE2" w:rsidRPr="006509D9" w:rsidRDefault="00DD3CE2" w:rsidP="00DD3CE2"><w:pPr><w:spacing w:line="360" w:lineRule="auto"/><w:jc w:val="both"/><w:rPr><w:rFonts w:ascii="Verdana" w:hAnsi="Verdana" w:cs="Arial"/><w:color w:val="000000"/><w:sz w:val="24"/><w:szCs w:val="24"/><w:shd w:val="clear" w:color="auto" w:fill="FFFFFF"/><w:lang w:val="nl-NL"/></w:rPr></w:pPr><w:r w:rsidRPr="006509D9"><w:rPr><w:rFonts w:ascii="Verdana" w:hAnsi="Verdana" w:cs="Arial"/><w:color w:val="000000"/><w:sz w:val="24"/><w:szCs w:val="24"/><w:shd w:val="clear" w:color="auto" w:fill="FFFFFF"/><w:lang w:val="nl-NL"/></w:rPr><w:t>Qua vliegtechniek onderscheidt men het onbemande </w:t></w:r><w:hyperlink r:id="rId40" w:tooltip="Vliegtuig" w:history="1"><w:r w:rsidRPr="006509D9"><w:rPr><w:rStyle w:val="Hyperlink"/><w:rFonts w:ascii="Verdana" w:hAnsi="Verdana" w:cs="Arial"/><w:color w:val="000000"/><w:sz w:val="24"/><w:szCs w:val="24"/><w:u w:val="none"/><w:shd w:val="clear" w:color="auto" w:fill="FFFFFF"/><w:lang w:val="nl-NL"/></w:rPr><w:t>vliegtuig</w:t></w:r></w:hyperlink><w:r w:rsidRPr="006509D9"><w:rPr><w:rFonts w:ascii="Verdana" w:hAnsi="Verdana" w:cs="Arial"/><w:color w:val="000000"/><w:sz w:val="24"/><w:szCs w:val="24"/><w:shd w:val="clear" w:color="auto" w:fill="FFFFFF"/><w:lang w:val="nl-NL"/></w:rPr><w:t> en de onbemande </w:t></w:r><w:hyperlink r:id="rId41" w:tooltip="Helikopter" w:history="1"><w:r w:rsidRPr="006509D9"><w:rPr><w:rStyle w:val="Hyperlink"/><w:rFonts w:ascii="Verdana" w:hAnsi="Verdana" w:cs="Arial"/><w:color w:val="000000"/><w:sz w:val="24"/><w:szCs w:val="24"/><w:u w:val="none"/><w:shd w:val="clear" w:color="auto" w:fill="FFFFFF"/><w:lang w:val="nl-NL"/></w:rPr><w:t>helikopter</w:t></w:r></w:hyperlink><w:r w:rsidRPr="006509D9"><w:rPr><w:rFonts w:ascii="Verdana" w:hAnsi="Verdana" w:cs="Arial"/><w:color w:val="000000"/><w:sz w:val="24"/><w:szCs w:val="24"/><w:shd w:val="clear" w:color="auto" w:fill="FFFFFF"/><w:lang w:val="nl-NL"/></w:rPr><w:t> (rotor-UAV, RUAV), de configuratie zoals de bi-copter (2 rotorbladen), tri-copter (3 rotors), </w:t></w:r><w:hyperlink r:id="rId42" w:tooltip="Quadcopter" w:history="1"><w:r w:rsidRPr="006509D9"><w:rPr><w:rStyle w:val="Hyperlink"/><w:rFonts w:ascii="Verdana" w:hAnsi="Verdana" w:cs="Arial"/><w:color w:val="000000"/><w:sz w:val="24"/><w:szCs w:val="24"/><w:u w:val="none"/><w:shd w:val="clear" w:color="auto" w:fill="FFFFFF"/><w:lang w:val="nl-NL"/></w:rPr><w:t>quadcopter</w:t></w:r></w:hyperlink><w:r w:rsidRPr="006509D9"><w:rPr><w:rFonts w:ascii="Verdana" w:hAnsi="Verdana"/><w:color w:val="000000"/><w:sz w:val="24"/><w:szCs w:val="24"/><w:lang w:val="nl-NL"/></w:rPr><w:t xml:space="preserve"> (4 rotors)</w:t></w:r><w:r w:rsidRPr="006509D9"><w:rPr><w:rFonts w:ascii="Verdana" w:hAnsi="Verdana" w:cs="Arial"/><w:color w:val="000000"/><w:sz w:val="24"/><w:szCs w:val="24"/><w:shd w:val="clear" w:color="auto" w:fill="FFFFFF"/><w:lang w:val="nl-NL"/></w:rPr><w:t>, hexacopter (6 rotors), </w:t></w:r><w:hyperlink r:id="rId43" w:tooltip="Octocopter (de pagina bestaat niet)" w:history="1"><w:r w:rsidRPr="006509D9"><w:rPr><w:rStyle w:val="Hyperlink"/><w:rFonts w:ascii="Verdana" w:hAnsi="Verdana" w:cs="Arial"/><w:color w:val="000000"/><w:sz w:val="24"/><w:szCs w:val="24"/><w:u w:val="none"/><w:shd w:val="clear" w:color="auto" w:fill="FFFFFF"/><w:lang w:val="nl-NL"/></w:rPr><w:t>octocopter</w:t></w:r></w:hyperlink><w:r w:rsidRPr="006509D9"><w:rPr><w:rFonts w:ascii="Verdana" w:hAnsi="Verdana" w:cs="Arial"/><w:color w:val="000000"/><w:sz w:val="24"/><w:szCs w:val="24"/><w:shd w:val="clear" w:color="auto" w:fill="FFFFFF"/><w:lang w:val="nl-NL"/></w:rPr><w:t xml:space="preserve"> (8 rotors).</w:t></w:r></w:p><w:p w:rsidR="00DD3CE2" w:rsidRPr="006509D9" w:rsidRDefault="00DD3CE2" w:rsidP="00DD3CE2"><w:pPr><w:spacing w:line="360" w:lineRule="auto"/><w:jc w:val="both"/><w:rPr><w:rFonts w:ascii="Verdana" w:hAnsi="Verdana"/><w:noProof/><w:color w:val="000000"/><w:sz w:val="24"/><w:szCs w:val="24"/><w:lang w:val="nl-NL"/></w:rPr></w:pPr><w:r w:rsidRPr="006509D9"><w:rPr><w:rFonts w:ascii="Verdana" w:hAnsi="Verdana"/><w:noProof/><w:color w:val="000000"/><w:sz w:val="24"/><w:szCs w:val="24"/><w:lang w:val="nl-NL"/></w:rPr><w:t>In onderstaand onderzoek beperken we ons tot een quadcopter.</w:t></w:r></w:p><w:p w:rsidR="00DD3CE2" w:rsidRPr="006509D9" w:rsidRDefault="00DD3CE2" w:rsidP="00DD3CE2"><w:pPr><w:spacing w:line="360" w:lineRule="auto"/><w:jc w:val="both"/><w:rPr><w:rFonts w:ascii="Verdana" w:hAnsi="Verdana"/><w:noProof/><w:color w:val="000000"/><w:sz w:val="24"/><w:szCs w:val="24"/><w:lang w:val="nl-NL"/></w:rPr></w:pPr></w:p><w:p w:rsidR="00DD3CE2" w:rsidRPr="006509D9" w:rsidRDefault="00152255" w:rsidP="00DD3CE2"><w:pPr><w:spacing w:line="360" w:lineRule="auto"/><w:jc w:val="both"/><w:rPr><w:rFonts w:ascii="Verdana" w:hAnsi="Verdana"/><w:noProof/><w:color w:val="000000"/><w:sz w:val="24"/><w:szCs w:val="24"/><w:lang w:val="nl-NL"/></w:rPr></w:pPr><w:r><w:rPr><w:rFonts w:ascii="Verdana" w:hAnsi="Verdana"/><w:noProof/><w:color w:val="000000"/><w:sz w:val="24"/><w:szCs w:val="24"/><w:lang w:val="en-US" w:eastAsia="nl-NL"/></w:rPr><w:drawing><wp:anchor distT="0" distB="0" distL="114300" distR="114300" simplePos="0" relativeHeight="251706880" behindDoc="0" locked="0" layoutInCell="1" allowOverlap="1"><wp:simplePos x="0" y="0"/><wp:positionH relativeFrom="column"><wp:posOffset>5145405</wp:posOffset></wp:positionH><wp:positionV relativeFrom="paragraph"><wp:posOffset>143510</wp:posOffset></wp:positionV><wp:extent cx="676275" cy="707390"/><wp:effectExtent l="25400" t="0" r="9525" b="0"/><wp:wrapNone/><wp:docPr id="926" name="Afbeelding 926" descr="Afbeeldingsresultaat voor icoon wist je dat"/><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59" name="Picture 926" descr="Afbeeldingsresultaat voor icoon wist je dat"/><pic:cNvPicPr><a:picLocks noChangeAspect="1" noChangeArrowheads="1"/></pic:cNvPicPr></pic:nvPicPr><pic:blipFill><a:blip r:embed="rId44" r:link="rId8"/><a:srcRect l="14098" b="8109"/><a:stretch><a:fillRect/></a:stretch></pic:blipFill><pic:spPr bwMode="auto"><a:xfrm><a:off x="0" y="0"/><a:ext cx="676275" cy="707390"/></a:xfrm><a:prstGeom prst="rect"><a:avLst/></a:prstGeom><a:noFill/><a:ln w="9525"><a:noFill/><a:miter lim="800000"/><a:headEnd/><a:tailEnd/></a:ln></pic:spPr></pic:pic></a:graphicData></a:graphic></wp:anchor></w:drawing></w:r></w:p><w:p w:rsidR="00DD3CE2" w:rsidRPr="006509D9" w:rsidRDefault="00DD3CE2" w:rsidP="00DD3CE2"><w:pPr><w:spacing w:line="360" w:lineRule="auto"/><w:jc w:val="both"/><w:rPr><w:rFonts w:ascii="Verdana" w:hAnsi="Verdana"/><w:noProof/><w:color w:val="000000"/><w:sz w:val="24"/><w:szCs w:val="24"/><w:lang w:val="nl-NL"/></w:rPr></w:pPr></w:p><w:p w:rsidR="00DD3CE2" w:rsidRPr="006509D9" w:rsidRDefault="00152255" w:rsidP="00DD3CE2"><w:pPr><w:pStyle w:val="besluitcursus"/><w:spacing w:after="0"/><w:rPr><w:lang w:val="nl-NL"/></w:rPr></w:pPr><w:r><w:rPr><w:noProof/><w:lang w:val="en-US" w:eastAsia="nl-NL"/></w:rPr><w:drawing><wp:anchor distT="0" distB="0" distL="114300" distR="114300" simplePos="0" relativeHeight="251708928" behindDoc="0" locked="0" layoutInCell="1" allowOverlap="1"><wp:simplePos x="0" y="0"/><wp:positionH relativeFrom="column"><wp:posOffset>3526155</wp:posOffset></wp:positionH><wp:positionV relativeFrom="paragraph"><wp:posOffset>433070</wp:posOffset></wp:positionV><wp:extent cx="2143125" cy="1504950"/><wp:effectExtent l="0" t="0" r="0" b="0"/><wp:wrapNone/><wp:docPr id="928" name="Afbeelding 928" descr="Afbeeldingsresultaat voor mannetjesbij bij"/><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58" name="Picture 928" descr="Afbeeldingsresultaat voor mannetjesbij bij"/><pic:cNvPicPr><a:picLocks noChangeAspect="1" noChangeArrowheads="1"/></pic:cNvPicPr></pic:nvPicPr><pic:blipFill><a:blip r:embed="rId45" r:link="rId8"/><a:srcRect t="13333" b="16444"/><a:stretch><a:fillRect/></a:stretch></pic:blipFill><pic:spPr bwMode="auto"><a:xfrm><a:off x="0" y="0"/><a:ext cx="2143125" cy="1504950"/></a:xfrm><a:prstGeom prst="rect"><a:avLst/></a:prstGeom><a:noFill/><a:ln w="9525"><a:noFill/><a:miter lim="800000"/><a:headEnd/><a:tailEnd/></a:ln></pic:spPr></pic:pic></a:graphicData></a:graphic></wp:anchor></w:drawing></w:r><w:r w:rsidR="00DD3CE2" w:rsidRPr="006509D9"><w:rPr><w:lang w:val="nl-NL"/></w:rPr><w:t>Wist je dat het woord drone in het Engels oo</w:t></w:r><w:r w:rsidR="004E3F9D"><w:rPr><w:lang w:val="nl-NL"/></w:rPr><w:t>k dar (= mannetjes bij) betekent</w:t></w:r><w:r w:rsidR="00DD3CE2" w:rsidRPr="006509D9"><w:rPr><w:lang w:val="nl-NL"/></w:rPr><w:t xml:space="preserve">. Dat is ook de reden waarom men die UAV drones worden genoemd. Bij het vliegen maakt </w:t></w:r></w:p><w:p w:rsidR="00DD3CE2" w:rsidRPr="006509D9" w:rsidRDefault="00DD3CE2" w:rsidP="00DD3CE2"><w:pPr><w:pStyle w:val="besluitcursus"/><w:spacing w:after="0"/><w:rPr><w:lang w:val="nl-NL"/></w:rPr></w:pPr><w:r w:rsidRPr="006509D9"><w:rPr><w:lang w:val="nl-NL"/></w:rPr><w:t xml:space="preserve">een drone hetzelfde zoemende/brommende </w:t></w:r></w:p><w:p w:rsidR="00DD3CE2" w:rsidRPr="006509D9" w:rsidRDefault="00DD3CE2" w:rsidP="00DD3CE2"><w:pPr><w:pStyle w:val="besluitcursus"/><w:spacing w:after="0"/><w:rPr><w:lang w:val="nl-NL"/></w:rPr></w:pPr><w:r w:rsidRPr="006509D9"><w:rPr><w:lang w:val="nl-NL"/></w:rPr><w:t>geluid van een mannetjes bij.</w:t></w:r></w:p><w:p w:rsidR="00DD3CE2" w:rsidRPr="006509D9" w:rsidRDefault="00DD3CE2" w:rsidP="00DD3CE2"><w:pPr><w:pStyle w:val="besluitcursus"/><w:rPr><w:lang w:val="nl-NL"/></w:rPr></w:pPr></w:p><w:p w:rsidR="00DD3CE2" w:rsidRPr="006509D9" w:rsidRDefault="00DD3CE2" w:rsidP="00DD3CE2"><w:pPr><w:spacing w:line="360" w:lineRule="auto"/><w:jc w:val="both"/><w:rPr><w:rFonts w:ascii="Verdana" w:hAnsi="Verdana"/><w:noProof/><w:color w:val="000000"/><w:sz w:val="24"/><w:szCs w:val="24"/><w:lang w:val="nl-NL"/></w:rPr></w:pPr></w:p><w:p w:rsidR="00DD3CE2" w:rsidRPr="006509D9" w:rsidRDefault="00DD3CE2" w:rsidP="00DD3CE2"><w:pPr><w:spacing w:line="360" w:lineRule="auto"/><w:jc w:val="both"/><w:rPr><w:rFonts w:ascii="Verdana" w:hAnsi="Verdana"/><w:noProof/><w:color w:val="000000"/><w:sz w:val="24"/><w:szCs w:val="24"/><w:lang w:val="nl-NL"/></w:rPr></w:pPr></w:p><w:p w:rsidR="00DD3CE2" w:rsidRPr="006509D9" w:rsidRDefault="00152255" w:rsidP="00DD3CE2"><w:pPr><w:pStyle w:val="Opmaakprofiel2"/><w:rPr><w:lang w:val="nl-NL"/></w:rPr></w:pPr><w:r><w:rPr><w:color w:val="000000"/><w:sz w:val="24"/><w:szCs w:val="24"/><w:lang w:val="en-US" w:eastAsia="nl-NL"/></w:rPr><w:drawing><wp:anchor distT="0" distB="0" distL="114300" distR="114300" simplePos="0" relativeHeight="251585024" behindDoc="0" locked="0" layoutInCell="1" allowOverlap="1"><wp:simplePos x="0" y="0"/><wp:positionH relativeFrom="column"><wp:posOffset>-998855</wp:posOffset></wp:positionH><wp:positionV relativeFrom="paragraph"><wp:posOffset>-5715</wp:posOffset></wp:positionV><wp:extent cx="847725" cy="723900"/><wp:effectExtent l="0" t="0" r="0" b="0"/><wp:wrapNone/><wp:docPr id="763" name="Afbeelding 763" descr="icoon_vergrootglas"/><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763" descr="icoon_vergrootglas"/><pic:cNvPicPr><a:picLocks noChangeAspect="1" noChangeArrowheads="1"/></pic:cNvPicPr></pic:nvPicPr><pic:blipFill><a:blip r:embed="rId23"/><a:srcRect/><a:stretch><a:fillRect/></a:stretch></pic:blipFill><pic:spPr bwMode="auto"><a:xfrm><a:off x="0" y="0"/><a:ext cx="847725" cy="723900"/></a:xfrm><a:prstGeom prst="rect"><a:avLst/></a:prstGeom><a:noFill/><a:ln w="9525"><a:noFill/><a:miter lim="800000"/><a:headEnd/><a:tailEnd/></a:ln></pic:spPr></pic:pic></a:graphicData></a:graphic></wp:anchor></w:drawing></w:r><w:r w:rsidR="00DD3CE2" w:rsidRPr="006509D9"><w:rPr><w:lang w:val="nl-NL"/></w:rPr><w:t xml:space="preserve">2.1 Bouw van een drone </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We kunnen natuurlijk niet elk type drone van elk merk gaan onderzoeken.</w:t></w:r></w:p><w:p w:rsidR="00DD3CE2" w:rsidRPr="006509D9" w:rsidRDefault="00152255" w:rsidP="00DD3CE2"><w:pPr><w:spacing w:line="360" w:lineRule="auto"/><w:jc w:val="both"/><w:rPr><w:rFonts w:ascii="Verdana" w:hAnsi="Verdana"/><w:noProof/><w:sz w:val="24"/><w:szCs w:val="24"/><w:lang w:val="nl-NL"/></w:rPr></w:pPr><w:r><w:rPr><w:noProof/><w:lang w:val="en-US" w:eastAsia="nl-NL"/></w:rPr><w:drawing><wp:anchor distT="0" distB="0" distL="114300" distR="114300" simplePos="0" relativeHeight="251589120" behindDoc="1" locked="0" layoutInCell="1" allowOverlap="1"><wp:simplePos x="0" y="0"/><wp:positionH relativeFrom="column"><wp:posOffset>2829560</wp:posOffset></wp:positionH><wp:positionV relativeFrom="paragraph"><wp:posOffset>42545</wp:posOffset></wp:positionV><wp:extent cx="2543175" cy="1733550"/><wp:effectExtent l="25400" t="0" r="0" b="0"/><wp:wrapTight wrapText="bothSides"><wp:wrapPolygon edited="0"><wp:start x="-216" y="0"/><wp:lineTo x="-216" y="21521"/><wp:lineTo x="21573" y="21521"/><wp:lineTo x="21573" y="0"/><wp:lineTo x="-216" y="0"/></wp:wrapPolygon></wp:wrapTight><wp:docPr id="767" name="Afbeelding 767" descr="https://www.rchelicoptershop.nl/image/cache/data/syma-X5SC-1_Black-450x450.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57" name="Picture 767" descr="https://www.rchelicoptershop.nl/image/cache/data/syma-X5SC-1_Black-450x450.jpg"/><pic:cNvPicPr><a:picLocks noChangeAspect="1" noChangeArrowheads="1"/></pic:cNvPicPr></pic:nvPicPr><pic:blipFill><a:blip r:embed="rId46" r:link="rId8"/><a:srcRect l="10582" t="22762" r="8398" b="22089"/><a:stretch><a:fillRect/></a:stretch></pic:blipFill><pic:spPr bwMode="auto"><a:xfrm><a:off x="0" y="0"/><a:ext cx="2543175" cy="1733550"/></a:xfrm><a:prstGeom prst="rect"><a:avLst/></a:prstGeom><a:noFill/><a:ln w="9525"><a:noFill/><a:miter lim="800000"/><a:headEnd/><a:tailEnd/></a:ln></pic:spPr></pic:pic></a:graphicData></a:graphic></wp:anchor></w:drawing></w:r><w:r w:rsidR="00DD3CE2" w:rsidRPr="006509D9"><w:rPr><w:rFonts w:ascii="Verdana" w:hAnsi="Verdana"/><w:noProof/><w:sz w:val="24"/><w:szCs w:val="24"/><w:lang w:val="nl-NL"/></w:rPr><w:t>We gaan de drone onderzoeken die we in de klas ook gaan gebruiken. Wij kozen voor een drone van het merk Syma. Meerbepaald kozen we het Type X5 (type X5SW en type X5SC).</w:t></w:r><w:r w:rsidR="00DD3CE2" w:rsidRPr="006509D9"><w:rPr><w:lang w:val="nl-NL"/></w:rPr><w:t xml:space="preserve"> </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In onderstaand filmpje vind je een product bespreking van deze drones</w:t></w:r></w:p><w:p w:rsidR="00DD3CE2" w:rsidRPr="006509D9" w:rsidRDefault="00152255" w:rsidP="00DD3CE2"><w:pPr><w:spacing w:line="360" w:lineRule="auto"/><w:jc w:val="both"/><w:rPr><w:rFonts w:ascii="Verdana" w:hAnsi="Verdana"/><w:sz w:val="24"/><w:szCs w:val="24"/><w:u w:val="single"/><w:lang w:val="nl-NL"/></w:rPr></w:pPr><w:r><w:rPr><w:noProof/><w:lang w:val="en-US" w:eastAsia="nl-NL"/></w:rPr><w:drawing><wp:anchor distT="0" distB="0" distL="114300" distR="114300" simplePos="0" relativeHeight="251595264" behindDoc="0" locked="0" layoutInCell="1" allowOverlap="1"><wp:simplePos x="0" y="0"/><wp:positionH relativeFrom="column"><wp:posOffset>5497830</wp:posOffset></wp:positionH><wp:positionV relativeFrom="paragraph"><wp:posOffset>434975</wp:posOffset></wp:positionV><wp:extent cx="733425" cy="723900"/><wp:effectExtent l="25400" t="0" r="3175" b="0"/><wp:wrapNone/><wp:docPr id="774"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47"/><a:srcRect/><a:stretch><a:fillRect/></a:stretch></pic:blipFill><pic:spPr bwMode="auto"><a:xfrm><a:off x="0" y="0"/><a:ext cx="733425" cy="723900"/></a:xfrm><a:prstGeom prst="rect"><a:avLst/></a:prstGeom><a:noFill/><a:ln w="9525"><a:noFill/><a:miter lim="800000"/><a:headEnd/><a:tailEnd/></a:ln></pic:spPr></pic:pic></a:graphicData></a:graphic></wp:anchor></w:drawing></w:r><w:r><w:rPr><w:rFonts w:ascii="Verdana" w:hAnsi="Verdana"/><w:noProof/><w:sz w:val="24"/><w:szCs w:val="24"/><w:u w:val="single"/><w:lang w:val="en-US" w:eastAsia="nl-NL"/></w:rPr><w:drawing><wp:anchor distT="0" distB="0" distL="114300" distR="114300" simplePos="0" relativeHeight="251586048" behindDoc="0" locked="0" layoutInCell="1" allowOverlap="1"><wp:simplePos x="0" y="0"/><wp:positionH relativeFrom="column"><wp:posOffset>-941705</wp:posOffset></wp:positionH><wp:positionV relativeFrom="paragraph"><wp:posOffset>60325</wp:posOffset></wp:positionV><wp:extent cx="723900" cy="723900"/><wp:effectExtent l="0" t="0" r="0" b="0"/><wp:wrapNone/><wp:docPr id="764" name="Afbeelding 764"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56" name="Picture 764"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r w:rsidR="00DD3CE2" w:rsidRPr="006509D9"><w:rPr><w:rFonts w:ascii="Verdana" w:hAnsi="Verdana"/><w:sz w:val="24"/><w:szCs w:val="24"/><w:u w:val="single"/><w:lang w:val="nl-NL"/></w:rPr><w:t>Type Syma X5SW:</w:t></w:r></w:p><w:p w:rsidR="00DD3CE2" w:rsidRPr="006509D9" w:rsidRDefault="00DD3CE2" w:rsidP="00DD3CE2"><w:pPr><w:spacing w:line="360" w:lineRule="auto"/><w:jc w:val="both"/><w:rPr><w:rFonts w:ascii="Verdana" w:hAnsi="Verdana"/><w:sz w:val="24"/><w:szCs w:val="24"/><w:lang w:val="nl-NL"/></w:rPr></w:pPr><w:hyperlink r:id="rId48" w:history="1"><w:r w:rsidRPr="006509D9"><w:rPr><w:rStyle w:val="Hyperlink"/><w:rFonts w:ascii="Verdana" w:hAnsi="Verdana"/><w:sz w:val="24"/><w:szCs w:val="24"/><w:lang w:val="nl-NL"/></w:rPr><w:t>https://w</w:t></w:r><w:r w:rsidRPr="006509D9"><w:rPr><w:rStyle w:val="Hyperlink"/><w:rFonts w:ascii="Verdana" w:hAnsi="Verdana"/><w:sz w:val="24"/><w:szCs w:val="24"/><w:lang w:val="nl-NL"/></w:rPr><w:t>w</w:t></w:r><w:r w:rsidRPr="006509D9"><w:rPr><w:rStyle w:val="Hyperlink"/><w:rFonts w:ascii="Verdana" w:hAnsi="Verdana"/><w:sz w:val="24"/><w:szCs w:val="24"/><w:lang w:val="nl-NL"/></w:rPr><w:t>w.youtube.com</w:t></w:r><w:r w:rsidRPr="006509D9"><w:rPr><w:rStyle w:val="Hyperlink"/><w:rFonts w:ascii="Verdana" w:hAnsi="Verdana"/><w:sz w:val="24"/><w:szCs w:val="24"/><w:lang w:val="nl-NL"/></w:rPr><w:t>/</w:t></w:r><w:r w:rsidRPr="006509D9"><w:rPr><w:rStyle w:val="Hyperlink"/><w:rFonts w:ascii="Verdana" w:hAnsi="Verdana"/><w:sz w:val="24"/><w:szCs w:val="24"/><w:lang w:val="nl-NL"/></w:rPr><w:t>watch?time_continue=499&amp;v=11JUoTb9698</w:t></w:r></w:hyperlink></w:p><w:p w:rsidR="00DD3CE2" w:rsidRPr="006509D9" w:rsidRDefault="00DD3CE2" w:rsidP="00DD3CE2"><w:pPr><w:spacing w:line="360" w:lineRule="auto"/><w:jc w:val="both"/><w:rPr><w:rFonts w:ascii="Verdana" w:hAnsi="Verdana"/><w:b/><w:i/><w:noProof/><w:sz w:val="24"/><w:szCs w:val="24"/><w:u w:val="single"/><w:lang w:val="nl-NL"/></w:rPr></w:pPr><w:r w:rsidRPr="006509D9"><w:rPr><w:rFonts w:ascii="Verdana" w:hAnsi="Verdana"/><w:b/><w:i/><w:noProof/><w:sz w:val="24"/><w:szCs w:val="24"/><w:u w:val="single"/><w:lang w:val="nl-NL"/></w:rPr><w:t xml:space="preserve">Opdracht: </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Noteer hieronder 2 voordelen en 2 nadelen van deze drone</w:t></w:r></w:p><w:p w:rsidR="00DD3CE2" w:rsidRPr="006509D9" w:rsidRDefault="00DD3CE2" w:rsidP="00DD3CE2"><w:pPr><w:spacing w:line="360" w:lineRule="auto"/><w:jc w:val="both"/><w:rPr><w:rFonts w:ascii="Verdana" w:hAnsi="Verdana"/><w:i/><w:noProof/><w:sz w:val="24"/><w:szCs w:val="24"/><w:u w:val="single"/><w:lang w:val="nl-NL"/></w:rPr></w:pPr><w:r w:rsidRPr="006509D9"><w:rPr><w:rFonts w:ascii="Verdana" w:hAnsi="Verdana"/><w:i/><w:noProof/><w:sz w:val="24"/><w:szCs w:val="24"/><w:u w:val="single"/><w:lang w:val="nl-NL"/></w:rPr><w:t>Voordelen:</w:t></w:r></w:p><w:p w:rsidR="00DD3CE2" w:rsidRPr="006509D9" w:rsidRDefault="00DD3CE2" w:rsidP="00DD3CE2"><w:pPr><w:spacing w:line="360" w:lineRule="auto"/><w:jc w:val="both"/><w:rPr><w:rFonts w:ascii="Verdana" w:hAnsi="Verdana"/><w:b/><w:noProof/><w:color w:val="00B050"/><w:sz w:val="28"/><w:szCs w:val="28"/><w:lang w:val="nl-NL"/></w:rPr></w:pPr><w:r w:rsidRPr="006509D9"><w:rPr><w:rFonts w:ascii="Verdana" w:hAnsi="Verdana"/><w:b/><w:noProof/><w:color w:val="00B050"/><w:sz w:val="28"/><w:szCs w:val="28"/><w:lang w:val="nl-NL"/></w:rPr><w:t>- Goedkoop (goed prijs/kwalitiet verhouding)</w:t></w:r></w:p><w:p w:rsidR="00DD3CE2" w:rsidRPr="006509D9" w:rsidRDefault="00DD3CE2" w:rsidP="00DD3CE2"><w:pPr><w:spacing w:line="360" w:lineRule="auto"/><w:jc w:val="both"/><w:rPr><w:rFonts w:ascii="Verdana" w:hAnsi="Verdana"/><w:b/><w:noProof/><w:color w:val="00B050"/><w:sz w:val="28"/><w:szCs w:val="28"/><w:lang w:val="nl-NL"/></w:rPr></w:pPr><w:r w:rsidRPr="006509D9"><w:rPr><w:rFonts w:ascii="Verdana" w:hAnsi="Verdana"/><w:b/><w:noProof/><w:color w:val="00B050"/><w:sz w:val="28"/><w:szCs w:val="28"/><w:lang w:val="nl-NL"/></w:rPr><w:t>- eenvoudig te besturen</w:t></w:r></w:p><w:p w:rsidR="00DD3CE2" w:rsidRPr="006509D9" w:rsidRDefault="00DD3CE2" w:rsidP="00DD3CE2"><w:pPr><w:spacing w:line="360" w:lineRule="auto"/><w:jc w:val="both"/><w:rPr><w:rFonts w:ascii="Verdana" w:hAnsi="Verdana"/><w:b/><w:noProof/><w:color w:val="00B050"/><w:sz w:val="28"/><w:szCs w:val="28"/><w:lang w:val="nl-NL"/></w:rPr></w:pPr><w:r w:rsidRPr="006509D9"><w:rPr><w:rFonts w:ascii="Verdana" w:hAnsi="Verdana"/><w:b/><w:noProof/><w:color w:val="00B050"/><w:sz w:val="28"/><w:szCs w:val="28"/><w:lang w:val="nl-NL"/></w:rPr><w:t>- vrij veel extra functies (headless, looping, throwing flight functie,… voor dit eenvoudige toetsel.</w:t></w:r></w:p><w:p w:rsidR="00DD3CE2" w:rsidRPr="006509D9" w:rsidRDefault="00DD3CE2" w:rsidP="00DD3CE2"><w:pPr><w:spacing w:line="360" w:lineRule="auto"/><w:jc w:val="both"/><w:rPr><w:rFonts w:ascii="Verdana" w:hAnsi="Verdana"/><w:b/><w:noProof/><w:color w:val="00B050"/><w:sz w:val="28"/><w:szCs w:val="28"/><w:lang w:val="nl-NL"/></w:rPr></w:pPr><w:r w:rsidRPr="006509D9"><w:rPr><w:rFonts w:ascii="Verdana" w:hAnsi="Verdana"/><w:b/><w:noProof/><w:color w:val="00B050"/><w:sz w:val="28"/><w:szCs w:val="28"/><w:lang w:val="nl-NL"/></w:rPr><w:t>-First person vieuw camera met live beelden op Smartphone.</w:t></w:r></w:p><w:p w:rsidR="00DD3CE2" w:rsidRPr="006509D9" w:rsidRDefault="00DD3CE2" w:rsidP="00DD3CE2"><w:pPr><w:spacing w:line="360" w:lineRule="auto"/><w:jc w:val="both"/><w:rPr><w:rFonts w:ascii="Verdana" w:hAnsi="Verdana"/><w:i/><w:noProof/><w:sz w:val="24"/><w:szCs w:val="24"/><w:u w:val="single"/><w:lang w:val="nl-NL"/></w:rPr></w:pPr></w:p><w:p w:rsidR="00DD3CE2" w:rsidRPr="006509D9" w:rsidRDefault="00DD3CE2" w:rsidP="00DD3CE2"><w:pPr><w:spacing w:line="360" w:lineRule="auto"/><w:jc w:val="both"/><w:rPr><w:rFonts w:ascii="Verdana" w:hAnsi="Verdana"/><w:i/><w:noProof/><w:sz w:val="24"/><w:szCs w:val="24"/><w:u w:val="single"/><w:lang w:val="nl-NL"/></w:rPr></w:pPr><w:r w:rsidRPr="006509D9"><w:rPr><w:rFonts w:ascii="Verdana" w:hAnsi="Verdana"/><w:i/><w:noProof/><w:sz w:val="24"/><w:szCs w:val="24"/><w:u w:val="single"/><w:lang w:val="nl-NL"/></w:rPr><w:t>Nadelen:</w:t></w:r></w:p><w:p w:rsidR="00DD3CE2" w:rsidRPr="006509D9" w:rsidRDefault="00DD3CE2" w:rsidP="00DD3CE2"><w:pPr><w:spacing w:line="360" w:lineRule="auto"/><w:jc w:val="both"/><w:rPr><w:rFonts w:ascii="Verdana" w:hAnsi="Verdana"/><w:b/><w:noProof/><w:color w:val="00B050"/><w:sz w:val="28"/><w:szCs w:val="28"/><w:lang w:val="nl-NL"/></w:rPr></w:pPr><w:r w:rsidRPr="006509D9"><w:rPr><w:rFonts w:ascii="Verdana" w:hAnsi="Verdana"/><w:b/><w:noProof/><w:color w:val="00B050"/><w:sz w:val="28"/><w:szCs w:val="28"/><w:lang w:val="nl-NL"/></w:rPr><w:t>- lichtgewicht waardoor het niet even evenvoudig is om buiten te vliegen (bij wind).</w:t></w:r></w:p><w:p w:rsidR="00DD3CE2" w:rsidRPr="006509D9" w:rsidRDefault="00DD3CE2" w:rsidP="00DD3CE2"><w:pPr><w:spacing w:line="360" w:lineRule="auto"/><w:jc w:val="both"/><w:rPr><w:rFonts w:ascii="Verdana" w:hAnsi="Verdana"/><w:b/><w:noProof/><w:color w:val="00B050"/><w:sz w:val="28"/><w:szCs w:val="28"/><w:lang w:val="nl-NL"/></w:rPr></w:pPr><w:r w:rsidRPr="006509D9"><w:rPr><w:rFonts w:ascii="Verdana" w:hAnsi="Verdana"/><w:b/><w:noProof/><w:color w:val="00B050"/><w:sz w:val="28"/><w:szCs w:val="28"/><w:lang w:val="nl-NL"/></w:rPr><w:t>- camera is van mindere kwaliteit (slechte kleuren en lage resolutie foto’s en filmpjes)</w:t></w:r></w:p><w:p w:rsidR="00DD3CE2" w:rsidRPr="006509D9" w:rsidRDefault="00DD3CE2" w:rsidP="00DD3CE2"><w:pPr><w:spacing w:line="360" w:lineRule="auto"/><w:jc w:val="both"/><w:rPr><w:rFonts w:ascii="Verdana" w:hAnsi="Verdana"/><w:b/><w:noProof/><w:color w:val="00B050"/><w:sz w:val="28"/><w:szCs w:val="28"/><w:lang w:val="nl-NL"/></w:rPr></w:pPr><w:r w:rsidRPr="006509D9"><w:rPr><w:rFonts w:ascii="Verdana" w:hAnsi="Verdana"/><w:b/><w:noProof/><w:color w:val="00B050"/><w:sz w:val="28"/><w:szCs w:val="28"/><w:lang w:val="nl-NL"/></w:rPr><w:t>- korte levensduur van de (standaard) batterij.</w:t></w:r></w:p><w:p w:rsidR="00DD3CE2" w:rsidRPr="006509D9" w:rsidRDefault="00152255" w:rsidP="00DD3CE2"><w:pPr><w:spacing w:line="360" w:lineRule="auto"/><w:jc w:val="both"/><w:rPr><w:rFonts w:ascii="Verdana" w:hAnsi="Verdana"/><w:sz w:val="24"/><w:szCs w:val="24"/><w:u w:val="single"/><w:lang w:val="nl-NL"/></w:rPr></w:pPr><w:r><w:rPr><w:noProof/><w:lang w:val="en-US" w:eastAsia="nl-NL"/></w:rPr><w:drawing><wp:anchor distT="0" distB="0" distL="114300" distR="114300" simplePos="0" relativeHeight="251596288" behindDoc="0" locked="0" layoutInCell="1" allowOverlap="1"><wp:simplePos x="0" y="0"/><wp:positionH relativeFrom="column"><wp:posOffset>5385435</wp:posOffset></wp:positionH><wp:positionV relativeFrom="paragraph"><wp:posOffset>404495</wp:posOffset></wp:positionV><wp:extent cx="771525" cy="723900"/><wp:effectExtent l="25400" t="0" r="0" b="0"/><wp:wrapNone/><wp:docPr id="775"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49"/><a:srcRect/><a:stretch><a:fillRect/></a:stretch></pic:blipFill><pic:spPr bwMode="auto"><a:xfrm><a:off x="0" y="0"/><a:ext cx="771525" cy="723900"/></a:xfrm><a:prstGeom prst="rect"><a:avLst/></a:prstGeom><a:noFill/><a:ln w="9525"><a:noFill/><a:miter lim="800000"/><a:headEnd/><a:tailEnd/></a:ln></pic:spPr></pic:pic></a:graphicData></a:graphic></wp:anchor></w:drawing></w:r><w:r><w:rPr><w:rFonts w:ascii="Verdana" w:hAnsi="Verdana"/><w:noProof/><w:sz w:val="24"/><w:szCs w:val="24"/><w:u w:val="single"/><w:lang w:val="en-US" w:eastAsia="nl-NL"/></w:rPr><w:drawing><wp:anchor distT="0" distB="0" distL="114300" distR="114300" simplePos="0" relativeHeight="251587072" behindDoc="0" locked="0" layoutInCell="1" allowOverlap="1"><wp:simplePos x="0" y="0"/><wp:positionH relativeFrom="column"><wp:posOffset>-964565</wp:posOffset></wp:positionH><wp:positionV relativeFrom="paragraph"><wp:posOffset>464820</wp:posOffset></wp:positionV><wp:extent cx="723900" cy="723900"/><wp:effectExtent l="0" t="0" r="0" b="0"/><wp:wrapNone/><wp:docPr id="765" name="Afbeelding 765"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55" name="Picture 765"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r w:rsidR="00DD3CE2" w:rsidRPr="006509D9"><w:rPr><w:rFonts w:ascii="Verdana" w:hAnsi="Verdana"/><w:sz w:val="24"/><w:szCs w:val="24"/><w:u w:val="single"/><w:lang w:val="nl-NL"/></w:rPr><w:t>Type Syma X5SC:</w:t></w:r></w:p><w:p w:rsidR="00DD3CE2" w:rsidRPr="006509D9" w:rsidRDefault="00DD3CE2" w:rsidP="00DD3CE2"><w:pPr><w:spacing w:line="360" w:lineRule="auto"/><w:jc w:val="both"/><w:rPr><w:rFonts w:ascii="Verdana" w:hAnsi="Verdana"/><w:sz w:val="24"/><w:szCs w:val="24"/><w:lang w:val="nl-NL"/></w:rPr></w:pPr><w:hyperlink r:id="rId50" w:history="1"><w:r w:rsidRPr="006509D9"><w:rPr><w:rStyle w:val="Hyperlink"/><w:rFonts w:ascii="Verdana" w:hAnsi="Verdana"/><w:sz w:val="24"/><w:szCs w:val="24"/><w:lang w:val="nl-NL"/></w:rPr><w:t>https://www.youtube.</w:t></w:r><w:r w:rsidRPr="006509D9"><w:rPr><w:rStyle w:val="Hyperlink"/><w:rFonts w:ascii="Verdana" w:hAnsi="Verdana"/><w:sz w:val="24"/><w:szCs w:val="24"/><w:lang w:val="nl-NL"/></w:rPr><w:t>c</w:t></w:r><w:r w:rsidRPr="006509D9"><w:rPr><w:rStyle w:val="Hyperlink"/><w:rFonts w:ascii="Verdana" w:hAnsi="Verdana"/><w:sz w:val="24"/><w:szCs w:val="24"/><w:lang w:val="nl-NL"/></w:rPr><w:t>om/watch?v=W6yNJWUeRb0</w:t></w:r></w:hyperlink></w:p><w:p w:rsidR="00DD3CE2" w:rsidRPr="006509D9" w:rsidRDefault="00DD3CE2" w:rsidP="00DD3CE2"><w:pPr><w:spacing w:line="360" w:lineRule="auto"/><w:jc w:val="both"/><w:rPr><w:rFonts w:ascii="Verdana" w:hAnsi="Verdana"/><w:b/><w:i/><w:noProof/><w:sz w:val="24"/><w:szCs w:val="24"/><w:u w:val="single"/><w:lang w:val="nl-NL"/></w:rPr></w:pPr></w:p><w:p w:rsidR="00DD3CE2" w:rsidRPr="006509D9" w:rsidRDefault="00DD3CE2" w:rsidP="00DD3CE2"><w:pPr><w:spacing w:line="360" w:lineRule="auto"/><w:jc w:val="both"/><w:rPr><w:rFonts w:ascii="Verdana" w:hAnsi="Verdana"/><w:b/><w:i/><w:noProof/><w:sz w:val="24"/><w:szCs w:val="24"/><w:u w:val="single"/><w:lang w:val="nl-NL"/></w:rPr></w:pPr><w:r w:rsidRPr="006509D9"><w:rPr><w:rFonts w:ascii="Verdana" w:hAnsi="Verdana"/><w:b/><w:i/><w:noProof/><w:sz w:val="24"/><w:szCs w:val="24"/><w:u w:val="single"/><w:lang w:val="nl-NL"/></w:rPr><w:t xml:space="preserve">Opdracht: </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Wat is het verschil tussen de X5SW en de X5SC?</w:t></w:r></w:p><w:p w:rsidR="00DD3CE2" w:rsidRPr="006509D9" w:rsidRDefault="00DD3CE2" w:rsidP="00DD3CE2"><w:pPr><w:spacing w:line="360" w:lineRule="auto"/><w:jc w:val="both"/><w:rPr><w:rFonts w:ascii="Verdana" w:hAnsi="Verdana"/><w:b/><w:noProof/><w:color w:val="00B050"/><w:sz w:val="28"/><w:szCs w:val="28"/><w:lang w:val="nl-NL"/></w:rPr></w:pPr><w:r w:rsidRPr="006509D9"><w:rPr><w:rFonts w:ascii="Verdana" w:hAnsi="Verdana"/><w:b/><w:noProof/><w:color w:val="00B050"/><w:sz w:val="28"/><w:szCs w:val="28"/><w:lang w:val="nl-NL"/></w:rPr><w:t>Beide drones zijn identiek aan elkaar, enkel de camera verschil. De X5Sc heeft een betere camera ( 720p HD camera) met SD kaart (dus geen live beelden en geen FPV camera)</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Als je de doos opent vind je volgende inhoud terug. Een set bestaat uit:</w:t></w:r></w:p><w:p w:rsidR="00DD3CE2" w:rsidRPr="006509D9" w:rsidRDefault="00152255" w:rsidP="00DD3CE2"><w:pPr><w:spacing w:line="360" w:lineRule="auto"/><w:jc w:val="both"/><w:rPr><w:rFonts w:ascii="Verdana" w:hAnsi="Verdana"/><w:noProof/><w:sz w:val="24"/><w:szCs w:val="24"/><w:lang w:val="nl-NL"/></w:rPr></w:pPr><w:r><w:rPr><w:noProof/><w:lang w:val="en-US" w:eastAsia="nl-NL"/></w:rPr><w:drawing><wp:anchor distT="0" distB="0" distL="114300" distR="114300" simplePos="0" relativeHeight="251709952" behindDoc="0" locked="0" layoutInCell="1" allowOverlap="1"><wp:simplePos x="0" y="0"/><wp:positionH relativeFrom="column"><wp:posOffset>2962910</wp:posOffset></wp:positionH><wp:positionV relativeFrom="paragraph"><wp:posOffset>480060</wp:posOffset></wp:positionV><wp:extent cx="3117850" cy="2023110"/><wp:effectExtent l="25400" t="0" r="6350" b="0"/><wp:wrapSquare wrapText="bothSides"/><wp:docPr id="929" name="Afbeelding 929" descr="https://www.rchelicoptershop.nl/image/cache/data/Syma-X5SC-New-Version-Syma-X5SC-1-Falcon-rc-models-airplane-4CH-2-4GHz-6-Axis__76220-450x450.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54" name="Picture 929" descr="https://www.rchelicoptershop.nl/image/cache/data/Syma-X5SC-New-Version-Syma-X5SC-1-Falcon-rc-models-airplane-4CH-2-4GHz-6-Axis__76220-450x450.jpg"/><pic:cNvPicPr><a:picLocks noChangeAspect="1" noChangeArrowheads="1"/></pic:cNvPicPr></pic:nvPicPr><pic:blipFill><a:blip r:embed="rId51" r:link="rId8"/><a:srcRect t="15334" b="19778"/><a:stretch><a:fillRect/></a:stretch></pic:blipFill><pic:spPr bwMode="auto"><a:xfrm><a:off x="0" y="0"/><a:ext cx="3117850" cy="2023110"/></a:xfrm><a:prstGeom prst="rect"><a:avLst/></a:prstGeom><a:noFill/><a:ln w="9525"><a:noFill/><a:miter lim="800000"/><a:headEnd/><a:tailEnd/></a:ln></pic:spPr></pic:pic></a:graphicData></a:graphic></wp:anchor></w:drawing></w:r><w:r w:rsidR="00DD3CE2" w:rsidRPr="006509D9"><w:rPr><w:rFonts w:ascii="Verdana" w:hAnsi="Verdana"/><w:noProof/><w:sz w:val="24"/><w:szCs w:val="24"/><w:lang w:val="nl-NL"/></w:rPr><w:t>- 1 Quadcopter (met landingsgestel, WIFI camera en propellerbeschermers)</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 1 2,4GHz afstandsbediening (met smartphone bevestingsklem)</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 USB oplaadkabel</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 reserveproppelers</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 schroevendraaier en handleiding</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We gaan de quadcopter zelf beter bekijken en merken verschillende onderdelen op.</w:t></w:r></w:p><w:p w:rsidR="00DD3CE2" w:rsidRPr="006509D9" w:rsidRDefault="00DD3CE2" w:rsidP="00DD3CE2"><w:pPr><w:spacing w:line="360" w:lineRule="auto"/><w:jc w:val="both"/><w:rPr><w:rFonts w:ascii="Verdana" w:hAnsi="Verdana"/><w:b/><w:i/><w:noProof/><w:sz w:val="24"/><w:szCs w:val="24"/><w:u w:val="single"/><w:lang w:val="nl-NL"/></w:rPr></w:pPr><w:r w:rsidRPr="006509D9"><w:rPr><w:rFonts w:ascii="Verdana" w:hAnsi="Verdana"/><w:b/><w:i/><w:noProof/><w:sz w:val="24"/><w:szCs w:val="24"/><w:u w:val="single"/><w:lang w:val="nl-NL"/></w:rPr><w:t xml:space="preserve">Opdracht: </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 xml:space="preserve">1. Benoem elk deel van de drone Je kan de informatie terug vinden in de handleiding of op internet. </w:t></w:r></w:p><w:p w:rsidR="00DD3CE2" w:rsidRPr="006509D9" w:rsidRDefault="00152255" w:rsidP="00DD3CE2"><w:pPr><w:spacing w:line="360" w:lineRule="auto"/><w:jc w:val="center"/><w:rPr><w:noProof/><w:lang w:val="nl-NL"/></w:rPr></w:pPr><w:r><w:rPr><w:noProof/><w:lang w:val="en-US" w:eastAsia="nl-NL"/></w:rPr><w:drawing><wp:inline distT="0" distB="0" distL="0" distR="0"><wp:extent cx="4135120" cy="4978400"/><wp:effectExtent l="25400" t="0" r="5080" b="0"/><wp:docPr id="8"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52"/><a:srcRect/><a:stretch><a:fillRect/></a:stretch></pic:blipFill><pic:spPr bwMode="auto"><a:xfrm><a:off x="0" y="0"/><a:ext cx="4135120" cy="4978400"/></a:xfrm><a:prstGeom prst="rect"><a:avLst/></a:prstGeom><a:noFill/><a:ln w="9525"><a:noFill/><a:miter lim="800000"/><a:headEnd/><a:tailEnd/></a:ln></pic:spPr></pic:pic></a:graphicData></a:graphic></wp:inline></w:drawing></w: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675"/><w:gridCol w:w="3551"/><w:gridCol w:w="702"/><w:gridCol w:w="3525"/></w:tblGrid><w:tr w:rsidR="00DD3CE2" w:rsidRPr="006509D9"><w:tc><w:tcPr><w:tcW w:w="675"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r.</w:t></w:r></w:p></w:tc><w:tc><w:tcPr><w:tcW w:w="3551"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aam onderdeel</w:t></w:r></w:p></w:tc><w:tc><w:tcPr><w:tcW w:w="7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r.</w:t></w:r></w:p></w:tc><w:tc><w:tcPr><w:tcW w:w="3525"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aam onderdeel</w:t></w:r></w:p></w:tc></w:tr><w:tr w:rsidR="00DD3CE2" w:rsidRPr="006509D9"><w:tc><w:tcPr><w:tcW w:w="675"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w:t></w:r></w:p></w:tc><w:tc><w:tcPr><w:tcW w:w="3551" w:type="dxa"/><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Bovenzijde</w:t></w:r></w:p></w:tc><w:tc><w:tcPr><w:tcW w:w="7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9</w:t></w:r></w:p></w:tc><w:tc><w:tcPr><w:tcW w:w="3525" w:type="dxa"/><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Printplaat</w:t></w:r></w:p></w:tc></w:tr><w:tr w:rsidR="00DD3CE2" w:rsidRPr="006509D9"><w:tc><w:tcPr><w:tcW w:w="675"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w:t></w:r></w:p></w:tc><w:tc><w:tcPr><w:tcW w:w="3551" w:type="dxa"/><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Onderzijde</w:t></w:r></w:p></w:tc><w:tc><w:tcPr><w:tcW w:w="7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0</w:t></w:r></w:p></w:tc><w:tc><w:tcPr><w:tcW w:w="3525" w:type="dxa"/><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Lampjes</w:t></w:r></w:p></w:tc></w:tr><w:tr w:rsidR="00DD3CE2" w:rsidRPr="006509D9"><w:tc><w:tcPr><w:tcW w:w="675"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3</w:t></w:r></w:p></w:tc><w:tc><w:tcPr><w:tcW w:w="3551" w:type="dxa"/><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Propeller voor wijzerszin</w:t></w:r></w:p></w:tc><w:tc><w:tcPr><w:tcW w:w="7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1</w:t></w:r></w:p></w:tc><w:tc><w:tcPr><w:tcW w:w="3525" w:type="dxa"/><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lichtsnoer</w:t></w:r></w:p></w:tc></w:tr><w:tr w:rsidR="00DD3CE2" w:rsidRPr="006509D9"><w:tc><w:tcPr><w:tcW w:w="675"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4</w:t></w:r></w:p></w:tc><w:tc><w:tcPr><w:tcW w:w="3551" w:type="dxa"/><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Propeller voor tegenwijzerszin</w:t></w:r></w:p></w:tc><w:tc><w:tcPr><w:tcW w:w="7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2</w:t></w:r></w:p></w:tc><w:tc><w:tcPr><w:tcW w:w="3525" w:type="dxa"/><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Batterij</w:t></w:r></w:p></w:tc></w:tr><w:tr w:rsidR="00DD3CE2" w:rsidRPr="006509D9"><w:tc><w:tcPr><w:tcW w:w="675"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5</w:t></w:r></w:p></w:tc><w:tc><w:tcPr><w:tcW w:w="3551" w:type="dxa"/><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Beschermers voor propellers</w:t></w:r></w:p></w:tc><w:tc><w:tcPr><w:tcW w:w="7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3</w:t></w:r></w:p></w:tc><w:tc><w:tcPr><w:tcW w:w="3525" w:type="dxa"/><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Versnelling voor motoren</w:t></w:r></w:p></w:tc></w:tr><w:tr w:rsidR="00DD3CE2" w:rsidRPr="006509D9"><w:tc><w:tcPr><w:tcW w:w="675"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6</w:t></w:r></w:p></w:tc><w:tc><w:tcPr><w:tcW w:w="3551" w:type="dxa"/><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batterijhoes</w:t></w:r></w:p></w:tc><w:tc><w:tcPr><w:tcW w:w="702" w:type="dxa"/><w:tcBorders><w:bottom w:val="single" w:sz="4" w:space="0" w:color="auto"/></w:tcBorders><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4</w:t></w:r></w:p></w:tc><w:tc><w:tcPr><w:tcW w:w="3525" w:type="dxa"/><w:tcBorders><w:bottom w:val="single" w:sz="4" w:space="0" w:color="auto"/></w:tcBorders><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Wifi- camera</w:t></w:r></w:p></w:tc></w:tr><w:tr w:rsidR="00DD3CE2" w:rsidRPr="006509D9"><w:tc><w:tcPr><w:tcW w:w="675"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7</w:t></w:r></w:p></w:tc><w:tc><w:tcPr><w:tcW w:w="3551" w:type="dxa"/><w:tcBorders><w:bottom w:val="single" w:sz="4" w:space="0" w:color="auto"/></w:tcBorders><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Motor (draaiend in wijzerszin)</w:t></w:r></w:p></w:tc><w:tc><w:tcPr><w:tcW w:w="702" w:type="dxa"/><w:tcBorders><w:top w:val="single" w:sz="4" w:space="0" w:color="auto"/><w:bottom w:val="single" w:sz="4" w:space="0" w:color="auto"/><w:right w:val="single" w:sz="4" w:space="0" w:color="auto"/></w:tcBorders><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5</w:t></w:r></w:p></w:tc><w:tc><w:tcPr><w:tcW w:w="3525" w:type="dxa"/><w:tcBorders><w:top w:val="single" w:sz="4" w:space="0" w:color="auto"/><w:left w:val="single" w:sz="4" w:space="0" w:color="auto"/><w:bottom w:val="single" w:sz="4" w:space="0" w:color="auto"/><w:right w:val="single" w:sz="4" w:space="0" w:color="auto"/></w:tcBorders><w:shd w:val="clear" w:color="auto" w:fill="FFFFFF"/></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Landingsgestel</w:t></w:r></w:p></w:tc></w:tr><w:tr w:rsidR="00DD3CE2" w:rsidRPr="006509D9"><w:tc><w:tcPr><w:tcW w:w="675"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8</w:t></w:r></w:p></w:tc><w:tc><w:tcPr><w:tcW w:w="3551" w:type="dxa"/><w:tcBorders><w:right w:val="single" w:sz="4" w:space="0" w:color="auto"/></w:tcBorders><w:shd w:val="clear" w:color="auto" w:fill="auto"/></w:tcPr><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Motor (draaiend in tegenwijzerszin)</w:t></w:r></w:p></w:tc><w:tc><w:tcPr><w:tcW w:w="702" w:type="dxa"/><w:tcBorders><w:top w:val="single" w:sz="4" w:space="0" w:color="auto"/><w:left w:val="single" w:sz="4" w:space="0" w:color="auto"/><w:bottom w:val="nil"/><w:right w:val="nil"/></w:tcBorders><w:shd w:val="clear" w:color="auto" w:fill="FFFFFF"/></w:tcPr><w:p w:rsidR="00DD3CE2" w:rsidRPr="006509D9" w:rsidRDefault="00DD3CE2" w:rsidP="00DD3CE2"><w:pPr><w:spacing w:line="360" w:lineRule="auto"/><w:jc w:val="both"/><w:rPr><w:rFonts w:ascii="Verdana" w:hAnsi="Verdana"/><w:sz w:val="24"/><w:szCs w:val="24"/><w:lang w:val="nl-NL"/></w:rPr></w:pPr></w:p></w:tc><w:tc><w:tcPr><w:tcW w:w="3525" w:type="dxa"/><w:tcBorders><w:top w:val="single" w:sz="4" w:space="0" w:color="auto"/><w:left w:val="nil"/><w:bottom w:val="nil"/><w:right w:val="nil"/></w:tcBorders><w:shd w:val="clear" w:color="auto" w:fill="FFFFFF"/></w:tcPr><w:p w:rsidR="00DD3CE2" w:rsidRPr="006509D9" w:rsidRDefault="00DD3CE2" w:rsidP="00DD3CE2"><w:pPr><w:spacing w:line="360" w:lineRule="auto"/><w:jc w:val="both"/><w:rPr><w:rFonts w:ascii="Verdana" w:hAnsi="Verdana"/><w:sz w:val="24"/><w:szCs w:val="24"/><w:lang w:val="nl-NL"/></w:rPr></w:pPr></w:p></w:tc></w:tr></w:tbl><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bouw van zo een </w:t></w:r><w:r w:rsidRPr="006509D9"><w:rPr><w:rFonts w:ascii="Verdana" w:hAnsi="Verdana" w:cs="Arial"/><w:color w:val="000000"/><w:sz w:val="24"/><w:szCs w:val="24"/><w:shd w:val="clear" w:color="auto" w:fill="FFFFFF"/><w:lang w:val="nl-NL"/></w:rPr><w:t>rotor-UAV</w:t></w:r><w:r w:rsidRPr="006509D9"><w:rPr><w:rFonts w:ascii="Verdana" w:hAnsi="Verdana"/><w:sz w:val="24"/><w:szCs w:val="24"/><w:lang w:val="nl-NL"/></w:rPr><w:t xml:space="preserve">  is bovendien heel bijzonder. Hij is  symmetrisch opgebouwd. In de lessen wiskunde besprak je het begrip symmetrie in het tweede jaar, bij het hoofdstuk spiegelen. </w:t></w:r></w:p><w:p w:rsidR="00DD3CE2" w:rsidRPr="006509D9" w:rsidRDefault="00DD3CE2" w:rsidP="00DD3CE2"><w:pPr><w:spacing w:line="360" w:lineRule="auto"/><w:jc w:val="both"/><w:rPr><w:rFonts w:ascii="Verdana" w:hAnsi="Verdana"/><w:b/><w:i/><w:noProof/><w:sz w:val="24"/><w:szCs w:val="24"/><w:u w:val="single"/><w:lang w:val="nl-NL"/></w:rPr></w:pPr><w:r w:rsidRPr="006509D9"><w:rPr><w:rFonts w:ascii="Verdana" w:hAnsi="Verdana"/><w:b/><w:i/><w:noProof/><w:sz w:val="24"/><w:szCs w:val="24"/><w:u w:val="single"/><w:lang w:val="nl-NL"/></w:rPr><w:t xml:space="preserve">Opdracht: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Geef de definitie van onderstaande begripp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 Symmetrie as?</w:t></w:r></w:p><w:p w:rsidR="00DD3CE2" w:rsidRPr="006509D9" w:rsidRDefault="00DD3CE2" w:rsidP="00DD3CE2"><w:pPr><w:spacing w:line="360" w:lineRule="auto"/><w:jc w:val="both"/><w:rPr><w:rFonts w:ascii="Verdana" w:hAnsi="Verdana" w:cs="Arial"/><w:b/><w:color w:val="00B050"/><w:sz w:val="28"/><w:szCs w:val="28"/><w:shd w:val="clear" w:color="auto" w:fill="FFFFFF"/><w:lang w:val="nl-NL"/></w:rPr></w:pPr><w:r w:rsidRPr="006509D9"><w:rPr><w:rFonts w:ascii="Verdana" w:hAnsi="Verdana" w:cs="Arial"/><w:b/><w:color w:val="00B050"/><w:sz w:val="28"/><w:szCs w:val="28"/><w:shd w:val="clear" w:color="auto" w:fill="FFFFFF"/><w:lang w:val="nl-NL"/></w:rPr><w:t>De </w:t></w:r><w:r w:rsidRPr="006509D9"><w:rPr><w:rFonts w:ascii="Verdana" w:hAnsi="Verdana" w:cs="Arial"/><w:b/><w:bCs/><w:color w:val="00B050"/><w:sz w:val="28"/><w:szCs w:val="28"/><w:shd w:val="clear" w:color="auto" w:fill="FFFFFF"/><w:lang w:val="nl-NL"/></w:rPr><w:t>symmetrieas</w:t></w:r><w:r w:rsidRPr="006509D9"><w:rPr><w:rFonts w:ascii="Verdana" w:hAnsi="Verdana" w:cs="Arial"/><w:b/><w:color w:val="00B050"/><w:sz w:val="28"/><w:szCs w:val="28"/><w:shd w:val="clear" w:color="auto" w:fill="FFFFFF"/><w:lang w:val="nl-NL"/></w:rPr><w:t> is de spiegelas die een figuur in twee gelijke delen deelt. Dit betekent dat het figuur in 2 gelijke helften kan worden gedeeld.</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 Symmetriemiddelpunt.</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Het symmetriemiddelpunt is het centrum van de puntspiegeling die de figuur op zichzelf afbeeldt.</w:t></w:r></w:p><w:p w:rsidR="00DD3CE2" w:rsidRPr="006509D9" w:rsidRDefault="00DD3CE2" w:rsidP="00DD3CE2"><w:pPr><w:spacing w:line="360" w:lineRule="auto"/><w:jc w:val="both"/><w:rPr><w:rFonts w:ascii="Verdana" w:hAnsi="Verdana"/><w:b/><w:color w:val="00B050"/><w:sz w:val="28"/><w:szCs w:val="28"/><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 Teken de symmetrieassen (in het groen) en het symmetriemiddelpunt (in het rood) in onderstaande figuur.</w:t></w:r></w:p><w:p w:rsidR="00DD3CE2" w:rsidRPr="006509D9" w:rsidRDefault="00DD3CE2" w:rsidP="00DD3CE2"><w:pPr><w:spacing w:line="360" w:lineRule="auto"/><w:jc w:val="center"/><w:rPr><w:rFonts w:ascii="Verdana" w:hAnsi="Verdana"/><w:lang w:val="nl-NL"/></w:rPr></w:pPr><w:r w:rsidRPr="006509D9"><w:rPr><w:rFonts w:ascii="Verdana" w:hAnsi="Verdana"/><w:noProof/><w:lang w:val="nl-NL"/></w:rPr><w:pict><v:shapetype id="_x0000_t32" coordsize="21600,21600" o:spt="32" o:oned="t" path="m0,0l21600,21600e" filled="f"><v:path arrowok="t" fillok="f" o:connecttype="none"/><o:lock v:ext="edit" shapetype="t"/></v:shapetype><v:shape id="_x0000_s1803" type="#_x0000_t32" style="position:absolute;left:0;text-align:left;margin-left:208.65pt;margin-top:12.8pt;width:6.75pt;height:380.25pt;z-index:251600384" o:connectortype="straight" strokecolor="#00b050" strokeweight="2pt"/></w:pict></w:r><w:r w:rsidRPr="006509D9"><w:rPr><w:rFonts w:ascii="Verdana" w:hAnsi="Verdana"/><w:noProof/><w:lang w:val="nl-NL"/></w:rPr><w:pict><v:shape id="_x0000_s1800" type="#_x0000_t32" style="position:absolute;left:0;text-align:left;margin-left:42.15pt;margin-top:30.1pt;width:356.85pt;height:372.75pt;flip:y;z-index:251597312" o:connectortype="straight" strokecolor="#00b050" strokeweight="2pt"/></w:pict></w:r></w:p><w:p w:rsidR="00DD3CE2" w:rsidRPr="006509D9" w:rsidRDefault="00DD3CE2" w:rsidP="00DD3CE2"><w:pPr><w:spacing w:line="360" w:lineRule="auto"/><w:jc w:val="center"/><w:rPr><w:rFonts w:ascii="Verdana" w:hAnsi="Verdana"/><w:sz w:val="24"/><w:szCs w:val="24"/><w:lang w:val="nl-NL"/></w:rPr></w:pPr><w:r w:rsidRPr="006509D9"><w:rPr><w:noProof/><w:lang w:val="nl-NL"/></w:rPr><w:pict><v:shape id="_x0000_s1804" type="#_x0000_t202" style="position:absolute;left:0;text-align:left;margin-left:195.95pt;margin-top:146.2pt;width:32.85pt;height:74.55pt;z-index:251601408;visibility:visible;mso-wrap-distance-top:3.6pt;mso-wrap-distance-bottom:3.6pt;mso-width-relative:margin;mso-height-relative:margin" filled="f" stroked="f"><v:textbox style="mso-next-textbox:#_x0000_s1804"><w:txbxContent><w:p w:rsidR="00FA10E4" w:rsidRPr="00CA4B39" w:rsidRDefault="00FA10E4"><w:pPr><w:rPr><w:rFonts w:ascii="Verdana" w:hAnsi="Verdana"/><w:color w:val="FF0000"/><w:sz w:val="96"/><w:szCs w:val="96"/></w:rPr></w:pPr><w:r w:rsidRPr="00CA4B39"><w:rPr><w:rFonts w:ascii="Verdana" w:hAnsi="Verdana"/><w:color w:val="FF0000"/><w:sz w:val="96"/><w:szCs w:val="96"/></w:rPr><w:t>.</w:t></w:r></w:p></w:txbxContent></v:textbox></v:shape></w:pict></w:r><w:r w:rsidRPr="006509D9"><w:rPr><w:rFonts w:ascii="Verdana" w:hAnsi="Verdana"/><w:noProof/><w:sz w:val="24"/><w:szCs w:val="24"/><w:lang w:val="nl-NL"/></w:rPr><w:pict><v:shape id="_x0000_s1802" type="#_x0000_t32" style="position:absolute;left:0;text-align:left;margin-left:-14.1pt;margin-top:194.2pt;width:453.75pt;height:.75pt;flip:y;z-index:251599360" o:connectortype="straight" strokecolor="#00b050" strokeweight="2pt"/></w:pict></w:r><w:r w:rsidRPr="006509D9"><w:rPr><w:rFonts w:ascii="Verdana" w:hAnsi="Verdana"/><w:noProof/><w:sz w:val="24"/><w:szCs w:val="24"/><w:lang w:val="nl-NL"/></w:rPr><w:pict><v:shape id="_x0000_s1801" type="#_x0000_t32" style="position:absolute;left:0;text-align:left;margin-left:22.5pt;margin-top:19.45pt;width:390.15pt;height:361.5pt;z-index:251598336" o:connectortype="straight" strokecolor="#00b050" strokeweight="2pt"/></w:pict></w:r><w:r w:rsidR="00152255"><w:rPr><w:rFonts w:ascii="Verdana" w:hAnsi="Verdana"/><w:noProof/><w:sz w:val="24"/><w:szCs w:val="24"/><w:lang w:val="en-US" w:eastAsia="nl-NL"/></w:rPr><w:drawing><wp:inline distT="0" distB="0" distL="0" distR="0"><wp:extent cx="4857750" cy="4733925"/><wp:effectExtent l="25400" t="0" r="0" b="0"/><wp:docPr id="732" name="Afbeelding 732" descr="Afbeeldingsresultaat voor syma x5c dron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53" name="Picture 732" descr="Afbeeldingsresultaat voor syma x5c drone"/><pic:cNvPicPr><a:picLocks noChangeAspect="1" noChangeArrowheads="1"/></pic:cNvPicPr></pic:nvPicPr><pic:blipFill><a:blip r:embed="rId53" r:link="rId8"/><a:srcRect l="12614" t="18997" r="9879" b="5472"/><a:stretch><a:fillRect/></a:stretch></pic:blipFill><pic:spPr bwMode="auto"><a:xfrm rot="10800000"><a:off x="0" y="0"/><a:ext cx="4857750" cy="4733925"/></a:xfrm><a:prstGeom prst="rect"><a:avLst/></a:prstGeom><a:noFill/><a:ln w="9525"><a:noFill/><a:miter lim="800000"/><a:headEnd/><a:tailEnd/></a:ln></pic:spPr></pic:pic></a:graphicData></a:graphic></wp:inline></w:drawing></w:r></w:p><w:p w:rsidR="00DD3CE2" w:rsidRPr="006509D9" w:rsidRDefault="00DD3CE2" w:rsidP="00DD3CE2"><w:pPr><w:spacing w:line="360" w:lineRule="auto"/><w:rPr><w:rFonts w:ascii="Verdana" w:hAnsi="Verdana"/><w:b/><w:sz w:val="24"/><w:szCs w:val="24"/><w:lang w:val="nl-NL"/></w:rPr></w:pPr></w:p><w:p w:rsidR="00DD3CE2" w:rsidRPr="006509D9" w:rsidRDefault="00DD3CE2" w:rsidP="00DD3CE2"><w:pPr><w:spacing w:line="360" w:lineRule="auto"/><w:rPr><w:rFonts w:ascii="Verdana" w:hAnsi="Verdana"/><w:b/><w:sz w:val="24"/><w:szCs w:val="24"/><w:lang w:val="nl-NL"/></w:rPr></w:pPr></w:p><w:p w:rsidR="00DD3CE2" w:rsidRPr="006509D9" w:rsidRDefault="00DD3CE2" w:rsidP="00DD3CE2"><w:pPr><w:spacing w:line="360" w:lineRule="auto"/><w:rPr><w:rFonts w:ascii="Verdana" w:hAnsi="Verdana"/><w:sz w:val="24"/><w:szCs w:val="24"/><w:lang w:val="nl-NL"/></w:rPr></w:pPr><w:r w:rsidRPr="006509D9"><w:rPr><w:rFonts w:ascii="Verdana" w:hAnsi="Verdana"/><w:sz w:val="24"/><w:szCs w:val="24"/><w:lang w:val="nl-NL"/></w:rPr><w:t>3. Waarom is een drone symmetrisch opgebouwd?</w:t></w:r></w:p><w:p w:rsidR="00DD3CE2" w:rsidRPr="006509D9" w:rsidRDefault="00DD3CE2" w:rsidP="00DD3CE2"><w:pPr><w:pStyle w:val="basis"/><w:rPr><w:b/><w:color w:val="00B050"/><w:sz w:val="28"/><w:szCs w:val="28"/></w:rPr></w:pPr><w:r w:rsidRPr="006509D9"><w:rPr><w:b/><w:color w:val="00B050"/><w:sz w:val="28"/><w:szCs w:val="28"/></w:rPr><w:t>Indien een drone niet symmetrisch is, dan is de massa niet gelijk verdeeld en is het ene deel van de drone zwaarder. Daardoor gaat de stabiliteit verloren.</w:t></w:r><w:r w:rsidRPr="006509D9"><w:rPr><w:b/></w:rPr><w:br w:type="page"/></w:r><w:r w:rsidR="00152255"><w:rPr><w:b/><w:noProof/><w:lang w:val="en-US" w:eastAsia="nl-NL"/></w:rPr><w:drawing><wp:anchor distT="0" distB="0" distL="114300" distR="114300" simplePos="0" relativeHeight="251570688" behindDoc="0" locked="0" layoutInCell="1" allowOverlap="1"><wp:simplePos x="0" y="0"/><wp:positionH relativeFrom="column"><wp:posOffset>-1027430</wp:posOffset></wp:positionH><wp:positionV relativeFrom="paragraph"><wp:posOffset>372745</wp:posOffset></wp:positionV><wp:extent cx="847725" cy="723900"/><wp:effectExtent l="0" t="0" r="0" b="0"/><wp:wrapNone/><wp:docPr id="745" name="Afbeelding 745" descr="icoon_vergrootglas"/><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745" descr="icoon_vergrootglas"/><pic:cNvPicPr><a:picLocks noChangeAspect="1" noChangeArrowheads="1"/></pic:cNvPicPr></pic:nvPicPr><pic:blipFill><a:blip r:embed="rId23"/><a:srcRect/><a:stretch><a:fillRect/></a:stretch></pic:blipFill><pic:spPr bwMode="auto"><a:xfrm><a:off x="0" y="0"/><a:ext cx="847725" cy="723900"/></a:xfrm><a:prstGeom prst="rect"><a:avLst/></a:prstGeom><a:noFill/><a:ln w="9525"><a:noFill/><a:miter lim="800000"/><a:headEnd/><a:tailEnd/></a:ln></pic:spPr></pic:pic></a:graphicData></a:graphic></wp:anchor></w:drawing></w:r></w:p><w:p w:rsidR="00DD3CE2" w:rsidRPr="006509D9" w:rsidRDefault="00DD3CE2" w:rsidP="00DD3CE2"><w:pPr><w:pStyle w:val="Opmaakprofiel2"/><w:rPr><w:lang w:val="nl-NL"/></w:rPr></w:pPr><w:r w:rsidRPr="006509D9"><w:rPr><w:lang w:val="nl-NL"/></w:rPr><w:t>2.2 Werking van een drone</w:t></w:r></w:p><w:p w:rsidR="00DD3CE2" w:rsidRPr="006509D9" w:rsidRDefault="00DD3CE2" w:rsidP="00DD3CE2"><w:pPr><w:pStyle w:val="Opmaakprofiel1"/><w:spacing w:line="360" w:lineRule="auto"/><w:jc w:val="both"/><w:rPr><w:lang w:val="nl-NL"/></w:rPr></w:pPr><w:r w:rsidRPr="006509D9"><w:rPr><w:lang w:val="nl-NL"/></w:rPr><w:t xml:space="preserve">Experiment 1: onderzoek propellers </w:t></w:r><w:r w:rsidRPr="006509D9"><w:rPr><w:lang w:val="nl-NL"/></w:rPr><w:tab/></w:r><w:r w:rsidRPr="006509D9"><w:rPr><w:lang w:val="nl-NL"/></w:rPr><w:tab/></w:r><w:r w:rsidRPr="006509D9"><w:rPr><w:lang w:val="nl-NL"/></w:rPr><w:tab/></w:r><w:r w:rsidR="00152255"><w:rPr><w:noProof/><w:lang w:val="en-US" w:eastAsia="nl-NL"/></w:rPr><w:drawing><wp:inline distT="0" distB="0" distL="0" distR="0"><wp:extent cx="243840" cy="243840"/><wp:effectExtent l="25400" t="0" r="10160" b="0"/><wp:docPr id="9"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 xml:space="preserve">  10 min</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753984" behindDoc="0" locked="0" layoutInCell="1" allowOverlap="1"><wp:simplePos x="0" y="0"/><wp:positionH relativeFrom="column"><wp:posOffset>3259455</wp:posOffset></wp:positionH><wp:positionV relativeFrom="paragraph"><wp:posOffset>632460</wp:posOffset></wp:positionV><wp:extent cx="1962150" cy="1323975"/><wp:effectExtent l="25400" t="0" r="0" b="0"/><wp:wrapNone/><wp:docPr id="991" name="Afbeelding 991" descr="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991" descr="1"/><pic:cNvPicPr><a:picLocks noChangeAspect="1" noChangeArrowheads="1"/></pic:cNvPicPr></pic:nvPicPr><pic:blipFill><a:blip r:embed="rId55"/><a:srcRect l="4332" t="6261" r="15091" b="28275"/><a:stretch><a:fillRect/></a:stretch></pic:blipFill><pic:spPr bwMode="auto"><a:xfrm><a:off x="0" y="0"/><a:ext cx="1962150" cy="1323975"/></a:xfrm><a:prstGeom prst="rect"><a:avLst/></a:prstGeom><a:noFill/><a:ln w="9525"><a:noFill/><a:miter lim="800000"/><a:headEnd/><a:tailEnd/></a:ln></pic:spPr></pic:pic></a:graphicData></a:graphic></wp:anchor></w:drawing></w:r><w:r w:rsidR="00DD3CE2" w:rsidRPr="006509D9"><w:rPr><w:rFonts w:ascii="Verdana" w:hAnsi="Verdana"/><w:sz w:val="24"/><w:szCs w:val="24"/><w:lang w:val="nl-NL"/></w:rPr><w:t>Bekijk de propellers eens aandachtig, je hebt twee types A en B. Onderzoek in welke richting (WZ of TWZ) ze moeten draaien om “lift” te krijg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elektromotor</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rotorblad (= propeller) type A</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rotorblad (= propeller) type B</w:t></w: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8453"/></w:tblGrid><w:tr w:rsidR="00DD3CE2" w:rsidRPr="006509D9"><w:tc><w:tcPr><w:tcW w:w="8453"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Type A</w:t></w:r></w:p></w:tc></w:tr><w:tr w:rsidR="00DD3CE2" w:rsidRPr="006509D9"><w:tc><w:tcPr><w:tcW w:w="8453" w:type="dxa"/><w:shd w:val="clear" w:color="auto" w:fill="auto"/></w:tcPr><w:p w:rsidR="00DD3CE2" w:rsidRPr="006509D9" w:rsidRDefault="00152255" w:rsidP="00DD3CE2"><w:pPr><w:spacing w:line="360" w:lineRule="auto"/><w:jc w:val="both"/><w:rPr><w:rFonts w:ascii="Verdana" w:hAnsi="Verdana"/><w:sz w:val="24"/><w:szCs w:val="24"/><w:lang w:val="nl-NL"/></w:rPr></w:pPr><w:r><w:rPr><w:noProof/><w:lang w:val="en-US" w:eastAsia="nl-NL"/></w:rPr><w:drawing><wp:inline distT="0" distB="0" distL="0" distR="0"><wp:extent cx="4927600" cy="904240"/><wp:effectExtent l="25400" t="0" r="0" b="0"/><wp:docPr id="10"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56"/><a:srcRect/><a:stretch><a:fillRect/></a:stretch></pic:blipFill><pic:spPr bwMode="auto"><a:xfrm><a:off x="0" y="0"/><a:ext cx="4927600" cy="904240"/></a:xfrm><a:prstGeom prst="rect"><a:avLst/></a:prstGeom><a:noFill/><a:ln w="9525"><a:noFill/><a:miter lim="800000"/><a:headEnd/><a:tailEnd/></a:ln></pic:spPr></pic:pic></a:graphicData></a:graphic></wp:inline></w:drawing></w:r></w:p></w:tc></w:tr><w:tr w:rsidR="00DD3CE2" w:rsidRPr="006509D9"><w:tc><w:tcPr><w:tcW w:w="8453"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Type B</w:t></w:r></w:p></w:tc></w:tr><w:tr w:rsidR="00DD3CE2" w:rsidRPr="006509D9"><w:tc><w:tcPr><w:tcW w:w="8453" w:type="dxa"/><w:shd w:val="clear" w:color="auto" w:fill="auto"/></w:tcPr><w:p w:rsidR="00DD3CE2" w:rsidRPr="006509D9" w:rsidRDefault="00152255" w:rsidP="00DD3CE2"><w:pPr><w:spacing w:line="360" w:lineRule="auto"/><w:jc w:val="both"/><w:rPr><w:rFonts w:ascii="Verdana" w:hAnsi="Verdana"/><w:sz w:val="24"/><w:szCs w:val="24"/><w:lang w:val="nl-NL"/></w:rPr></w:pPr><w:r><w:rPr><w:noProof/><w:lang w:val="en-US" w:eastAsia="nl-NL"/></w:rPr><w:drawing><wp:inline distT="0" distB="0" distL="0" distR="0"><wp:extent cx="4937760" cy="1107440"/><wp:effectExtent l="25400" t="0" r="0" b="0"/><wp:docPr id="11"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57"/><a:srcRect/><a:stretch><a:fillRect/></a:stretch></pic:blipFill><pic:spPr bwMode="auto"><a:xfrm><a:off x="0" y="0"/><a:ext cx="4937760" cy="1107440"/></a:xfrm><a:prstGeom prst="rect"><a:avLst/></a:prstGeom><a:noFill/><a:ln w="9525"><a:noFill/><a:miter lim="800000"/><a:headEnd/><a:tailEnd/></a:ln></pic:spPr></pic:pic></a:graphicData></a:graphic></wp:inline></w:drawing></w:r></w:p></w:tc></w:tr></w:tbl><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1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1: Sluit propeller type A op een elektromotor.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Zet de motor met propeller aa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3 : Houd een blad papier +/- 10 cm onder het rotorblad.</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 4 : Houd een blad papier +/- 10 cm boven het rotorblad. </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751936" behindDoc="0" locked="0" layoutInCell="1" allowOverlap="1"><wp:simplePos x="0" y="0"/><wp:positionH relativeFrom="column"><wp:posOffset>-350520</wp:posOffset></wp:positionH><wp:positionV relativeFrom="paragraph"><wp:posOffset>481965</wp:posOffset></wp:positionV><wp:extent cx="2742565" cy="1600200"/><wp:effectExtent l="25400" t="0" r="635" b="0"/><wp:wrapNone/><wp:docPr id="989" name="Afbeelding 989" descr="20181229_163458"/><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989" descr="20181229_163458"/><pic:cNvPicPr><a:picLocks noChangeAspect="1" noChangeArrowheads="1"/></pic:cNvPicPr></pic:nvPicPr><pic:blipFill><a:blip r:embed="rId58"/><a:srcRect l="11261" t="36145" r="12839" b="4819"/><a:stretch><a:fillRect/></a:stretch></pic:blipFill><pic:spPr bwMode="auto"><a:xfrm><a:off x="0" y="0"/><a:ext cx="2742565" cy="1600200"/></a:xfrm><a:prstGeom prst="rect"><a:avLst/></a:prstGeom><a:noFill/><a:ln w="9525"><a:noFill/><a:miter lim="800000"/><a:headEnd/><a:tailEnd/></a:ln></pic:spPr></pic:pic></a:graphicData></a:graphic></wp:anchor></w:drawing></w:r><w:r w:rsidR="00DD3CE2" w:rsidRPr="006509D9"><w:rPr><w:rFonts w:ascii="Verdana" w:hAnsi="Verdana"/><w:sz w:val="24"/><w:szCs w:val="24"/><w:lang w:val="nl-NL"/></w:rPr><w:t>Stap 5. Herhaal de stappen 1 tem 4 met het rotorblad type B.</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752960" behindDoc="0" locked="0" layoutInCell="1" allowOverlap="1"><wp:simplePos x="0" y="0"/><wp:positionH relativeFrom="column"><wp:posOffset>2891790</wp:posOffset></wp:positionH><wp:positionV relativeFrom="paragraph"><wp:posOffset>48260</wp:posOffset></wp:positionV><wp:extent cx="3133725" cy="1628775"/><wp:effectExtent l="25400" t="0" r="0" b="0"/><wp:wrapNone/><wp:docPr id="990" name="Afbeelding 990" descr="20181229_163502"/><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990" descr="20181229_163502"/><pic:cNvPicPr><a:picLocks noChangeAspect="1" noChangeArrowheads="1"/></pic:cNvPicPr></pic:nvPicPr><pic:blipFill><a:blip r:embed="rId59"/><a:srcRect l="18213" t="17043" r="8029" b="31837"/><a:stretch><a:fillRect/></a:stretch></pic:blipFill><pic:spPr bwMode="auto"><a:xfrm><a:off x="0" y="0"/><a:ext cx="3133725" cy="1628775"/></a:xfrm><a:prstGeom prst="rect"><a:avLst/></a:prstGeom><a:noFill/><a:ln w="9525"><a:noFill/><a:miter lim="800000"/><a:headEnd/><a:tailEnd/></a:ln></pic:spPr></pic:pic></a:graphicData></a:graphic></wp:anchor></w:drawing></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Als rotorblad type A in </w:t></w:r><w:r w:rsidRPr="006509D9"><w:rPr><w:rFonts w:ascii="Verdana" w:hAnsi="Verdana"/><w:b/><w:color w:val="00B050"/><w:sz w:val="28"/><w:szCs w:val="28"/><w:lang w:val="nl-NL"/></w:rPr><w:t>wijzerszin</w:t></w:r><w:r w:rsidRPr="006509D9"><w:rPr><w:rFonts w:ascii="Verdana" w:hAnsi="Verdana"/><w:sz w:val="24"/><w:szCs w:val="24"/><w:lang w:val="nl-NL"/></w:rPr><w:t>/</w:t></w:r><w:r w:rsidRPr="006509D9"><w:rPr><w:rFonts w:ascii="Verdana" w:hAnsi="Verdana"/><w:strike/><w:sz w:val="24"/><w:szCs w:val="24"/><w:lang w:val="nl-NL"/></w:rPr><w:t>tegenwijzerszin</w:t></w:r><w:r w:rsidRPr="006509D9"><w:rPr><w:rFonts w:ascii="Verdana" w:hAnsi="Verdana"/><w:sz w:val="24"/><w:szCs w:val="24"/><w:lang w:val="nl-NL"/></w:rPr><w:t xml:space="preserve"> wordt het blad afgestot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Als rotorblad type A in </w:t></w:r><w:r w:rsidRPr="006509D9"><w:rPr><w:rStyle w:val="basisChar"/><w:strike/></w:rPr><w:t>wijzerszin</w:t></w:r><w:r w:rsidRPr="006509D9"><w:rPr><w:rFonts w:ascii="Verdana" w:hAnsi="Verdana"/><w:sz w:val="24"/><w:szCs w:val="24"/><w:lang w:val="nl-NL"/></w:rPr><w:t>/</w:t></w:r><w:r w:rsidRPr="006509D9"><w:rPr><w:rStyle w:val="invullenChar"/></w:rPr><w:t>tegenwijzerszin</w:t></w:r><w:r w:rsidRPr="006509D9"><w:rPr><w:rFonts w:ascii="Verdana" w:hAnsi="Verdana"/><w:sz w:val="24"/><w:szCs w:val="24"/><w:lang w:val="nl-NL"/></w:rPr><w:t xml:space="preserve"> wordt het blad aangetrokk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Als rotorblad type B in </w:t></w:r><w:r w:rsidRPr="006509D9"><w:rPr><w:rStyle w:val="basisChar"/><w:strike/></w:rPr><w:t>wijzerszin</w:t></w:r><w:r w:rsidRPr="006509D9"><w:rPr><w:rFonts w:ascii="Verdana" w:hAnsi="Verdana"/><w:sz w:val="24"/><w:szCs w:val="24"/><w:lang w:val="nl-NL"/></w:rPr><w:t>/</w:t></w:r><w:r w:rsidRPr="006509D9"><w:rPr><w:rStyle w:val="invullenChar"/></w:rPr><w:t>tegenwijzerszin</w:t></w:r><w:r w:rsidRPr="006509D9"><w:rPr><w:rFonts w:ascii="Verdana" w:hAnsi="Verdana"/><w:sz w:val="24"/><w:szCs w:val="24"/><w:lang w:val="nl-NL"/></w:rPr><w:t xml:space="preserve"> wordt het blad afgestot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Als rotorblad type B in </w:t></w:r><w:r w:rsidRPr="006509D9"><w:rPr><w:rStyle w:val="invullenChar"/></w:rPr><w:t>wijzerszin</w:t></w:r><w:r w:rsidRPr="006509D9"><w:rPr><w:rFonts w:ascii="Verdana" w:hAnsi="Verdana"/><w:sz w:val="24"/><w:szCs w:val="24"/><w:lang w:val="nl-NL"/></w:rPr><w:t>/</w:t></w:r><w:r w:rsidRPr="006509D9"><w:rPr><w:rStyle w:val="basisChar"/><w:strike/></w:rPr><w:t>tegenwijzerszin</w:t></w:r><w:r w:rsidRPr="006509D9"><w:rPr><w:rFonts w:ascii="Verdana" w:hAnsi="Verdana"/><w:sz w:val="24"/><w:szCs w:val="24"/><w:lang w:val="nl-NL"/></w:rPr><w:t xml:space="preserve"> wordt het blad aangetrokken.</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Besluit:</w:t></w:r></w:p><w:p w:rsidR="00DD3CE2" w:rsidRPr="006509D9" w:rsidRDefault="00DD3CE2" w:rsidP="00DD3CE2"><w:pPr><w:pStyle w:val="basis"/><w:rPr><w:rStyle w:val="invullenChar"/></w:rPr></w:pPr><w:r w:rsidRPr="006509D9"><w:t xml:space="preserve">Het afstoten van het blad papier gebeurt door een kracht. Deze kracht noemen we </w:t></w:r><w:r w:rsidRPr="006509D9"><w:rPr><w:rStyle w:val="invullenChar"/></w:rPr><w:t xml:space="preserve">liftkracht. </w:t></w:r><w:r w:rsidRPr="006509D9"><w:rPr><w:rFonts w:eastAsia="Calibri"/></w:rPr><w:t>Hoe deze kracht juist werkt bespreken we in het volgende experiment.</w:t></w:r><w:r w:rsidRPr="006509D9"><w:rPr><w:rStyle w:val="invullenChar"/></w:rPr><w:t xml:space="preserve"> </w:t></w:r></w:p><w:p w:rsidR="00DD3CE2" w:rsidRPr="006509D9" w:rsidRDefault="00DD3CE2" w:rsidP="00DD3CE2"><w:pPr><w:pStyle w:val="basis"/></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Rotorblad type A ontwikkelt deze kracht als het in </w:t></w:r><w:r w:rsidRPr="006509D9"><w:rPr><w:rFonts w:ascii="Verdana" w:hAnsi="Verdana"/><w:b/><w:color w:val="00B050"/><w:sz w:val="28"/><w:szCs w:val="28"/><w:lang w:val="nl-NL"/></w:rPr><w:t>wijzerszin</w:t></w:r><w:r w:rsidRPr="006509D9"><w:rPr><w:rFonts w:ascii="Verdana" w:hAnsi="Verdana"/><w:sz w:val="24"/><w:szCs w:val="24"/><w:lang w:val="nl-NL"/></w:rPr><w:t>/</w:t></w:r><w:r w:rsidRPr="006509D9"><w:rPr><w:rFonts w:ascii="Verdana" w:hAnsi="Verdana"/><w:strike/><w:sz w:val="24"/><w:szCs w:val="24"/><w:lang w:val="nl-NL"/></w:rPr><w:t>tegenwijzerszin</w:t></w:r><w:r w:rsidRPr="006509D9"><w:rPr><w:rFonts w:ascii="Verdana" w:hAnsi="Verdana"/><w:sz w:val="24"/><w:szCs w:val="24"/><w:lang w:val="nl-NL"/></w:rPr><w:t xml:space="preserve"> draai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Rotorblad type B  ontwikkelt deze kracht als het in </w:t></w:r><w:r w:rsidRPr="006509D9"><w:rPr><w:rFonts w:ascii="Verdana" w:hAnsi="Verdana"/><w:strike/><w:sz w:val="24"/><w:szCs w:val="24"/><w:lang w:val="nl-NL"/></w:rPr><w:t>wijzerszin</w:t></w:r><w:r w:rsidRPr="006509D9"><w:rPr><w:rFonts w:ascii="Verdana" w:hAnsi="Verdana"/><w:sz w:val="24"/><w:szCs w:val="24"/><w:lang w:val="nl-NL"/></w:rPr><w:t>/</w:t></w:r><w:r w:rsidRPr="006509D9"><w:rPr><w:rFonts w:ascii="Verdana" w:hAnsi="Verdana"/><w:b/><w:color w:val="00B050"/><w:sz w:val="28"/><w:szCs w:val="28"/><w:lang w:val="nl-NL"/></w:rPr><w:t xml:space="preserve">tegenwijzerszin </w:t></w:r><w:r w:rsidRPr="006509D9"><w:rPr><w:rFonts w:ascii="Verdana" w:hAnsi="Verdana"/><w:sz w:val="24"/><w:szCs w:val="24"/><w:lang w:val="nl-NL"/></w:rPr><w:t>draait.</w:t></w:r></w:p><w:p w:rsidR="00DD3CE2" w:rsidRPr="006509D9" w:rsidRDefault="00DD3CE2" w:rsidP="00DD3CE2"><w:pPr><w:spacing w:line="360" w:lineRule="auto"/><w:jc w:val="both"/><w:rPr><w:rFonts w:ascii="Verdana" w:hAnsi="Verdana"/><w:b/><w:sz w:val="24"/><w:szCs w:val="24"/><w:u w:val="single"/><w:lang w:val="nl-NL"/></w:rPr></w:pPr><w:r w:rsidRPr="006509D9"><w:rPr><w:rFonts w:ascii="Verdana" w:hAnsi="Verdana"/><w:b/><w:sz w:val="24"/><w:szCs w:val="24"/><w:u w:val="single"/><w:lang w:val="nl-NL"/></w:rPr><w:t>Opdracht:</w:t></w:r></w:p><w:p w:rsidR="00DD3CE2" w:rsidRPr="006509D9" w:rsidRDefault="00DD3CE2" w:rsidP="00DD3CE2"><w:pPr><w:pStyle w:val="basis"/><w:spacing w:after="200"/></w:pPr><w:r w:rsidRPr="006509D9"><w:t>Houd je handen onder de rotorbladen van de drone. Wat voel je bij de lift?</w:t></w:r></w:p><w:p w:rsidR="00DD3CE2" w:rsidRPr="006509D9" w:rsidRDefault="00DD3CE2" w:rsidP="00DD3CE2"><w:pPr><w:pStyle w:val="invullen"/><w:rPr><w:sz w:val="24"/><w:szCs w:val="24"/><w:u w:val="single"/></w:rPr></w:pPr><w:r w:rsidRPr="006509D9"><w:t>De rotorbladen blazen de lucht op je hand.</w:t></w:r></w:p><w:p w:rsidR="00DD3CE2" w:rsidRPr="006509D9" w:rsidRDefault="00DD3CE2" w:rsidP="00DD3CE2"><w:pPr><w:spacing w:line="360" w:lineRule="auto"/><w:jc w:val="both"/><w:rPr><w:rFonts w:ascii="Verdana" w:hAnsi="Verdana"/><w:b/><w:sz w:val="24"/><w:szCs w:val="24"/><w:u w:val="single"/><w:lang w:val="nl-NL"/></w:rPr></w:pPr></w:p><w:p w:rsidR="00DD3CE2" w:rsidRPr="006509D9" w:rsidRDefault="00DD3CE2" w:rsidP="00DD3CE2"><w:pPr><w:spacing w:line="360" w:lineRule="auto"/><w:jc w:val="both"/><w:rPr><w:lang w:val="nl-NL"/></w:rPr></w:pPr><w:r w:rsidRPr="006509D9"><w:rPr><w:rFonts w:ascii="Verdana" w:hAnsi="Verdana"/><w:sz w:val="24"/><w:szCs w:val="24"/><w:u w:val="single"/><w:lang w:val="nl-NL"/></w:rPr><w:t>Werkwijze 2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1: Sluit propeller type A op een elektromotor.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Zet de motor met propeller op een weegschaal.</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 3 : Zet de weegschaal op 0 en laat de motor in een wijzerszin draaien. Kijk of je een positieve of negatieve waarde (= lift)  krijgt.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4 : Zet de weegschaal op 0 en laat de motor in tegenwijzerszin draaien. Kijk of je een positieve of negatieve (= lift)  waarde krijg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5. Herhaal de stappen 1 tem 4 met het rotorblad type B.</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Als rotorblad type A in </w:t></w:r><w:r w:rsidRPr="006509D9"><w:rPr><w:rFonts w:ascii="Verdana" w:hAnsi="Verdana"/><w:b/><w:color w:val="00B050"/><w:sz w:val="28"/><w:szCs w:val="28"/><w:lang w:val="nl-NL"/></w:rPr><w:t>wijzerszin</w:t></w:r><w:r w:rsidRPr="006509D9"><w:rPr><w:rFonts w:ascii="Verdana" w:hAnsi="Verdana"/><w:sz w:val="24"/><w:szCs w:val="24"/><w:lang w:val="nl-NL"/></w:rPr><w:t>/</w:t></w:r><w:r w:rsidRPr="006509D9"><w:rPr><w:rFonts w:ascii="Verdana" w:hAnsi="Verdana"/><w:strike/><w:sz w:val="24"/><w:szCs w:val="24"/><w:lang w:val="nl-NL"/></w:rPr><w:t>tegenwijzerszin</w:t></w:r><w:r w:rsidRPr="006509D9"><w:rPr><w:rFonts w:ascii="Verdana" w:hAnsi="Verdana"/><w:sz w:val="24"/><w:szCs w:val="24"/><w:lang w:val="nl-NL"/></w:rPr><w:t xml:space="preserve"> draait krijg het een lif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Als rotorblad type B in </w:t></w:r><w:r w:rsidRPr="006509D9"><w:rPr><w:rFonts w:ascii="Verdana" w:hAnsi="Verdana"/><w:strike/><w:sz w:val="24"/><w:szCs w:val="24"/><w:lang w:val="nl-NL"/></w:rPr><w:t>wijzerszin</w:t></w:r><w:r w:rsidRPr="006509D9"><w:rPr><w:rFonts w:ascii="Verdana" w:hAnsi="Verdana"/><w:sz w:val="24"/><w:szCs w:val="24"/><w:lang w:val="nl-NL"/></w:rPr><w:t>/</w:t></w:r><w:r w:rsidRPr="006509D9"><w:rPr><w:rFonts w:ascii="Verdana" w:hAnsi="Verdana"/><w:b/><w:color w:val="00B050"/><w:sz w:val="28"/><w:szCs w:val="28"/><w:lang w:val="nl-NL"/></w:rPr><w:t xml:space="preserve">tegenwijzerszin </w:t></w:r><w:r w:rsidRPr="006509D9"><w:rPr><w:rFonts w:ascii="Verdana" w:hAnsi="Verdana"/><w:sz w:val="24"/><w:szCs w:val="24"/><w:lang w:val="nl-NL"/></w:rPr><w:t>draait krijg het een lift.</w:t></w:r></w:p><w:p w:rsidR="00DD3CE2" w:rsidRPr="006509D9" w:rsidRDefault="00DD3CE2" w:rsidP="00DD3CE2"><w:pPr><w:spacing w:line="360" w:lineRule="auto"/><w:jc w:val="both"/><w:rPr><w:rFonts w:ascii="Verdana" w:hAnsi="Verdana"/><w:b/><w:sz w:val="24"/><w:szCs w:val="24"/><w:u w:val="single"/><w:lang w:val="nl-NL"/></w:rPr></w:pPr><w:r w:rsidRPr="006509D9"><w:rPr><w:rFonts w:ascii="Verdana" w:hAnsi="Verdana"/><w:b/><w:sz w:val="24"/><w:szCs w:val="24"/><w:u w:val="single"/><w:lang w:val="nl-NL"/></w:rPr><w:t>Opdracht:</w:t></w:r></w:p><w:p w:rsidR="00DD3CE2" w:rsidRPr="006509D9" w:rsidRDefault="00DD3CE2" w:rsidP="00DD3CE2"><w:pPr><w:spacing w:line="360" w:lineRule="auto"/><w:jc w:val="both"/><w:rPr><w:rFonts w:ascii="Verdana" w:hAnsi="Verdana"/><w:b/><w:sz w:val="24"/><w:szCs w:val="24"/><w:lang w:val="nl-NL"/></w:rPr></w:pPr><w:r w:rsidRPr="006509D9"><w:rPr><w:rFonts w:ascii="Verdana" w:hAnsi="Verdana"/><w:b/><w:sz w:val="24"/><w:szCs w:val="24"/><w:lang w:val="nl-NL"/></w:rPr><w:t>1. Waarom is er bij een lift een negatieve waarde?</w:t></w:r></w:p><w:p w:rsidR="00DD3CE2" w:rsidRPr="006509D9" w:rsidRDefault="00DD3CE2" w:rsidP="00DD3CE2"><w:pPr><w:pStyle w:val="invullen"/></w:pPr><w:r w:rsidRPr="006509D9"><w:t>De drone wil opstijgen en zal dus een deel van het gewicht opheffen. De kracht op de weegschaal wordt dus kleiner (en aangezien de weegschaal op 0 stond om te beginnen is elke waarde kleiner een negatieve waarde).</w:t></w:r></w:p><w:p w:rsidR="00DD3CE2" w:rsidRPr="006509D9" w:rsidRDefault="00DD3CE2" w:rsidP="00DD3CE2"><w:pPr><w:pStyle w:val="Opmaakprofiel1"/><w:rPr><w:lang w:val="nl-NL"/></w:rPr></w:pPr><w:r w:rsidRPr="006509D9"><w:rPr><w:lang w:val="nl-NL"/></w:rPr><w:t>Experiment 2: liftkracht</w:t></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00152255"><w:rPr><w:noProof/><w:lang w:val="en-US" w:eastAsia="nl-NL"/></w:rPr><w:drawing><wp:inline distT="0" distB="0" distL="0" distR="0"><wp:extent cx="243840" cy="243840"/><wp:effectExtent l="25400" t="0" r="10160" b="0"/><wp:docPr id="12"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 xml:space="preserve"> 05 mi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Onderzoek in volgend experiment onderzoeken we hoe het komt dat een drone gaat stijg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2 velletjes WC papier</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rotorblad</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717120" behindDoc="0" locked="0" layoutInCell="1" allowOverlap="1"><wp:simplePos x="0" y="0"/><wp:positionH relativeFrom="column"><wp:posOffset>3542030</wp:posOffset></wp:positionH><wp:positionV relativeFrom="paragraph"><wp:posOffset>529590</wp:posOffset></wp:positionV><wp:extent cx="2238375" cy="1495425"/><wp:effectExtent l="25400" t="0" r="0" b="0"/><wp:wrapSquare wrapText="bothSides"/><wp:docPr id="941" name="Afbeelding 4"/><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4"/><pic:cNvPicPr><a:picLocks noChangeAspect="1" noChangeArrowheads="1"/></pic:cNvPicPr></pic:nvPicPr><pic:blipFill><a:blip r:embed="rId60"/><a:srcRect l="35925" t="40997" r="27527" b="15514"/><a:stretch><a:fillRect/></a:stretch></pic:blipFill><pic:spPr bwMode="auto"><a:xfrm><a:off x="0" y="0"/><a:ext cx="2238375" cy="1495425"/></a:xfrm><a:prstGeom prst="rect"><a:avLst/></a:prstGeom><a:noFill/><a:ln w="9525"><a:noFill/><a:miter lim="800000"/><a:headEnd/><a:tailEnd/></a:ln></pic:spPr></pic:pic></a:graphicData></a:graphic></wp:anchor></w:drawing></w:r><w:r w:rsidR="00DD3CE2" w:rsidRPr="006509D9"><w:rPr><w:rFonts w:ascii="Verdana" w:hAnsi="Verdana"/><w:sz w:val="24"/><w:szCs w:val="24"/><w:lang w:val="nl-NL"/></w:rPr><w:t>Stap 1: Houd de velletjes WC papier tussen wijsvinger juist onder je mond.</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Blaas boven het WC papier.</w:t></w:r><w:r w:rsidRPr="006509D9"><w:rPr><w:b/><w:noProof/><w:color w:val="E92534"/><w:lang w:val="nl-NL"/></w:rPr><w:t xml:space="preserve"> </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Het velletje WC papier gaat omhoog.</w:t></w:r></w:p><w:p w:rsidR="00DD3CE2" w:rsidRPr="006509D9" w:rsidRDefault="00DD3CE2" w:rsidP="00DD3CE2"><w:pPr><w:jc w:val="both"/><w:rPr><w:rFonts w:ascii="Verdana" w:hAnsi="Verdana"/><w:sz w:val="24"/><w:szCs w:val="24"/><w:u w:val="single"/><w:lang w:val="nl-NL"/></w:rPr></w:pPr><w:r w:rsidRPr="006509D9"><w:rPr><w:rFonts w:ascii="Verdana" w:hAnsi="Verdana"/><w:sz w:val="24"/><w:szCs w:val="24"/><w:u w:val="single"/><w:lang w:val="nl-NL"/></w:rPr><w:t>Verklaring:</w:t></w:r></w:p><w:p w:rsidR="00DD3CE2" w:rsidRPr="006509D9" w:rsidRDefault="00DD3CE2" w:rsidP="00DD3CE2"><w:pPr><w:spacing w:line="360" w:lineRule="auto"/><w:jc w:val="both"/><w:rPr><w:rFonts w:ascii="Verdana" w:hAnsi="Verdana"/><w:strike/><w:sz w:val="24"/><w:szCs w:val="24"/><w:lang w:val="nl-NL"/></w:rPr></w:pPr><w:r w:rsidRPr="006509D9"><w:rPr><w:rFonts w:ascii="Verdana" w:hAnsi="Verdana"/><w:sz w:val="24"/><w:szCs w:val="24"/><w:lang w:val="nl-NL"/></w:rPr><w:t xml:space="preserve">Als je boven het papier blaast, bewegen de luchtdeeltjes boven het papier </w:t></w:r><w:r w:rsidRPr="006509D9"><w:rPr><w:rFonts w:ascii="Verdana" w:hAnsi="Verdana"/><w:strike/><w:sz w:val="24"/><w:szCs w:val="24"/><w:lang w:val="nl-NL"/></w:rPr><w:t>trager</w:t></w:r><w:r w:rsidRPr="006509D9"><w:rPr><w:rFonts w:ascii="Verdana" w:hAnsi="Verdana"/><w:sz w:val="24"/><w:szCs w:val="24"/><w:lang w:val="nl-NL"/></w:rPr><w:t xml:space="preserve"> / </w:t></w:r><w:r w:rsidRPr="006509D9"><w:rPr><w:rStyle w:val="invullenChar"/></w:rPr><w:t>sneller</w:t></w:r><w:r w:rsidRPr="006509D9"><w:rPr><w:rFonts w:ascii="Verdana" w:hAnsi="Verdana"/><w:sz w:val="24"/><w:szCs w:val="24"/><w:lang w:val="nl-NL"/></w:rPr><w:t xml:space="preserve">, hierdoor wordt de druk boven het papier </w:t></w:r><w:r w:rsidRPr="006509D9"><w:rPr><w:rFonts w:ascii="Verdana" w:hAnsi="Verdana"/><w:strike/><w:sz w:val="24"/><w:szCs w:val="24"/><w:lang w:val="nl-NL"/></w:rPr><w:t>hoger</w:t></w:r><w:r w:rsidRPr="006509D9"><w:rPr><w:rFonts w:ascii="Verdana" w:hAnsi="Verdana"/><w:sz w:val="24"/><w:szCs w:val="24"/><w:lang w:val="nl-NL"/></w:rPr><w:t xml:space="preserve"> / </w:t></w:r><w:r w:rsidRPr="006509D9"><w:rPr><w:rStyle w:val="invullenChar"/></w:rPr><w:t>lager</w:t></w:r><w:r w:rsidRPr="006509D9"><w:rPr><w:rFonts w:ascii="Verdana" w:hAnsi="Verdana"/><w:sz w:val="24"/><w:szCs w:val="24"/><w:lang w:val="nl-NL"/></w:rPr><w:t xml:space="preserve"> dan eronder. Daarom gaat het papier naar </w:t></w:r><w:r w:rsidRPr="006509D9"><w:rPr><w:rStyle w:val="invullenChar"/></w:rPr><w:t>boven</w:t></w:r><w:r w:rsidRPr="006509D9"><w:rPr><w:rFonts w:ascii="Verdana" w:hAnsi="Verdana"/><w:sz w:val="24"/><w:szCs w:val="24"/><w:lang w:val="nl-NL"/></w:rPr><w:t xml:space="preserve"> / </w:t></w:r><w:r w:rsidRPr="006509D9"><w:rPr><w:rFonts w:ascii="Verdana" w:hAnsi="Verdana"/><w:strike/><w:sz w:val="24"/><w:szCs w:val="24"/><w:lang w:val="nl-NL"/></w:rPr><w:t>beneden.</w:t></w: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Dit experiment sluit aan bij het thema vliegen uit het eerste jaar. Toen heb je bovenstaande verklaring gelinkt aan een fysisch</w:t></w:r><w:r w:rsidR="004E3F9D"><w:rPr><w:rFonts w:ascii="Verdana" w:hAnsi="Verdana"/><w:sz w:val="24"/><w:szCs w:val="24"/><w:lang w:val="nl-NL"/></w:rPr><w:t>e</w:t></w:r><w:r w:rsidRPr="006509D9"><w:rPr><w:rFonts w:ascii="Verdana" w:hAnsi="Verdana"/><w:sz w:val="24"/><w:szCs w:val="24"/><w:lang w:val="nl-NL"/></w:rPr><w:t xml:space="preserve"> wet.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Welke wet was dat?</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Wet Van Bernoulli.</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 Bespreek deze wet met eigen woorden.</w:t></w:r></w:p><w:p w:rsidR="00DD3CE2" w:rsidRPr="006509D9" w:rsidRDefault="00DD3CE2" w:rsidP="00DD3CE2"><w:pPr><w:pStyle w:val="invullen"/></w:pPr><w:r w:rsidRPr="006509D9"><w:t>Als de snelheid van een gas (zoals lucht) of vloeistof toeneemt, zal de druk van dat gas of vloeistof afnemen.</w:t></w:r></w:p><w:p w:rsidR="00DD3CE2" w:rsidRPr="006509D9" w:rsidRDefault="00DD3CE2" w:rsidP="00DD3CE2"><w:pPr><w:spacing w:line="360" w:lineRule="auto"/><w:jc w:val="both"/><w:rPr><w:rFonts w:ascii="Verdana" w:hAnsi="Verdana"/><w:sz w:val="24"/><w:szCs w:val="24"/><w:lang w:val="nl-NL"/></w:rPr></w:pPr><w:r w:rsidRPr="006509D9"><w:rPr><w:noProof/><w:lang w:val="nl-NL"/></w:rPr><w:pict><v:oval id="_x0000_s1967" style="position:absolute;left:0;text-align:left;margin-left:294.9pt;margin-top:23.85pt;width:102.75pt;height:37.15pt;z-index:251719168" filled="f" strokecolor="#00b050"/></w:pict></w:r><w:r w:rsidR="00152255"><w:rPr><w:noProof/><w:lang w:val="en-US" w:eastAsia="nl-NL"/></w:rPr><w:drawing><wp:anchor distT="0" distB="0" distL="114300" distR="114300" simplePos="0" relativeHeight="251718144" behindDoc="0" locked="0" layoutInCell="1" allowOverlap="1"><wp:simplePos x="0" y="0"/><wp:positionH relativeFrom="column"><wp:posOffset>3448050</wp:posOffset></wp:positionH><wp:positionV relativeFrom="paragraph"><wp:posOffset>302895</wp:posOffset></wp:positionV><wp:extent cx="2783205" cy="519430"/><wp:effectExtent l="25400" t="0" r="10795" b="0"/><wp:wrapNone/><wp:docPr id="942" name="Afbeelding 942" descr="https://www.rchelicoptershop.nl/image/cache/data/syma-x5-sw-blades-hHIe-450x450.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52" name="Picture 942" descr="https://www.rchelicoptershop.nl/image/cache/data/syma-x5-sw-blades-hHIe-450x450.jpg"/><pic:cNvPicPr><a:picLocks noChangeAspect="1" noChangeArrowheads="1"/></pic:cNvPicPr></pic:nvPicPr><pic:blipFill><a:blip r:embed="rId61" r:link="rId8"/><a:srcRect t="47556" b="33778"/><a:stretch><a:fillRect/></a:stretch></pic:blipFill><pic:spPr bwMode="auto"><a:xfrm rot="-10800000"><a:off x="0" y="0"/><a:ext cx="2783205" cy="519430"/></a:xfrm><a:prstGeom prst="rect"><a:avLst/></a:prstGeom><a:noFill/><a:ln w="9525"><a:noFill/><a:miter lim="800000"/><a:headEnd/><a:tailEnd/></a:ln></pic:spPr></pic:pic></a:graphicData></a:graphic></wp:anchor></w:drawing></w:r><w:r w:rsidRPr="006509D9"><w:rPr><w:rFonts w:ascii="Verdana" w:hAnsi="Verdana"/><w:sz w:val="24"/><w:szCs w:val="24"/><w:lang w:val="nl-NL"/></w:rPr><w:t>Bekijk nu de vorm van een half rotor blad.</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3. Welk toestel heeft onderdelen van een gelijkaardige vorm?</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Vleugels van een vliegtuig</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xml:space="preserve">Vleugels van een helikopter.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4. Pas werking van bovenstaande wet toe op de rotors.</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Markeer in onderstaande tekst de juiste woorden zodat de uitspraken correct zij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luchtstroom boven de rotors heeft een </w:t></w:r><w:r w:rsidRPr="006509D9"><w:rPr><w:rFonts w:ascii="Verdana" w:hAnsi="Verdana"/><w:b/><w:color w:val="00B050"/><w:sz w:val="28"/><w:szCs w:val="28"/><w:lang w:val="nl-NL"/></w:rPr><w:t>hogere</w:t></w:r><w:r w:rsidRPr="006509D9"><w:rPr><w:rFonts w:ascii="Verdana" w:hAnsi="Verdana"/><w:b/><w:color w:val="70AD47"/><w:sz w:val="24"/><w:szCs w:val="24"/><w:lang w:val="nl-NL"/></w:rPr><w:t xml:space="preserve"> </w:t></w:r><w:r w:rsidRPr="006509D9"><w:rPr><w:rFonts w:ascii="Verdana" w:hAnsi="Verdana"/><w:b/><w:sz w:val="24"/><w:szCs w:val="24"/><w:lang w:val="nl-NL"/></w:rPr><w:t xml:space="preserve">/ </w:t></w:r><w:r w:rsidRPr="006509D9"><w:rPr><w:rFonts w:ascii="Verdana" w:hAnsi="Verdana"/><w:strike/><w:sz w:val="24"/><w:szCs w:val="24"/><w:lang w:val="nl-NL"/></w:rPr><w:t xml:space="preserve">lagere </w:t></w:r><w:r w:rsidRPr="006509D9"><w:rPr><w:rFonts w:ascii="Verdana" w:hAnsi="Verdana"/><w:sz w:val="24"/><w:szCs w:val="24"/><w:lang w:val="nl-NL"/></w:rPr><w:t xml:space="preserve">snelheid. Volgens de wet van Bernouilli is de druk boven de rotors </w:t></w:r><w:r w:rsidRPr="006509D9"><w:rPr><w:rFonts w:ascii="Verdana" w:hAnsi="Verdana"/><w:strike/><w:sz w:val="24"/><w:szCs w:val="24"/><w:lang w:val="nl-NL"/></w:rPr><w:t>hoger</w:t></w:r><w:r w:rsidRPr="006509D9"><w:rPr><w:rFonts w:ascii="Verdana" w:hAnsi="Verdana"/><w:b/><w:sz w:val="24"/><w:szCs w:val="24"/><w:lang w:val="nl-NL"/></w:rPr><w:t xml:space="preserve"> / </w:t></w:r><w:r w:rsidRPr="006509D9"><w:rPr><w:rFonts w:ascii="Verdana" w:hAnsi="Verdana"/><w:b/><w:color w:val="00B050"/><w:sz w:val="28"/><w:szCs w:val="28"/><w:lang w:val="nl-NL"/></w:rPr><w:t>lager</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luchtstroom onder de rotors heeft een </w:t></w:r><w:r w:rsidRPr="006509D9"><w:rPr><w:rFonts w:ascii="Verdana" w:hAnsi="Verdana"/><w:strike/><w:sz w:val="24"/><w:szCs w:val="24"/><w:lang w:val="nl-NL"/></w:rPr><w:t>hogere</w:t></w:r><w:r w:rsidRPr="006509D9"><w:rPr><w:rFonts w:ascii="Verdana" w:hAnsi="Verdana"/><w:b/><w:sz w:val="24"/><w:szCs w:val="24"/><w:lang w:val="nl-NL"/></w:rPr><w:t xml:space="preserve"> / </w:t></w:r><w:r w:rsidRPr="006509D9"><w:rPr><w:rFonts w:ascii="Verdana" w:hAnsi="Verdana"/><w:b/><w:color w:val="00B050"/><w:sz w:val="28"/><w:szCs w:val="28"/><w:lang w:val="nl-NL"/></w:rPr><w:t>lagere</w:t></w:r><w:r w:rsidRPr="006509D9"><w:rPr><w:rFonts w:ascii="Verdana" w:hAnsi="Verdana"/><w:sz w:val="24"/><w:szCs w:val="24"/><w:lang w:val="nl-NL"/></w:rPr><w:t xml:space="preserve"> snelheid. Volgens de wet van Bernouilli is de druk onder de rotors </w:t></w:r><w:r w:rsidRPr="006509D9"><w:rPr><w:rFonts w:ascii="Verdana" w:hAnsi="Verdana"/><w:b/><w:color w:val="00B050"/><w:sz w:val="28"/><w:szCs w:val="28"/><w:lang w:val="nl-NL"/></w:rPr><w:t xml:space="preserve">hoger </w:t></w:r><w:r w:rsidRPr="006509D9"><w:rPr><w:rFonts w:ascii="Verdana" w:hAnsi="Verdana"/><w:b/><w:sz w:val="24"/><w:szCs w:val="24"/><w:lang w:val="nl-NL"/></w:rPr><w:t xml:space="preserve">/ </w:t></w:r><w:r w:rsidRPr="006509D9"><w:rPr><w:rFonts w:ascii="Verdana" w:hAnsi="Verdana"/><w:strike/><w:sz w:val="24"/><w:szCs w:val="24"/><w:lang w:val="nl-NL"/></w:rPr><w:t xml:space="preserve">lager. </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sz w:val="24"/><w:szCs w:val="24"/><w:lang w:val="nl-NL"/></w:rPr><w:t xml:space="preserve">Door dit drukverschil ontstaat er een </w:t></w:r><w:r w:rsidRPr="006509D9"><w:rPr><w:rFonts w:ascii="Verdana" w:hAnsi="Verdana"/><w:b/><w:color w:val="00B050"/><w:sz w:val="28"/><w:szCs w:val="28"/><w:lang w:val="nl-NL"/></w:rPr><w:t xml:space="preserve">opwaarts </w:t></w:r><w:r w:rsidRPr="006509D9"><w:rPr><w:rFonts w:ascii="Verdana" w:hAnsi="Verdana"/><w:b/><w:sz w:val="24"/><w:szCs w:val="24"/><w:lang w:val="nl-NL"/></w:rPr><w:t xml:space="preserve">/ </w:t></w:r><w:r w:rsidRPr="006509D9"><w:rPr><w:rFonts w:ascii="Verdana" w:hAnsi="Verdana"/><w:strike/><w:sz w:val="24"/><w:szCs w:val="24"/><w:lang w:val="nl-NL"/></w:rPr><w:t>neerwaarts</w:t></w:r><w:r w:rsidRPr="006509D9"><w:rPr><w:rFonts w:ascii="Verdana" w:hAnsi="Verdana"/><w:sz w:val="24"/><w:szCs w:val="24"/><w:lang w:val="nl-NL"/></w:rPr><w:t xml:space="preserve"> gerichte kracht op de vleugel. Deze kracht noemen we </w:t></w:r><w:r w:rsidRPr="006509D9"><w:rPr><w:rFonts w:ascii="Verdana" w:hAnsi="Verdana"/><w:b/><w:color w:val="00B050"/><w:sz w:val="28"/><w:szCs w:val="28"/><w:lang w:val="nl-NL"/></w:rPr><w:t>liftk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oordat de liftkracht </w:t></w:r><w:r w:rsidRPr="006509D9"><w:rPr><w:rFonts w:ascii="Verdana" w:hAnsi="Verdana"/><w:strike/><w:sz w:val="24"/><w:szCs w:val="24"/><w:lang w:val="nl-NL"/></w:rPr><w:t>kleiner</w:t></w:r><w:r w:rsidRPr="006509D9"><w:rPr><w:rFonts w:ascii="Verdana" w:hAnsi="Verdana"/><w:sz w:val="24"/><w:szCs w:val="24"/><w:lang w:val="nl-NL"/></w:rPr><w:t xml:space="preserve">/ </w:t></w:r><w:r w:rsidRPr="006509D9"><w:rPr><w:rFonts w:ascii="Verdana" w:hAnsi="Verdana"/><w:b/><w:color w:val="00B050"/><w:sz w:val="28"/><w:szCs w:val="28"/><w:lang w:val="nl-NL"/></w:rPr><w:t>groter</w:t></w:r><w:r w:rsidRPr="006509D9"><w:rPr><w:rFonts w:ascii="Verdana" w:hAnsi="Verdana"/><w:sz w:val="24"/><w:szCs w:val="24"/><w:lang w:val="nl-NL"/></w:rPr><w:t xml:space="preserve"> is dan de zwaartekracht zal de drone </w:t></w:r><w:r w:rsidRPr="006509D9"><w:rPr><w:rFonts w:ascii="Verdana" w:hAnsi="Verdana"/><w:b/><w:color w:val="00B050"/><w:sz w:val="28"/><w:szCs w:val="28"/><w:lang w:val="nl-NL"/></w:rPr><w:t>stijgen</w:t></w:r><w:r w:rsidRPr="006509D9"><w:rPr><w:rFonts w:ascii="Verdana" w:hAnsi="Verdana"/><w:sz w:val="24"/><w:szCs w:val="24"/><w:lang w:val="nl-NL"/></w:rPr><w:t xml:space="preserve"> / </w:t></w:r><w:r w:rsidRPr="006509D9"><w:rPr><w:rFonts w:ascii="Verdana" w:hAnsi="Verdana"/><w:strike/><w:sz w:val="24"/><w:szCs w:val="24"/><w:lang w:val="nl-NL"/></w:rPr><w:t>dal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Hoe </w:t></w:r><w:r w:rsidRPr="006509D9"><w:rPr><w:rFonts w:ascii="Verdana" w:hAnsi="Verdana"/><w:b/><w:color w:val="00B050"/><w:sz w:val="28"/><w:szCs w:val="28"/><w:lang w:val="nl-NL"/></w:rPr><w:t>sneller</w:t></w:r><w:r w:rsidRPr="006509D9"><w:rPr><w:rFonts w:ascii="Verdana" w:hAnsi="Verdana"/><w:sz w:val="24"/><w:szCs w:val="24"/><w:lang w:val="nl-NL"/></w:rPr><w:t xml:space="preserve"> / </w:t></w:r><w:r w:rsidRPr="006509D9"><w:rPr><w:rFonts w:ascii="Verdana" w:hAnsi="Verdana"/><w:strike/><w:sz w:val="24"/><w:szCs w:val="24"/><w:lang w:val="nl-NL"/></w:rPr><w:t>trager</w:t></w:r><w:r w:rsidRPr="006509D9"><w:rPr><w:rFonts w:ascii="Verdana" w:hAnsi="Verdana"/><w:sz w:val="24"/><w:szCs w:val="24"/><w:lang w:val="nl-NL"/></w:rPr><w:t xml:space="preserve"> de rotors draaien, hoe </w:t></w:r><w:r w:rsidRPr="006509D9"><w:rPr><w:rFonts w:ascii="Verdana" w:hAnsi="Verdana"/><w:b/><w:color w:val="00B050"/><w:sz w:val="28"/><w:szCs w:val="28"/><w:lang w:val="nl-NL"/></w:rPr><w:t>groter</w:t></w:r><w:r w:rsidRPr="006509D9"><w:rPr><w:rFonts w:ascii="Verdana" w:hAnsi="Verdana"/><w:sz w:val="24"/><w:szCs w:val="24"/><w:lang w:val="nl-NL"/></w:rPr><w:t xml:space="preserve">/ </w:t></w:r><w:r w:rsidRPr="006509D9"><w:rPr><w:rFonts w:ascii="Verdana" w:hAnsi="Verdana"/><w:strike/><w:sz w:val="24"/><w:szCs w:val="24"/><w:lang w:val="nl-NL"/></w:rPr><w:t xml:space="preserve">kleiner </w:t></w:r><w:r w:rsidRPr="006509D9"><w:rPr><w:rFonts w:ascii="Verdana" w:hAnsi="Verdana"/><w:sz w:val="24"/><w:szCs w:val="24"/><w:lang w:val="nl-NL"/></w:rPr><w:t xml:space="preserve">het drukverschil dus hoe </w:t></w:r><w:r w:rsidRPr="006509D9"><w:rPr><w:rFonts w:ascii="Verdana" w:hAnsi="Verdana"/><w:b/><w:color w:val="00B050"/><w:sz w:val="28"/><w:szCs w:val="28"/><w:lang w:val="nl-NL"/></w:rPr><w:t>groter</w:t></w:r><w:r w:rsidRPr="006509D9"><w:rPr><w:rFonts w:ascii="Verdana" w:hAnsi="Verdana"/><w:sz w:val="24"/><w:szCs w:val="24"/><w:lang w:val="nl-NL"/></w:rPr><w:t xml:space="preserve"> / </w:t></w:r><w:r w:rsidRPr="006509D9"><w:rPr><w:rFonts w:ascii="Verdana" w:hAnsi="Verdana"/><w:strike/><w:sz w:val="24"/><w:szCs w:val="24"/><w:lang w:val="nl-NL"/></w:rPr><w:t xml:space="preserve">kleiner </w:t></w:r><w:r w:rsidRPr="006509D9"><w:rPr><w:rFonts w:ascii="Verdana" w:hAnsi="Verdana"/><w:sz w:val="24"/><w:szCs w:val="24"/><w:lang w:val="nl-NL"/></w:rPr><w:t>de liftk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Hoe </w:t></w:r><w:r w:rsidRPr="006509D9"><w:rPr><w:rFonts w:ascii="Verdana" w:hAnsi="Verdana"/><w:b/><w:color w:val="00B050"/><w:sz w:val="28"/><w:szCs w:val="28"/><w:lang w:val="nl-NL"/></w:rPr><w:t>groter</w:t></w:r><w:r w:rsidRPr="006509D9"><w:rPr><w:rFonts w:ascii="Verdana" w:hAnsi="Verdana"/><w:sz w:val="24"/><w:szCs w:val="24"/><w:lang w:val="nl-NL"/></w:rPr><w:t xml:space="preserve">/ </w:t></w:r><w:r w:rsidRPr="006509D9"><w:rPr><w:rFonts w:ascii="Verdana" w:hAnsi="Verdana"/><w:strike/><w:sz w:val="24"/><w:szCs w:val="24"/><w:lang w:val="nl-NL"/></w:rPr><w:t>kleiner</w:t></w:r><w:r w:rsidRPr="006509D9"><w:rPr><w:rFonts w:ascii="Verdana" w:hAnsi="Verdana"/><w:sz w:val="24"/><w:szCs w:val="24"/><w:lang w:val="nl-NL"/></w:rPr><w:t xml:space="preserve"> de rotorbladen zijn, hoe </w:t></w:r><w:r w:rsidRPr="006509D9"><w:rPr><w:rFonts w:ascii="Verdana" w:hAnsi="Verdana"/><w:b/><w:color w:val="00B050"/><w:sz w:val="28"/><w:szCs w:val="28"/><w:lang w:val="nl-NL"/></w:rPr><w:t>groter</w:t></w:r><w:r w:rsidRPr="006509D9"><w:rPr><w:rFonts w:ascii="Verdana" w:hAnsi="Verdana"/><w:sz w:val="24"/><w:szCs w:val="24"/><w:lang w:val="nl-NL"/></w:rPr><w:t xml:space="preserve">/ </w:t></w:r><w:r w:rsidRPr="006509D9"><w:rPr><w:rFonts w:ascii="Verdana" w:hAnsi="Verdana"/><w:strike/><w:sz w:val="24"/><w:szCs w:val="24"/><w:lang w:val="nl-NL"/></w:rPr><w:t>kleiner</w:t></w:r><w:r w:rsidRPr="006509D9"><w:rPr><w:rFonts w:ascii="Verdana" w:hAnsi="Verdana"/><w:sz w:val="24"/><w:szCs w:val="24"/><w:lang w:val="nl-NL"/></w:rPr><w:t xml:space="preserve"> de liftkracht, bij eenzelfde toerental.</w:t></w:r></w:p><w:p w:rsidR="00DD3CE2" w:rsidRPr="006509D9" w:rsidRDefault="00DD3CE2" w:rsidP="00DD3CE2"><w:pPr><w:pStyle w:val="Lijstalinea"/><w:spacing w:after="160" w:line="360" w:lineRule="auto"/><w:ind w:left="0"/><w:jc w:val="both"/><w:rPr><w:rFonts w:ascii="Verdana" w:hAnsi="Verdana"/><w:sz w:val="24"/><w:szCs w:val="24"/><w:lang w:val="nl-NL"/></w:rPr></w:pPr><w:r w:rsidRPr="006509D9"><w:rPr><w:rFonts w:ascii="Verdana" w:hAnsi="Verdana"/><w:sz w:val="24"/><w:szCs w:val="24"/><w:lang w:val="nl-NL"/></w:rPr><w:t>Vanzelfsprekend heeft de massa van de drone (en zijn lading) een invloed op het stijgen.</w:t></w:r></w:p><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 xml:space="preserve">Hoe </w:t></w:r><w:r w:rsidRPr="006509D9"><w:rPr><w:rFonts w:ascii="Verdana" w:hAnsi="Verdana"/><w:strike/><w:sz w:val="24"/><w:szCs w:val="24"/><w:lang w:val="nl-NL"/></w:rPr><w:t>meer</w:t></w:r><w:r w:rsidRPr="006509D9"><w:rPr><w:rFonts w:ascii="Verdana" w:hAnsi="Verdana"/><w:sz w:val="24"/><w:szCs w:val="24"/><w:lang w:val="nl-NL"/></w:rPr><w:t xml:space="preserve"> </w:t></w:r><w:r w:rsidRPr="006509D9"><w:rPr><w:rFonts w:ascii="Verdana" w:hAnsi="Verdana"/><w:b/><w:sz w:val="24"/><w:szCs w:val="24"/><w:lang w:val="nl-NL"/></w:rPr><w:t xml:space="preserve">/ </w:t></w:r><w:r w:rsidRPr="006509D9"><w:rPr><w:rFonts w:ascii="Verdana" w:hAnsi="Verdana"/><w:b/><w:color w:val="00B050"/><w:sz w:val="28"/><w:szCs w:val="28"/><w:lang w:val="nl-NL"/></w:rPr><w:t>minder</w:t></w:r><w:r w:rsidRPr="006509D9"><w:rPr><w:rFonts w:ascii="Verdana" w:hAnsi="Verdana"/><w:sz w:val="24"/><w:szCs w:val="24"/><w:lang w:val="nl-NL"/></w:rPr><w:t xml:space="preserve"> massa </w:t></w:r><w:r w:rsidRPr="006509D9"><w:rPr><w:rFonts w:ascii="Verdana" w:hAnsi="Verdana"/><w:sz w:val="24"/><w:szCs w:val="24"/><w:lang w:val="nl-NL"/></w:rPr><w:sym w:font="Wingdings" w:char="F0E8"/></w:r><w:r w:rsidRPr="006509D9"><w:rPr><w:rFonts w:ascii="Verdana" w:hAnsi="Verdana"/><w:sz w:val="24"/><w:szCs w:val="24"/><w:lang w:val="nl-NL"/></w:rPr><w:t xml:space="preserve"> </w:t></w:r><w:r w:rsidRPr="006509D9"><w:rPr><w:rFonts w:ascii="Verdana" w:hAnsi="Verdana"/><w:strike/><w:sz w:val="24"/><w:szCs w:val="24"/><w:lang w:val="nl-NL"/></w:rPr><w:t>meer</w:t></w:r><w:r w:rsidRPr="006509D9"><w:rPr><w:rFonts w:ascii="Verdana" w:hAnsi="Verdana"/><w:sz w:val="24"/><w:szCs w:val="24"/><w:lang w:val="nl-NL"/></w:rPr><w:t xml:space="preserve"> </w:t></w:r><w:r w:rsidRPr="006509D9"><w:rPr><w:rFonts w:ascii="Verdana" w:hAnsi="Verdana"/><w:b/><w:sz w:val="24"/><w:szCs w:val="24"/><w:lang w:val="nl-NL"/></w:rPr><w:t xml:space="preserve">/ </w:t></w:r><w:r w:rsidRPr="006509D9"><w:rPr><w:rFonts w:ascii="Verdana" w:hAnsi="Verdana"/><w:b/><w:color w:val="00B050"/><w:sz w:val="28"/><w:szCs w:val="28"/><w:lang w:val="nl-NL"/></w:rPr><w:t>minder</w:t></w:r><w:r w:rsidRPr="006509D9"><w:rPr><w:rFonts w:ascii="Verdana" w:hAnsi="Verdana"/><w:sz w:val="24"/><w:szCs w:val="24"/><w:lang w:val="nl-NL"/></w:rPr><w:t xml:space="preserve"> zwaartekracht (gewicht) </w:t></w:r><w:r w:rsidRPr="006509D9"><w:rPr><w:rFonts w:ascii="Verdana" w:hAnsi="Verdana"/><w:sz w:val="24"/><w:szCs w:val="24"/><w:lang w:val="nl-NL"/></w:rPr><w:sym w:font="Wingdings" w:char="F0E8"/></w:r><w:r w:rsidRPr="006509D9"><w:rPr><w:rFonts w:ascii="Verdana" w:hAnsi="Verdana"/><w:sz w:val="24"/><w:szCs w:val="24"/><w:lang w:val="nl-NL"/></w:rPr><w:t xml:space="preserve"> </w:t></w:r><w:r w:rsidRPr="006509D9"><w:rPr><w:rFonts w:ascii="Verdana" w:hAnsi="Verdana"/><w:strike/><w:sz w:val="24"/><w:szCs w:val="24"/><w:lang w:val="nl-NL"/></w:rPr><w:t>meer</w:t></w:r><w:r w:rsidRPr="006509D9"><w:rPr><w:rFonts w:ascii="Verdana" w:hAnsi="Verdana"/><w:sz w:val="24"/><w:szCs w:val="24"/><w:lang w:val="nl-NL"/></w:rPr><w:t xml:space="preserve"> </w:t></w:r><w:r w:rsidRPr="006509D9"><w:rPr><w:rFonts w:ascii="Verdana" w:hAnsi="Verdana"/><w:b/><w:sz w:val="24"/><w:szCs w:val="24"/><w:lang w:val="nl-NL"/></w:rPr><w:t xml:space="preserve">/ </w:t></w:r><w:r w:rsidRPr="006509D9"><w:rPr><w:rFonts w:ascii="Verdana" w:hAnsi="Verdana"/><w:b/><w:color w:val="00B050"/><w:sz w:val="28"/><w:szCs w:val="28"/><w:lang w:val="nl-NL"/></w:rPr><w:t>minder</w:t></w:r><w:r w:rsidRPr="006509D9"><w:rPr><w:rFonts w:ascii="Verdana" w:hAnsi="Verdana"/><w:sz w:val="24"/><w:szCs w:val="24"/><w:lang w:val="nl-NL"/></w:rPr><w:t xml:space="preserve"> liftkracht die nodig is om de drone te laten vliegen.</w:t></w:r></w:p><w:p w:rsidR="00DD3CE2" w:rsidRPr="006509D9" w:rsidRDefault="00DD3CE2" w:rsidP="00DD3CE2"><w:pPr><w:pStyle w:val="Lijstalinea"/><w:spacing w:line="360" w:lineRule="auto"/><w:ind w:left="0"/><w:jc w:val="both"/><w:rPr><w:rFonts w:ascii="Verdana" w:hAnsi="Verdana"/><w:b/><w:color w:val="70AD47"/><w:sz w:val="24"/><w:szCs w:val="24"/><w:lang w:val="nl-NL"/></w:rPr></w:pPr></w:p><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5. In het tweede jaar zag je het verschil tussen kracht en druk. Vul de tabel verder aan.</w:t></w:r></w:p><w:p w:rsidR="00DD3CE2" w:rsidRPr="006509D9" w:rsidRDefault="00DD3CE2" w:rsidP="00DD3CE2"><w:pPr><w:pStyle w:val="Lijstalinea"/><w:spacing w:line="360" w:lineRule="auto"/><w:ind w:left="0"/><w:jc w:val="both"/><w:rPr><w:rFonts w:ascii="Verdana" w:hAnsi="Verdana"/><w:sz w:val="24"/><w:szCs w:val="24"/><w:lang w:val="nl-NL"/></w:rPr></w:pP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2113"/><w:gridCol w:w="2113"/><w:gridCol w:w="2113"/><w:gridCol w:w="2114"/></w:tblGrid><w:tr w:rsidR="00DD3CE2" w:rsidRPr="006509D9"><w:tc><w:tcPr><w:tcW w:w="2113"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grootheid</w:t></w:r></w:p></w:tc><w:tc><w:tcPr><w:tcW w:w="2113"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Symbool grootheid</w:t></w:r></w:p></w:tc><w:tc><w:tcPr><w:tcW w:w="2113"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eenheid</w:t></w:r></w:p></w:tc><w:tc><w:tcPr><w:tcW w:w="2114"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Symbool eenheid</w:t></w:r></w:p></w:tc></w:tr><w:tr w:rsidR="00DD3CE2" w:rsidRPr="006509D9"><w:tc><w:tcPr><w:tcW w:w="2113"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Kracht</w:t></w:r></w:p></w:tc><w:tc><w:tcPr><w:tcW w:w="2113"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F</w:t></w:r></w:p></w:tc><w:tc><w:tcPr><w:tcW w:w="2113"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Newton</w:t></w:r></w:p></w:tc><w:tc><w:tcPr><w:tcW w:w="2114"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N</w:t></w:r></w:p></w:tc></w:tr><w:tr w:rsidR="00DD3CE2" w:rsidRPr="006509D9"><w:tc><w:tcPr><w:tcW w:w="2113"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druk</w:t></w:r></w:p></w:tc><w:tc><w:tcPr><w:tcW w:w="2113"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p</w:t></w:r></w:p></w:tc><w:tc><w:tcPr><w:tcW w:w="2113"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 xml:space="preserve">Newton per vierkante meter </w:t></w:r></w:p><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 pascal</w:t></w:r></w:p></w:tc><w:tc><w:tcPr><w:tcW w:w="2114"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N/m²</w:t></w:r></w:p><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 Pa</w:t></w:r></w:p></w:tc></w:tr></w:tbl><w:p w:rsidR="00DD3CE2" w:rsidRPr="006509D9" w:rsidRDefault="00DD3CE2" w:rsidP="00DD3CE2"><w:pPr><w:pStyle w:val="basis"/></w:pPr></w:p><w:p w:rsidR="00DD3CE2" w:rsidRPr="006509D9" w:rsidRDefault="00DD3CE2" w:rsidP="00DD3CE2"><w:pPr><w:pStyle w:val="basis"/></w:pPr><w:r w:rsidRPr="006509D9"><w:t>6. Duid op onderstaande foto de liftkracht en zwaartekracht aan.</w:t></w:r></w:p><w:p w:rsidR="00DD3CE2" w:rsidRPr="006509D9" w:rsidRDefault="00DD3CE2" w:rsidP="00DD3CE2"><w:pPr><w:pStyle w:val="basis"/></w:pPr><w:r w:rsidRPr="006509D9"><w:rPr><w:noProof/></w:rPr><w:pict><v:shape id="_x0000_s1982" type="#_x0000_t202" style="position:absolute;left:0;text-align:left;margin-left:113.4pt;margin-top:19pt;width:39pt;height:145.4pt;z-index:251733504;visibility:visible;mso-height-percent:200;mso-wrap-distance-top:3.6pt;mso-wrap-distance-bottom:3.6pt;mso-height-percent:200;mso-width-relative:margin;mso-height-relative:margin" filled="f" stroked="f"><v:textbox style="mso-fit-shape-to-text:t"><w:txbxContent><w:p w:rsidR="00FA10E4" w:rsidRPr="00C17AB6" w:rsidRDefault="00FA10E4" w:rsidP="00DD3CE2"><w:pPr><w:pStyle w:val="invullen"/><w:rPr><w:vertAlign w:val="subscript"/></w:rPr></w:pPr><w:r><w:t>F</w:t></w:r><w:r><w:rPr><w:vertAlign w:val="subscript"/></w:rPr><w:t>L</w:t></w:r></w:p></w:txbxContent></v:textbox></v:shape></w:pict></w:r><w:r w:rsidRPr="006509D9"><w:rPr><w:noProof/></w:rPr><w:pict><v:shape id="_x0000_s1980" type="#_x0000_t202" style="position:absolute;left:0;text-align:left;margin-left:294.15pt;margin-top:14.8pt;width:39pt;height:145.6pt;z-index:251731456;visibility:visible;mso-height-percent:200;mso-wrap-distance-top:3.6pt;mso-wrap-distance-bottom:3.6pt;mso-height-percent:200;mso-width-relative:margin;mso-height-relative:margin" filled="f" stroked="f"><v:textbox style="mso-fit-shape-to-text:t"><w:txbxContent><w:p w:rsidR="00FA10E4" w:rsidRPr="00C17AB6" w:rsidRDefault="00FA10E4" w:rsidP="00DD3CE2"><w:pPr><w:pStyle w:val="invullen"/><w:rPr><w:vertAlign w:val="subscript"/></w:rPr></w:pPr><w:r><w:t>F</w:t></w:r><w:r><w:rPr><w:vertAlign w:val="subscript"/></w:rPr><w:t>L</w:t></w:r></w:p></w:txbxContent></v:textbox></v:shape></w:pict></w:r><w:r w:rsidRPr="006509D9"><w:rPr><w:noProof/></w:rPr><w:pict><v:shape id="_x0000_s1976" type="#_x0000_t32" style="position:absolute;left:0;text-align:left;margin-left:286.65pt;margin-top:19.15pt;width:.75pt;height:28.35pt;flip:y;z-index:251727360" o:connectortype="straight" strokecolor="#00b050" strokeweight="3pt"><v:stroke endarrow="block"/></v:shape></w:pict></w:r><w:r w:rsidRPr="006509D9"><w:rPr><w:noProof/></w:rPr><w:pict><v:shape id="_x0000_s1975" type="#_x0000_t32" style="position:absolute;left:0;text-align:left;margin-left:113.4pt;margin-top:19.15pt;width:.75pt;height:28.35pt;flip:y;z-index:251726336" o:connectortype="straight" strokecolor="#00b050" strokeweight="3pt"><v:stroke endarrow="block"/></v:shape></w:pict></w:r></w:p><w:p w:rsidR="00DD3CE2" w:rsidRPr="006509D9" w:rsidRDefault="00DD3CE2" w:rsidP="00DD3CE2"><w:pPr><w:pStyle w:val="basis"/><w:jc w:val="center"/></w:pPr><w:r w:rsidRPr="006509D9"><w:rPr><w:noProof/></w:rPr><w:pict><v:shape id="_x0000_s1981" type="#_x0000_t202" style="position:absolute;left:0;text-align:left;margin-left:98.4pt;margin-top:49.6pt;width:39pt;height:145.9pt;z-index:251732480;visibility:visible;mso-height-percent:200;mso-wrap-distance-top:3.6pt;mso-wrap-distance-bottom:3.6pt;mso-height-percent:200;mso-width-relative:margin;mso-height-relative:margin" filled="f" stroked="f"><v:textbox style="mso-fit-shape-to-text:t"><w:txbxContent><w:p w:rsidR="00FA10E4" w:rsidRPr="00C17AB6" w:rsidRDefault="00FA10E4" w:rsidP="00DD3CE2"><w:pPr><w:pStyle w:val="invullen"/><w:rPr><w:vertAlign w:val="subscript"/></w:rPr></w:pPr><w:r><w:t>F</w:t></w:r><w:r><w:rPr><w:vertAlign w:val="subscript"/></w:rPr><w:t>L</w:t></w:r></w:p></w:txbxContent></v:textbox></v:shape></w:pict></w:r><w:r w:rsidRPr="006509D9"><w:rPr><w:noProof/></w:rPr><w:pict><v:shape id="_x0000_s1983" type="#_x0000_t202" style="position:absolute;left:0;text-align:left;margin-left:306.15pt;margin-top:49.6pt;width:39pt;height:145.9pt;z-index:251734528;visibility:visible;mso-height-percent:200;mso-wrap-distance-top:3.6pt;mso-wrap-distance-bottom:3.6pt;mso-height-percent:200;mso-width-relative:margin;mso-height-relative:margin" filled="f" stroked="f"><v:textbox style="mso-fit-shape-to-text:t"><w:txbxContent><w:p w:rsidR="00FA10E4" w:rsidRPr="00C17AB6" w:rsidRDefault="00FA10E4" w:rsidP="00DD3CE2"><w:pPr><w:pStyle w:val="invullen"/><w:rPr><w:vertAlign w:val="subscript"/></w:rPr></w:pPr><w:r><w:t>F</w:t></w:r><w:r><w:rPr><w:vertAlign w:val="subscript"/></w:rPr><w:t>L</w:t></w:r></w:p></w:txbxContent></v:textbox></v:shape></w:pict></w:r><w:r w:rsidRPr="006509D9"><w:rPr><w:noProof/></w:rPr><w:pict><v:shape id="_x0000_s1979" type="#_x0000_t202" style="position:absolute;left:0;text-align:left;margin-left:205.65pt;margin-top:116.5pt;width:39pt;height:145.2pt;z-index:251730432;visibility:visible;mso-height-percent:200;mso-wrap-distance-top:3.6pt;mso-wrap-distance-bottom:3.6pt;mso-height-percent:200;mso-width-relative:margin;mso-height-relative:margin" filled="f" stroked="f"><v:textbox style="mso-fit-shape-to-text:t"><w:txbxContent><w:p w:rsidR="00FA10E4" w:rsidRPr="00C17AB6" w:rsidRDefault="00FA10E4" w:rsidP="00DD3CE2"><w:pPr><w:pStyle w:val="invullen"/><w:rPr><w:vertAlign w:val="subscript"/></w:rPr></w:pPr><w:r><w:t>F</w:t></w:r><w:r><w:rPr><w:vertAlign w:val="subscript"/></w:rPr><w:t>Z</w:t></w:r></w:p></w:txbxContent></v:textbox></v:shape></w:pict></w:r><w:r w:rsidRPr="006509D9"><w:rPr><w:noProof/></w:rPr><w:pict><v:shape id="_x0000_s1978" type="#_x0000_t32" style="position:absolute;left:0;text-align:left;margin-left:307.65pt;margin-top:46.15pt;width:.75pt;height:28.35pt;flip:y;z-index:251729408" o:connectortype="straight" strokecolor="#00b050" strokeweight="3pt"><v:stroke endarrow="block"/></v:shape></w:pict></w:r><w:r w:rsidRPr="006509D9"><w:rPr><w:noProof/></w:rPr><w:pict><v:shape id="_x0000_s1977" type="#_x0000_t32" style="position:absolute;left:0;text-align:left;margin-left:103.65pt;margin-top:46.15pt;width:.75pt;height:28.35pt;flip:y;z-index:251728384" o:connectortype="straight" strokecolor="#00b050" strokeweight="3pt"><v:stroke endarrow="block"/></v:shape></w:pict></w:r><w:r w:rsidRPr="006509D9"><w:rPr><w:noProof/></w:rPr><w:pict><v:shape id="_x0000_s1974" type="#_x0000_t32" style="position:absolute;left:0;text-align:left;margin-left:204.9pt;margin-top:69.25pt;width:.75pt;height:113.4pt;flip:x;z-index:251725312" o:connectortype="straight" strokecolor="#00b050" strokeweight="3pt"><v:stroke endarrow="block"/></v:shape></w:pict></w:r><w:r w:rsidR="00152255"><w:rPr><w:noProof/><w:lang w:val="en-US" w:eastAsia="nl-NL"/></w:rPr><w:drawing><wp:inline distT="0" distB="0" distL="0" distR="0"><wp:extent cx="5283200" cy="1899920"/><wp:effectExtent l="25400" t="0" r="0" b="0"/><wp:docPr id="13"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62"/><a:srcRect t="6390" b="18420"/><a:stretch><a:fillRect/></a:stretch></pic:blipFill><pic:spPr bwMode="auto"><a:xfrm><a:off x="0" y="0"/><a:ext cx="5283200" cy="1899920"/></a:xfrm><a:prstGeom prst="rect"><a:avLst/></a:prstGeom><a:noFill/><a:ln w="9525"><a:noFill/><a:miter lim="800000"/><a:headEnd/><a:tailEnd/></a:ln></pic:spPr></pic:pic></a:graphicData></a:graphic></wp:inline></w:drawing></w:r></w:p><w:p w:rsidR="00DD3CE2" w:rsidRPr="006509D9" w:rsidRDefault="00DD3CE2" w:rsidP="00DD3CE2"><w:pPr><w:pStyle w:val="invullen"/><w:rPr><w:sz w:val="22"/><w:szCs w:val="22"/></w:rPr></w:pPr><w:r w:rsidRPr="006509D9"><w:rPr><w:sz w:val="22"/><w:szCs w:val="22"/></w:rPr><w:t>F</w:t></w:r><w:r w:rsidRPr="006509D9"><w:rPr><w:sz w:val="22"/><w:szCs w:val="22"/><w:vertAlign w:val="subscript"/></w:rPr><w:t>z</w:t></w:r><w:r w:rsidRPr="006509D9"><w:rPr><w:sz w:val="22"/><w:szCs w:val="22"/></w:rPr><w:t xml:space="preserve"> is 4 cm, verticaal naar beneden gericht en in het middelpunt van de drone.</w:t></w:r></w:p><w:p w:rsidR="00DD3CE2" w:rsidRPr="006509D9" w:rsidRDefault="00DD3CE2" w:rsidP="00DD3CE2"><w:pPr><w:pStyle w:val="invullen"/><w:rPr><w:sz w:val="22"/><w:szCs w:val="22"/></w:rPr></w:pPr><w:r w:rsidRPr="006509D9"><w:rPr><w:sz w:val="22"/><w:szCs w:val="22"/></w:rPr><w:t xml:space="preserve"> F</w:t></w:r><w:r w:rsidRPr="006509D9"><w:rPr><w:sz w:val="22"/><w:szCs w:val="22"/><w:vertAlign w:val="subscript"/></w:rPr><w:t xml:space="preserve">L </w:t></w:r><w:r w:rsidRPr="006509D9"><w:rPr><w:sz w:val="22"/><w:szCs w:val="22"/></w:rPr><w:t>is elk 1 cm verticaal naar boven gericht en in het middelpunt van de propeller.</w:t></w:r></w:p><w:p w:rsidR="00DD3CE2" w:rsidRPr="006509D9" w:rsidRDefault="00DD3CE2" w:rsidP="00DD3CE2"><w:pPr><w:pStyle w:val="Opmaakprofiel1"/><w:spacing w:line="360" w:lineRule="auto"/><w:jc w:val="both"/><w:rPr><w:lang w:val="nl-NL"/></w:rPr></w:pPr><w:r w:rsidRPr="006509D9"><w:rPr><w:lang w:val="nl-NL"/></w:rPr><w:t>Experiment 3: vliegen zonder lucht?</w:t></w:r><w:r w:rsidRPr="006509D9"><w:rPr><w:lang w:val="nl-NL"/></w:rPr><w:tab/></w:r><w:r w:rsidRPr="006509D9"><w:rPr><w:lang w:val="nl-NL"/></w:rPr><w:tab/></w:r><w:r w:rsidRPr="006509D9"><w:rPr><w:lang w:val="nl-NL"/></w:rPr><w:tab/></w:r><w:r w:rsidR="00152255"><w:rPr><w:noProof/><w:lang w:val="en-US" w:eastAsia="nl-NL"/></w:rPr><w:drawing><wp:inline distT="0" distB="0" distL="0" distR="0"><wp:extent cx="243840" cy="243840"/><wp:effectExtent l="25400" t="0" r="10160" b="0"/><wp:docPr id="14"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 xml:space="preserve"> 05 mi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Onderzoek in volgend experiment of een drone kan vliegen in het luchtledig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Vacuümpomp</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721216" behindDoc="0" locked="0" layoutInCell="1" allowOverlap="1"><wp:simplePos x="0" y="0"/><wp:positionH relativeFrom="column"><wp:posOffset>5461635</wp:posOffset></wp:positionH><wp:positionV relativeFrom="paragraph"><wp:posOffset>410845</wp:posOffset></wp:positionV><wp:extent cx="733425" cy="723900"/><wp:effectExtent l="25400" t="0" r="3175" b="0"/><wp:wrapNone/><wp:docPr id="945"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63"/><a:srcRect/><a:stretch><a:fillRect/></a:stretch></pic:blipFill><pic:spPr bwMode="auto"><a:xfrm><a:off x="0" y="0"/><a:ext cx="733425" cy="723900"/></a:xfrm><a:prstGeom prst="rect"><a:avLst/></a:prstGeom><a:noFill/><a:ln w="9525"><a:noFill/><a:miter lim="800000"/><a:headEnd/><a:tailEnd/></a:ln></pic:spPr></pic:pic></a:graphicData></a:graphic></wp:anchor></w:drawing></w:r><w:r><w:rPr><w:rFonts w:ascii="Verdana" w:hAnsi="Verdana"/><w:noProof/><w:sz w:val="24"/><w:szCs w:val="24"/><w:lang w:val="en-US" w:eastAsia="nl-NL"/></w:rPr><w:drawing><wp:anchor distT="0" distB="0" distL="114300" distR="114300" simplePos="0" relativeHeight="251720192" behindDoc="0" locked="0" layoutInCell="1" allowOverlap="1"><wp:simplePos x="0" y="0"/><wp:positionH relativeFrom="column"><wp:posOffset>-894080</wp:posOffset></wp:positionH><wp:positionV relativeFrom="paragraph"><wp:posOffset>410845</wp:posOffset></wp:positionV><wp:extent cx="723900" cy="723900"/><wp:effectExtent l="0" t="0" r="0" b="0"/><wp:wrapNone/><wp:docPr id="944" name="Afbeelding 944"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51" name="Picture 944"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r w:rsidR="00DD3CE2" w:rsidRPr="006509D9"><w:rPr><w:rFonts w:ascii="Verdana" w:hAnsi="Verdana"/><w:sz w:val="24"/><w:szCs w:val="24"/><w:lang w:val="nl-NL"/></w:rPr><w:t>Stap1: bekijk onderstaand filmpje.</w:t></w:r></w:p><w:p w:rsidR="00DD3CE2" w:rsidRPr="006509D9" w:rsidRDefault="00DD3CE2" w:rsidP="00DD3CE2"><w:pPr><w:spacing w:line="360" w:lineRule="auto"/><w:jc w:val="both"/><w:rPr><w:rFonts w:ascii="Verdana" w:hAnsi="Verdana"/><w:sz w:val="24"/><w:szCs w:val="24"/><w:lang w:val="nl-NL"/></w:rPr></w:pPr><w:hyperlink r:id="rId64" w:history="1"><w:r w:rsidRPr="006509D9"><w:rPr><w:rStyle w:val="Hyperlink"/><w:rFonts w:ascii="Verdana" w:hAnsi="Verdana"/><w:sz w:val="24"/><w:szCs w:val="24"/><w:lang w:val="nl-NL"/></w:rPr><w:t>https://www.youtube.com/watch?v=Z6u</w:t></w:r><w:r w:rsidRPr="006509D9"><w:rPr><w:rStyle w:val="Hyperlink"/><w:rFonts w:ascii="Verdana" w:hAnsi="Verdana"/><w:sz w:val="24"/><w:szCs w:val="24"/><w:lang w:val="nl-NL"/></w:rPr><w:t>8</w:t></w:r><w:r w:rsidRPr="006509D9"><w:rPr><w:rStyle w:val="Hyperlink"/><w:rFonts w:ascii="Verdana" w:hAnsi="Verdana"/><w:sz w:val="24"/><w:szCs w:val="24"/><w:lang w:val="nl-NL"/></w:rPr><w:t>fEJJKG0</w:t></w:r></w:hyperlink></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Een drone kan niet vliegen in het luchtledige.</w:t></w:r></w:p><w:p w:rsidR="00DD3CE2" w:rsidRPr="006509D9" w:rsidRDefault="00DD3CE2" w:rsidP="00DD3CE2"><w:pPr><w:jc w:val="both"/><w:rPr><w:rFonts w:ascii="Verdana" w:hAnsi="Verdana"/><w:sz w:val="24"/><w:szCs w:val="24"/><w:u w:val="single"/><w:lang w:val="nl-NL"/></w:rPr></w:pPr><w:r w:rsidRPr="006509D9"><w:rPr><w:rFonts w:ascii="Verdana" w:hAnsi="Verdana"/><w:sz w:val="24"/><w:szCs w:val="24"/><w:u w:val="single"/><w:lang w:val="nl-NL"/></w:rPr><w:t>Verklaring:</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Omdat er geen lucht is, is er dus ook geen luchtdruk. Als de luchtdruk 0 is kan er ook geen drukverschil zijn boven en onder de rotors.</w:t></w:r></w:p><w:p w:rsidR="00DD3CE2" w:rsidRPr="006509D9" w:rsidRDefault="00DD3CE2" w:rsidP="00DD3CE2"><w:pPr><w:pStyle w:val="Opmaakprofiel1"/><w:spacing w:line="360" w:lineRule="auto"/><w:jc w:val="both"/><w:rPr><w:lang w:val="nl-NL"/></w:rPr></w:pPr><w:r w:rsidRPr="006509D9"><w:rPr><w:lang w:val="nl-NL"/></w:rPr><w:br w:type="page"/><w:t>Experiment 4: stabiel vliegen</w:t></w:r><w:r w:rsidRPr="006509D9"><w:rPr><w:lang w:val="nl-NL"/></w:rPr><w:tab/></w:r><w:r w:rsidRPr="006509D9"><w:rPr><w:lang w:val="nl-NL"/></w:rPr><w:tab/></w:r><w:r w:rsidRPr="006509D9"><w:rPr><w:lang w:val="nl-NL"/></w:rPr><w:tab/></w:r><w:r w:rsidRPr="006509D9"><w:rPr><w:lang w:val="nl-NL"/></w:rPr><w:tab/></w:r><w:r w:rsidRPr="006509D9"><w:rPr><w:lang w:val="nl-NL"/></w:rPr><w:tab/></w:r><w:r w:rsidR="00152255"><w:rPr><w:noProof/><w:lang w:val="en-US" w:eastAsia="nl-NL"/></w:rPr><w:drawing><wp:inline distT="0" distB="0" distL="0" distR="0"><wp:extent cx="243840" cy="243840"/><wp:effectExtent l="25400" t="0" r="10160" b="0"/><wp:docPr id="15"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 xml:space="preserve"> 05 min</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748864" behindDoc="0" locked="0" layoutInCell="1" allowOverlap="1"><wp:simplePos x="0" y="0"/><wp:positionH relativeFrom="column"><wp:posOffset>3326130</wp:posOffset></wp:positionH><wp:positionV relativeFrom="paragraph"><wp:posOffset>1046480</wp:posOffset></wp:positionV><wp:extent cx="2000250" cy="2028825"/><wp:effectExtent l="25400" t="0" r="6350" b="0"/><wp:wrapNone/><wp:docPr id="986"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65"/><a:srcRect/><a:stretch><a:fillRect/></a:stretch></pic:blipFill><pic:spPr bwMode="auto"><a:xfrm><a:off x="0" y="0"/><a:ext cx="2000250" cy="2028825"/></a:xfrm><a:prstGeom prst="rect"><a:avLst/></a:prstGeom><a:noFill/><a:ln w="9525"><a:noFill/><a:miter lim="800000"/><a:headEnd/><a:tailEnd/></a:ln></pic:spPr></pic:pic></a:graphicData></a:graphic></wp:anchor></w:drawing></w:r><w:r w:rsidR="00DD3CE2" w:rsidRPr="006509D9"><w:rPr><w:rFonts w:ascii="Verdana" w:hAnsi="Verdana"/><w:sz w:val="24"/><w:szCs w:val="24"/><w:lang w:val="nl-NL"/></w:rPr><w:t>Om een drone stabiel te laten vliegen in de lucht is het belangrijk dat elke motor in de juiste zin (WZ of TWZ) beweegt. Onderzoek in volgend experiment in welke zin elke motor moet draaien en dus welke propellers je moet gebruik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onderzoeks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elektrische sno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2 rotorbladen (= propeller) type A</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2 rotorbladen (= propeller) type B</w:t></w: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8453"/></w:tblGrid><w:tr w:rsidR="00DD3CE2" w:rsidRPr="006509D9"><w:tc><w:tcPr><w:tcW w:w="8453"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Type A</w:t></w:r></w:p></w:tc></w:tr><w:tr w:rsidR="00DD3CE2" w:rsidRPr="006509D9"><w:tc><w:tcPr><w:tcW w:w="8453" w:type="dxa"/><w:shd w:val="clear" w:color="auto" w:fill="auto"/></w:tcPr><w:p w:rsidR="00DD3CE2" w:rsidRPr="006509D9" w:rsidRDefault="00152255" w:rsidP="00DD3CE2"><w:pPr><w:spacing w:line="360" w:lineRule="auto"/><w:jc w:val="center"/><w:rPr><w:rFonts w:ascii="Verdana" w:hAnsi="Verdana"/><w:sz w:val="24"/><w:szCs w:val="24"/><w:lang w:val="nl-NL"/></w:rPr></w:pPr><w:r><w:rPr><w:noProof/><w:lang w:val="en-US" w:eastAsia="nl-NL"/></w:rPr><w:drawing><wp:inline distT="0" distB="0" distL="0" distR="0"><wp:extent cx="3606800" cy="650240"/><wp:effectExtent l="25400" t="0" r="0" b="0"/><wp:docPr id="16"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56"/><a:srcRect/><a:stretch><a:fillRect/></a:stretch></pic:blipFill><pic:spPr bwMode="auto"><a:xfrm><a:off x="0" y="0"/><a:ext cx="3606800" cy="650240"/></a:xfrm><a:prstGeom prst="rect"><a:avLst/></a:prstGeom><a:noFill/><a:ln w="9525"><a:noFill/><a:miter lim="800000"/><a:headEnd/><a:tailEnd/></a:ln></pic:spPr></pic:pic></a:graphicData></a:graphic></wp:inline></w:drawing></w:r></w:p></w:tc></w:tr><w:tr w:rsidR="00DD3CE2" w:rsidRPr="006509D9"><w:tc><w:tcPr><w:tcW w:w="8453"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Type B</w:t></w:r></w:p></w:tc></w:tr><w:tr w:rsidR="00DD3CE2" w:rsidRPr="006509D9"><w:tc><w:tcPr><w:tcW w:w="8453" w:type="dxa"/><w:shd w:val="clear" w:color="auto" w:fill="auto"/></w:tcPr><w:p w:rsidR="00DD3CE2" w:rsidRPr="006509D9" w:rsidRDefault="00152255" w:rsidP="00DD3CE2"><w:pPr><w:spacing w:line="360" w:lineRule="auto"/><w:jc w:val="center"/><w:rPr><w:rFonts w:ascii="Verdana" w:hAnsi="Verdana"/><w:sz w:val="24"/><w:szCs w:val="24"/><w:lang w:val="nl-NL"/></w:rPr></w:pPr><w:r><w:rPr><w:noProof/><w:lang w:val="en-US" w:eastAsia="nl-NL"/></w:rPr><w:drawing><wp:inline distT="0" distB="0" distL="0" distR="0"><wp:extent cx="3596640" cy="802640"/><wp:effectExtent l="25400" t="0" r="10160" b="0"/><wp:docPr id="17"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57"/><a:srcRect/><a:stretch><a:fillRect/></a:stretch></pic:blipFill><pic:spPr bwMode="auto"><a:xfrm><a:off x="0" y="0"/><a:ext cx="3596640" cy="802640"/></a:xfrm><a:prstGeom prst="rect"><a:avLst/></a:prstGeom><a:noFill/><a:ln w="9525"><a:noFill/><a:miter lim="800000"/><a:headEnd/><a:tailEnd/></a:ln></pic:spPr></pic:pic></a:graphicData></a:graphic></wp:inline></w:drawing></w:r></w:p></w:tc></w:tr></w:tbl><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1: Sluit elektrische snoeren correct aan.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Plaats de propellers willekeurig op de onderzoeks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3: Hang de drone stabiel (met je hand).</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4 : Zet alle motoren aan en kijk of de drone stabiel blijft hang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5 : Herhaal de stappen 2 en 4 tot de drone stabiel blijft hangen.</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noProof/><w:sz w:val="24"/><w:szCs w:val="24"/><w:lang w:val="nl-NL"/></w:rPr><w:pict><v:shape id="_x0000_s1820" type="#_x0000_t202" style="position:absolute;left:0;text-align:left;margin-left:101.4pt;margin-top:33.05pt;width:75pt;height:145.65pt;z-index:251611648;visibility:visible;mso-height-percent:200;mso-wrap-distance-top:3.6pt;mso-wrap-distance-bottom:3.6pt;mso-height-percent:200;mso-width-relative:margin;mso-height-relative:margin" filled="f" stroked="f"><v:textbox style="mso-next-textbox:#_x0000_s1820;mso-fit-shape-to-text:t"><w:txbxContent><w:p w:rsidR="00FA10E4" w:rsidRPr="00E33A60" w:rsidRDefault="00FA10E4" w:rsidP="00DD3CE2"><w:pPr><w:rPr><w:rFonts w:ascii="Verdana" w:hAnsi="Verdana"/><w:b/><w:sz w:val="24"/><w:szCs w:val="24"/></w:rPr></w:pPr><w:r w:rsidRPr="00E33A60"><w:rPr><w:rFonts w:ascii="Verdana" w:hAnsi="Verdana"/><w:b/><w:sz w:val="24"/><w:szCs w:val="24"/></w:rPr><w:t xml:space="preserve">Motor </w:t></w:r><w:r><w:rPr><w:rFonts w:ascii="Verdana" w:hAnsi="Verdana"/><w:b/><w:sz w:val="24"/><w:szCs w:val="24"/></w:rPr><w:t>2</w:t></w:r></w:p></w:txbxContent></v:textbox></v:shape></w:pict></w:r><w:r w:rsidRPr="006509D9"><w:rPr><w:rFonts w:ascii="Verdana" w:hAnsi="Verdana"/><w:noProof/><w:sz w:val="24"/><w:szCs w:val="24"/><w:lang w:val="nl-NL"/></w:rPr><w:pict><v:shape id="_x0000_s1822" type="#_x0000_t202" style="position:absolute;left:0;text-align:left;margin-left:104.4pt;margin-top:117.05pt;width:75pt;height:145.65pt;z-index:251613696;visibility:visible;mso-height-percent:200;mso-wrap-distance-top:3.6pt;mso-wrap-distance-bottom:3.6pt;mso-height-percent:200;mso-width-relative:margin;mso-height-relative:margin" filled="f" stroked="f"><v:textbox style="mso-next-textbox:#_x0000_s1822;mso-fit-shape-to-text:t"><w:txbxContent><w:p w:rsidR="00FA10E4" w:rsidRPr="00E33A60" w:rsidRDefault="00FA10E4" w:rsidP="00DD3CE2"><w:pPr><w:rPr><w:rFonts w:ascii="Verdana" w:hAnsi="Verdana"/><w:b/><w:sz w:val="24"/><w:szCs w:val="24"/></w:rPr></w:pPr><w:r w:rsidRPr="00E33A60"><w:rPr><w:rFonts w:ascii="Verdana" w:hAnsi="Verdana"/><w:b/><w:sz w:val="24"/><w:szCs w:val="24"/></w:rPr><w:t xml:space="preserve">Motor </w:t></w:r><w:r><w:rPr><w:rFonts w:ascii="Verdana" w:hAnsi="Verdana"/><w:b/><w:sz w:val="24"/><w:szCs w:val="24"/></w:rPr><w:t>3</w:t></w:r></w:p></w:txbxContent></v:textbox></v:shape></w:pict></w:r><w:r w:rsidRPr="006509D9"><w:rPr><w:rFonts w:ascii="Verdana" w:hAnsi="Verdana"/><w:noProof/><w:sz w:val="24"/><w:szCs w:val="24"/><w:lang w:val="nl-NL"/></w:rPr><w:pict><v:shape id="_x0000_s1821" type="#_x0000_t202" style="position:absolute;left:0;text-align:left;margin-left:16.65pt;margin-top:117.05pt;width:75pt;height:145.65pt;z-index:251612672;visibility:visible;mso-height-percent:200;mso-wrap-distance-top:3.6pt;mso-wrap-distance-bottom:3.6pt;mso-height-percent:200;mso-width-relative:margin;mso-height-relative:margin" filled="f" stroked="f"><v:textbox style="mso-next-textbox:#_x0000_s1821;mso-fit-shape-to-text:t"><w:txbxContent><w:p w:rsidR="00FA10E4" w:rsidRPr="00E33A60" w:rsidRDefault="00FA10E4" w:rsidP="00DD3CE2"><w:pPr><w:rPr><w:rFonts w:ascii="Verdana" w:hAnsi="Verdana"/><w:b/><w:sz w:val="24"/><w:szCs w:val="24"/></w:rPr></w:pPr><w:r w:rsidRPr="00E33A60"><w:rPr><w:rFonts w:ascii="Verdana" w:hAnsi="Verdana"/><w:b/><w:sz w:val="24"/><w:szCs w:val="24"/></w:rPr><w:t xml:space="preserve">Motor </w:t></w:r><w:r><w:rPr><w:rFonts w:ascii="Verdana" w:hAnsi="Verdana"/><w:b/><w:sz w:val="24"/><w:szCs w:val="24"/></w:rPr><w:t>4</w:t></w:r></w:p></w:txbxContent></v:textbox></v:shape></w:pict></w:r><w:r w:rsidRPr="006509D9"><w:rPr><w:rFonts w:ascii="Verdana" w:hAnsi="Verdana"/><w:noProof/><w:sz w:val="24"/><w:szCs w:val="24"/><w:u w:val="single"/><w:lang w:val="nl-NL"/></w:rPr><w:pict><v:shape id="_x0000_s1817" type="#_x0000_t202" style="position:absolute;left:0;text-align:left;margin-left:17.4pt;margin-top:32.3pt;width:75pt;height:145.4pt;z-index:251610624;visibility:visible;mso-height-percent:200;mso-wrap-distance-top:3.6pt;mso-wrap-distance-bottom:3.6pt;mso-height-percent:200;mso-width-relative:margin;mso-height-relative:margin" filled="f" stroked="f"><v:textbox style="mso-next-textbox:#_x0000_s1817;mso-fit-shape-to-text:t"><w:txbxContent><w:p w:rsidR="00FA10E4" w:rsidRPr="00E33A60" w:rsidRDefault="00FA10E4" w:rsidP="00DD3CE2"><w:pPr><w:rPr><w:rFonts w:ascii="Verdana" w:hAnsi="Verdana"/><w:b/><w:sz w:val="24"/><w:szCs w:val="24"/></w:rPr></w:pPr><w:r w:rsidRPr="00E33A60"><w:rPr><w:rFonts w:ascii="Verdana" w:hAnsi="Verdana"/><w:b/><w:sz w:val="24"/><w:szCs w:val="24"/></w:rPr><w:t>Motor 1</w:t></w:r></w:p></w:txbxContent></v:textbox></v:shape></w:pict></w:r><w:r w:rsidR="00152255"><w:rPr><w:rFonts w:ascii="Verdana" w:hAnsi="Verdana"/><w:noProof/><w:sz w:val="24"/><w:szCs w:val="24"/><w:lang w:val="en-US" w:eastAsia="nl-NL"/></w:rPr><w:drawing><wp:inline distT="0" distB="0" distL="0" distR="0"><wp:extent cx="2221230" cy="2164715"/><wp:effectExtent l="25400" t="0" r="0" b="0"/><wp:docPr id="795" name="Afbeelding 795" descr="Afbeeldingsresultaat voor syma x5c dron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50" name="Picture 795" descr="Afbeeldingsresultaat voor syma x5c drone"/><pic:cNvPicPr><a:picLocks noChangeAspect="1" noChangeArrowheads="1"/></pic:cNvPicPr></pic:nvPicPr><pic:blipFill><a:blip r:embed="rId53" r:link="rId8"/><a:srcRect l="12614" t="18997" r="9879" b="5472"/><a:stretch><a:fillRect/></a:stretch></pic:blipFill><pic:spPr bwMode="auto"><a:xfrm rot="10800000"><a:off x="0" y="0"/><a:ext cx="2221230" cy="2164715"/></a:xfrm><a:prstGeom prst="rect"><a:avLst/></a:prstGeom><a:noFill/><a:ln w="9525"><a:noFill/><a:miter lim="800000"/><a:headEnd/><a:tailEnd/></a:ln></pic:spPr></pic:pic></a:graphicData></a:graphic></wp:inline></w:drawing></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Als de drone stabiel hangt dan komt dat doorda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Motor 1 </w:t></w:r><w:r w:rsidRPr="006509D9"><w:rPr><w:rFonts w:ascii="Verdana" w:hAnsi="Verdana"/><w:b/><w:color w:val="00B050"/><w:sz w:val="28"/><w:szCs w:val="28"/><w:lang w:val="nl-NL"/></w:rPr><w:t>wijzerszin</w:t></w:r><w:r w:rsidRPr="006509D9"><w:rPr><w:rFonts w:ascii="Verdana" w:hAnsi="Verdana"/><w:sz w:val="24"/><w:szCs w:val="24"/><w:lang w:val="nl-NL"/></w:rPr><w:t>/</w:t></w:r><w:r w:rsidRPr="006509D9"><w:rPr><w:rFonts w:ascii="Verdana" w:hAnsi="Verdana"/><w:strike/><w:sz w:val="24"/><w:szCs w:val="24"/><w:lang w:val="nl-NL"/></w:rPr><w:t xml:space="preserve">tegenwijzerszin </w:t></w:r><w:r w:rsidRPr="006509D9"><w:rPr><w:rFonts w:ascii="Verdana" w:hAnsi="Verdana"/><w:sz w:val="24"/><w:szCs w:val="24"/><w:lang w:val="nl-NL"/></w:rPr><w:t>draait 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Motor 2 </w:t></w:r><w:r w:rsidRPr="006509D9"><w:rPr><w:rFonts w:ascii="Verdana" w:hAnsi="Verdana"/><w:strike/><w:sz w:val="24"/><w:szCs w:val="24"/><w:lang w:val="nl-NL"/></w:rPr><w:t>wijzerszin</w:t></w:r><w:r w:rsidRPr="006509D9"><w:rPr><w:rFonts w:ascii="Verdana" w:hAnsi="Verdana"/><w:sz w:val="24"/><w:szCs w:val="24"/><w:lang w:val="nl-NL"/></w:rPr><w:t>/</w:t></w:r><w:r w:rsidRPr="006509D9"><w:rPr><w:rFonts w:ascii="Verdana" w:hAnsi="Verdana"/><w:b/><w:color w:val="00B050"/><w:sz w:val="28"/><w:szCs w:val="28"/><w:lang w:val="nl-NL"/></w:rPr><w:t>tegenwijzerszin</w:t></w:r><w:r w:rsidRPr="006509D9"><w:rPr><w:rFonts w:ascii="Verdana" w:hAnsi="Verdana"/><w:sz w:val="24"/><w:szCs w:val="24"/><w:lang w:val="nl-NL"/></w:rPr><w:t xml:space="preserve"> draait 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Motor 3 </w:t></w:r><w:r w:rsidRPr="006509D9"><w:rPr><w:rStyle w:val="invullenChar"/></w:rPr><w:t>wijzerszin</w:t></w:r><w:r w:rsidRPr="006509D9"><w:rPr><w:rFonts w:ascii="Verdana" w:hAnsi="Verdana"/><w:sz w:val="24"/><w:szCs w:val="24"/><w:lang w:val="nl-NL"/></w:rPr><w:t>/</w:t></w:r><w:r w:rsidRPr="006509D9"><w:rPr><w:rStyle w:val="basisChar"/><w:strike/></w:rPr><w:t xml:space="preserve">tegenwijzerszin </w:t></w:r><w:r w:rsidRPr="006509D9"><w:rPr><w:rFonts w:ascii="Verdana" w:hAnsi="Verdana"/><w:sz w:val="24"/><w:szCs w:val="24"/><w:lang w:val="nl-NL"/></w:rPr><w:t>draait 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Motor 4 </w:t></w:r><w:r w:rsidRPr="006509D9"><w:rPr><w:rStyle w:val="basisChar"/><w:strike/></w:rPr><w:t>wijzerszin</w:t></w:r><w:r w:rsidRPr="006509D9"><w:rPr><w:rFonts w:ascii="Verdana" w:hAnsi="Verdana"/><w:sz w:val="24"/><w:szCs w:val="24"/><w:lang w:val="nl-NL"/></w:rPr><w:t>/</w:t></w:r><w:r w:rsidRPr="006509D9"><w:rPr><w:rStyle w:val="invullenChar"/></w:rPr><w:t>tegenwzijerszin</w:t></w:r><w:r w:rsidRPr="006509D9"><w:rPr><w:rFonts w:ascii="Verdana" w:hAnsi="Verdana"/><w:strike/><w:sz w:val="24"/><w:szCs w:val="24"/><w:lang w:val="nl-NL"/></w:rPr><w:t xml:space="preserve"> </w:t></w:r><w:r w:rsidRPr="006509D9"><w:rPr><w:rFonts w:ascii="Verdana" w:hAnsi="Verdana"/><w:sz w:val="24"/><w:szCs w:val="24"/><w:lang w:val="nl-NL"/></w:rPr><w:t>draait.</w:t></w: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br w:type="page"/><w:t>Bekijk nu onze drone en los onderstaande opdrachten op.</w:t></w:r></w:p><w:p w:rsidR="00DD3CE2" w:rsidRPr="006509D9" w:rsidRDefault="00DD3CE2" w:rsidP="00DD3CE2"><w:pPr><w:spacing w:line="360" w:lineRule="auto"/><w:jc w:val="both"/><w:rPr><w:rFonts w:ascii="Verdana" w:hAnsi="Verdana"/><w:b/><w:sz w:val="24"/><w:szCs w:val="24"/><w:u w:val="single"/><w:lang w:val="nl-NL"/></w:rPr></w:pPr><w:r w:rsidRPr="006509D9"><w:rPr><w:rFonts w:ascii="Verdana" w:hAnsi="Verdana"/><w:b/><w:sz w:val="24"/><w:szCs w:val="24"/><w:u w:val="single"/><w:lang w:val="nl-NL"/></w:rPr><w:t>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Bekijk de 2 types rotor bladen aandachtig. Wat valt je op?</w:t></w:r></w:p><w:p w:rsidR="00DD3CE2" w:rsidRPr="006509D9" w:rsidRDefault="00DD3CE2" w:rsidP="00DD3CE2"><w:pPr><w:spacing w:line="360" w:lineRule="auto"/><w:rPr><w:rFonts w:ascii="Verdana" w:eastAsia="Calibri" w:hAnsi="Verdana"/><w:b/><w:color w:val="00B050"/><w:sz w:val="28"/><w:szCs w:val="28"/><w:lang w:val="nl-NL" w:eastAsia="en-US"/></w:rPr></w:pPr><w:r w:rsidRPr="006509D9"><w:rPr><w:rStyle w:val="oplossingChar"/><w:rFonts w:ascii="Verdana" w:hAnsi="Verdana"/><w:b/><w:color w:val="00B050"/><w:sz w:val="28"/><w:szCs w:val="28"/></w:rPr><w:t>De propellers zijn elkaars spiegelbeeld.  Van elke soort heeft een drone er evenveel. Hier zijn ze dus twee aan twee gelijk.</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 Noteer op elk rotorblad (in onderstaande figuur) of het gaat over een rotor van type A of van type B.</w:t></w:r></w:p><w:p w:rsidR="00DD3CE2" w:rsidRPr="006509D9" w:rsidRDefault="00DD3CE2" w:rsidP="00DD3CE2"><w:pPr><w:spacing w:line="360" w:lineRule="auto"/><w:jc w:val="both"/><w:rPr><w:rFonts w:ascii="Verdana" w:hAnsi="Verdana"/><w:sz w:val="24"/><w:szCs w:val="24"/><w:lang w:val="nl-NL"/></w:rPr></w:pPr><w:r w:rsidRPr="006509D9"><w:rPr><w:noProof/><w:lang w:val="nl-NL"/></w:rPr><w:pict><v:shape id="_x0000_s1814" type="#_x0000_t202" style="position:absolute;left:0;text-align:left;margin-left:394.65pt;margin-top:52.9pt;width:165.8pt;height:145.7pt;z-index:251608576;visibility:visible;mso-width-percent:400;mso-height-percent:200;mso-wrap-distance-top:3.6pt;mso-wrap-distance-bottom:3.6pt;mso-width-percent:400;mso-height-percent:200;mso-width-relative:margin;mso-height-relative:margin" filled="f" stroked="f"><v:textbox style="mso-next-textbox:#_x0000_s1814;mso-fit-shape-to-text:t"><w:txbxContent><w:p w:rsidR="00FA10E4" w:rsidRPr="00B35EF9" w:rsidRDefault="00FA10E4" w:rsidP="00DD3CE2"><w:pPr><w:rPr><w:rFonts w:ascii="Verdana" w:hAnsi="Verdana"/><w:b/><w:color w:val="00B050"/><w:sz w:val="28"/><w:szCs w:val="28"/></w:rPr></w:pPr><w:r><w:rPr><w:rFonts w:ascii="Verdana" w:hAnsi="Verdana"/><w:b/><w:color w:val="00B050"/><w:sz w:val="28"/><w:szCs w:val="28"/></w:rPr><w:t>TWZ</w:t></w:r></w:p></w:txbxContent></v:textbox></v:shape></w:pict></w:r><w:r w:rsidR="00152255"><w:rPr><w:noProof/><w:lang w:val="en-US" w:eastAsia="nl-NL"/></w:rPr><w:drawing><wp:anchor distT="0" distB="0" distL="114300" distR="114300" simplePos="0" relativeHeight="251713024" behindDoc="1" locked="0" layoutInCell="1" allowOverlap="1"><wp:simplePos x="0" y="0"/><wp:positionH relativeFrom="column"><wp:posOffset>-309245</wp:posOffset></wp:positionH><wp:positionV relativeFrom="paragraph"><wp:posOffset>386080</wp:posOffset></wp:positionV><wp:extent cx="1231265" cy="1127125"/><wp:effectExtent l="25400" t="0" r="0" b="0"/><wp:wrapNone/><wp:docPr id="936"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66"/><a:srcRect l="18939" t="15990" r="24243" b="28185"/><a:stretch><a:fillRect/></a:stretch></pic:blipFill><pic:spPr bwMode="auto"><a:xfrm><a:off x="0" y="0"/><a:ext cx="1231265" cy="1127125"/></a:xfrm><a:prstGeom prst="rect"><a:avLst/></a:prstGeom><a:noFill/><a:ln w="9525"><a:noFill/><a:miter lim="800000"/><a:headEnd/><a:tailEnd/></a:ln></pic:spPr></pic:pic></a:graphicData></a:graphic></wp:anchor></w:drawing></w:r><w:r w:rsidR="00152255"><w:rPr><w:noProof/><w:lang w:val="en-US" w:eastAsia="nl-NL"/></w:rPr><w:drawing><wp:anchor distT="0" distB="0" distL="114300" distR="114300" simplePos="0" relativeHeight="251715072" behindDoc="1" locked="0" layoutInCell="1" allowOverlap="1"><wp:simplePos x="0" y="0"/><wp:positionH relativeFrom="column"><wp:posOffset>5012055</wp:posOffset></wp:positionH><wp:positionV relativeFrom="paragraph"><wp:posOffset>271780</wp:posOffset></wp:positionV><wp:extent cx="1050925" cy="962025"/><wp:effectExtent l="25400" t="0" r="0" b="0"/><wp:wrapNone/><wp:docPr id="938"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67"/><a:srcRect l="24243" t="15990" r="18939" b="28185"/><a:stretch><a:fillRect/></a:stretch></pic:blipFill><pic:spPr bwMode="auto"><a:xfrm><a:off x="0" y="0"/><a:ext cx="1050925" cy="962025"/></a:xfrm><a:prstGeom prst="rect"><a:avLst/></a:prstGeom><a:noFill/><a:ln w="9525"><a:noFill/><a:miter lim="800000"/><a:headEnd/><a:tailEnd/></a:ln></pic:spPr></pic:pic></a:graphicData></a:graphic></wp:anchor></w:drawing></w:r><w:r w:rsidRPr="006509D9"><w:rPr><w:rFonts w:ascii="Verdana" w:hAnsi="Verdana"/><w:sz w:val="24"/><w:szCs w:val="24"/><w:lang w:val="nl-NL"/></w:rPr><w:t>3. Vervolledig op onderstaande afbeelding de pijlen: Wijzerzin (WZ) of Tegen wijzerzin (TWZ).</w:t></w:r></w:p><w:p w:rsidR="00DD3CE2" w:rsidRPr="006509D9" w:rsidRDefault="00DD3CE2" w:rsidP="00DD3CE2"><w:pPr><w:spacing w:line="360" w:lineRule="auto"/><w:jc w:val="both"/><w:rPr><w:rFonts w:ascii="Verdana" w:hAnsi="Verdana"/><w:sz w:val="24"/><w:szCs w:val="24"/><w:u w:val="single"/><w:lang w:val="nl-NL"/></w:rPr></w:pPr><w:r w:rsidRPr="006509D9"><w:rPr><w:noProof/><w:lang w:val="nl-NL"/></w:rPr><w:pict><v:shape id="_x0000_s1811" type="#_x0000_t202" style="position:absolute;left:0;text-align:left;margin-left:19pt;margin-top:18.55pt;width:166.25pt;height:145.9pt;z-index:251606528;visibility:visible;mso-width-percent:400;mso-height-percent:200;mso-wrap-distance-top:3.6pt;mso-wrap-distance-bottom:3.6pt;mso-width-percent:400;mso-height-percent:200;mso-width-relative:margin;mso-height-relative:margin" filled="f" stroked="f"><v:textbox style="mso-next-textbox:#_x0000_s1811;mso-fit-shape-to-text:t"><w:txbxContent><w:p w:rsidR="00FA10E4" w:rsidRPr="00B35EF9" w:rsidRDefault="00FA10E4" w:rsidP="00DD3CE2"><w:pPr><w:rPr><w:rFonts w:ascii="Verdana" w:hAnsi="Verdana"/><w:b/><w:color w:val="00B050"/><w:sz w:val="28"/><w:szCs w:val="28"/></w:rPr></w:pPr><w:r><w:rPr><w:rFonts w:ascii="Verdana" w:hAnsi="Verdana"/><w:b/><w:color w:val="00B050"/><w:sz w:val="28"/><w:szCs w:val="28"/></w:rPr><w:t>WZ</w:t></w:r></w:p></w:txbxContent></v:textbox></v:shape></w:pict></w:r><w:r w:rsidR="00152255"><w:rPr><w:noProof/><w:lang w:val="en-US" w:eastAsia="nl-NL"/></w:rPr><w:drawing><wp:anchor distT="0" distB="0" distL="114300" distR="114300" simplePos="0" relativeHeight="251712000" behindDoc="1" locked="0" layoutInCell="1" allowOverlap="1"><wp:simplePos x="0" y="0"/><wp:positionH relativeFrom="column"><wp:posOffset>538480</wp:posOffset></wp:positionH><wp:positionV relativeFrom="paragraph"><wp:posOffset>83820</wp:posOffset></wp:positionV><wp:extent cx="5276850" cy="5095875"/><wp:effectExtent l="25400" t="0" r="6350" b="0"/><wp:wrapNone/><wp:docPr id="930"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68"/><a:srcRect/><a:stretch><a:fillRect/></a:stretch></pic:blipFill><pic:spPr bwMode="auto"><a:xfrm><a:off x="0" y="0"/><a:ext cx="5276850" cy="5095875"/></a:xfrm><a:prstGeom prst="rect"><a:avLst/></a:prstGeom><a:noFill/><a:ln w="9525"><a:noFill/><a:miter lim="800000"/><a:headEnd/><a:tailEnd/></a:ln></pic:spPr></pic:pic></a:graphicData></a:graphic></wp:anchor></w:drawing></w:r></w:p><w:p w:rsidR="00DD3CE2" w:rsidRPr="006509D9" w:rsidRDefault="00DD3CE2" w:rsidP="00DD3CE2"><w:pPr><w:pStyle w:val="Opmaakprofiel1"/><w:rPr><w:lang w:val="nl-NL"/></w:rPr></w:pPr><w:r w:rsidRPr="006509D9"><w:rPr><w:noProof/><w:lang w:val="nl-NL"/></w:rPr><w:pict><v:shape id="_x0000_s1808" type="#_x0000_t202" style="position:absolute;margin-left:291.65pt;margin-top:255.95pt;width:165.95pt;height:145.9pt;z-index:251603456;visibility:visible;mso-width-percent:400;mso-height-percent:200;mso-wrap-distance-top:3.6pt;mso-wrap-distance-bottom:3.6pt;mso-width-percent:400;mso-height-percent:200;mso-width-relative:margin;mso-height-relative:margin" filled="f" stroked="f"><v:textbox style="mso-next-textbox:#_x0000_s1808;mso-fit-shape-to-text:t"><w:txbxContent><w:p w:rsidR="00FA10E4" w:rsidRPr="00B35EF9" w:rsidRDefault="00FA10E4" w:rsidP="00DD3CE2"><w:pPr><w:rPr><w:rFonts w:ascii="Verdana" w:hAnsi="Verdana"/><w:b/><w:color w:val="00B050"/><w:sz w:val="28"/><w:szCs w:val="28"/></w:rPr></w:pPr><w:r w:rsidRPr="00B35EF9"><w:rPr><w:rFonts w:ascii="Verdana" w:hAnsi="Verdana"/><w:b/><w:color w:val="00B050"/><w:sz w:val="28"/><w:szCs w:val="28"/></w:rPr><w:t>Type A</w:t></w:r></w:p></w:txbxContent></v:textbox></v:shape></w:pict></w:r><w:r w:rsidRPr="006509D9"><w:rPr><w:noProof/><w:lang w:val="nl-NL"/></w:rPr><w:pict><v:shape id="_x0000_s1810" type="#_x0000_t202" style="position:absolute;margin-left:87pt;margin-top:255.95pt;width:166.25pt;height:145.9pt;z-index:251605504;visibility:visible;mso-width-percent:400;mso-height-percent:200;mso-wrap-distance-top:3.6pt;mso-wrap-distance-bottom:3.6pt;mso-width-percent:400;mso-height-percent:200;mso-width-relative:margin;mso-height-relative:margin" filled="f" stroked="f"><v:textbox style="mso-next-textbox:#_x0000_s1810;mso-fit-shape-to-text:t"><w:txbxContent><w:p w:rsidR="00FA10E4" w:rsidRPr="00B35EF9" w:rsidRDefault="00FA10E4" w:rsidP="00DD3CE2"><w:pPr><w:rPr><w:rFonts w:ascii="Verdana" w:hAnsi="Verdana"/><w:b/><w:color w:val="00B050"/><w:sz w:val="28"/><w:szCs w:val="28"/></w:rPr></w:pPr><w:r w:rsidRPr="00B35EF9"><w:rPr><w:rFonts w:ascii="Verdana" w:hAnsi="Verdana"/><w:b/><w:color w:val="00B050"/><w:sz w:val="28"/><w:szCs w:val="28"/></w:rPr><w:t xml:space="preserve">Type </w:t></w:r><w:r><w:rPr><w:rFonts w:ascii="Verdana" w:hAnsi="Verdana"/><w:b/><w:color w:val="00B050"/><w:sz w:val="28"/><w:szCs w:val="28"/></w:rPr><w:t>B</w:t></w:r></w:p></w:txbxContent></v:textbox></v:shape></w:pict></w:r><w:r w:rsidRPr="006509D9"><w:rPr><w:noProof/><w:lang w:val="nl-NL"/></w:rPr><w:pict><v:shape id="_x0000_s1807" type="#_x0000_t202" style="position:absolute;margin-left:105.9pt;margin-top:69.2pt;width:166.25pt;height:145.45pt;z-index:251602432;visibility:visible;mso-width-percent:400;mso-height-percent:200;mso-wrap-distance-top:3.6pt;mso-wrap-distance-bottom:3.6pt;mso-width-percent:400;mso-height-percent:200;mso-width-relative:margin;mso-height-relative:margin" filled="f" stroked="f"><v:textbox style="mso-next-textbox:#_x0000_s1807;mso-fit-shape-to-text:t"><w:txbxContent><w:p w:rsidR="00FA10E4" w:rsidRPr="00B35EF9" w:rsidRDefault="00FA10E4"><w:pPr><w:rPr><w:rFonts w:ascii="Verdana" w:hAnsi="Verdana"/><w:b/><w:color w:val="00B050"/><w:sz w:val="28"/><w:szCs w:val="28"/></w:rPr></w:pPr><w:r w:rsidRPr="00B35EF9"><w:rPr><w:rFonts w:ascii="Verdana" w:hAnsi="Verdana"/><w:b/><w:color w:val="00B050"/><w:sz w:val="28"/><w:szCs w:val="28"/></w:rPr><w:t>Type A</w:t></w:r></w:p></w:txbxContent></v:textbox></v:shape></w:pict></w:r><w:r w:rsidRPr="006509D9"><w:rPr><w:noProof/><w:lang w:val="nl-NL"/></w:rPr><w:pict><v:shape id="_x0000_s1809" type="#_x0000_t202" style="position:absolute;margin-left:284.4pt;margin-top:69.2pt;width:165.85pt;height:145.45pt;z-index:251604480;visibility:visible;mso-width-percent:400;mso-height-percent:200;mso-wrap-distance-top:3.6pt;mso-wrap-distance-bottom:3.6pt;mso-width-percent:400;mso-height-percent:200;mso-width-relative:margin;mso-height-relative:margin" filled="f" stroked="f"><v:textbox style="mso-next-textbox:#_x0000_s1809;mso-fit-shape-to-text:t"><w:txbxContent><w:p w:rsidR="00FA10E4" w:rsidRPr="00B35EF9" w:rsidRDefault="00FA10E4" w:rsidP="00DD3CE2"><w:pPr><w:rPr><w:rFonts w:ascii="Verdana" w:hAnsi="Verdana"/><w:b/><w:color w:val="00B050"/><w:sz w:val="28"/><w:szCs w:val="28"/></w:rPr></w:pPr><w:r w:rsidRPr="00B35EF9"><w:rPr><w:rFonts w:ascii="Verdana" w:hAnsi="Verdana"/><w:b/><w:color w:val="00B050"/><w:sz w:val="28"/><w:szCs w:val="28"/></w:rPr><w:t xml:space="preserve">Type </w:t></w:r><w:r><w:rPr><w:rFonts w:ascii="Verdana" w:hAnsi="Verdana"/><w:b/><w:color w:val="00B050"/><w:sz w:val="28"/><w:szCs w:val="28"/></w:rPr><w:t>B</w:t></w:r></w:p></w:txbxContent></v:textbox></v:shape></w:pict></w:r><w:r w:rsidRPr="006509D9"><w:rPr><w:noProof/><w:lang w:val="nl-NL"/></w:rPr><w:pict><v:shape id="_x0000_s1815" type="#_x0000_t202" style="position:absolute;margin-left:26.05pt;margin-top:333.25pt;width:166.2pt;height:145.45pt;z-index:251609600;visibility:visible;mso-width-percent:400;mso-height-percent:200;mso-wrap-distance-top:3.6pt;mso-wrap-distance-bottom:3.6pt;mso-width-percent:400;mso-height-percent:200;mso-width-relative:margin;mso-height-relative:margin" filled="f" stroked="f"><v:textbox style="mso-next-textbox:#_x0000_s1815;mso-fit-shape-to-text:t"><w:txbxContent><w:p w:rsidR="00FA10E4" w:rsidRPr="00B35EF9" w:rsidRDefault="00FA10E4" w:rsidP="00DD3CE2"><w:pPr><w:rPr><w:rFonts w:ascii="Verdana" w:hAnsi="Verdana"/><w:b/><w:color w:val="00B050"/><w:sz w:val="28"/><w:szCs w:val="28"/></w:rPr></w:pPr><w:r><w:rPr><w:rFonts w:ascii="Verdana" w:hAnsi="Verdana"/><w:b/><w:color w:val="00B050"/><w:sz w:val="28"/><w:szCs w:val="28"/></w:rPr><w:t>TWZ</w:t></w:r></w:p></w:txbxContent></v:textbox></v:shape></w:pict></w:r><w:r w:rsidRPr="006509D9"><w:rPr><w:noProof/><w:lang w:val="nl-NL"/></w:rPr><w:pict><v:shape id="_x0000_s1813" type="#_x0000_t202" style="position:absolute;margin-left:411.55pt;margin-top:348.45pt;width:166.25pt;height:145.25pt;z-index:251607552;visibility:visible;mso-width-percent:400;mso-height-percent:200;mso-wrap-distance-top:3.6pt;mso-wrap-distance-bottom:3.6pt;mso-width-percent:400;mso-height-percent:200;mso-width-relative:margin;mso-height-relative:margin" filled="f" stroked="f"><v:textbox style="mso-next-textbox:#_x0000_s1813;mso-fit-shape-to-text:t"><w:txbxContent><w:p w:rsidR="00FA10E4" w:rsidRPr="00B35EF9" w:rsidRDefault="00FA10E4" w:rsidP="00DD3CE2"><w:pPr><w:rPr><w:rFonts w:ascii="Verdana" w:hAnsi="Verdana"/><w:b/><w:color w:val="00B050"/><w:sz w:val="28"/><w:szCs w:val="28"/></w:rPr></w:pPr><w:r><w:rPr><w:rFonts w:ascii="Verdana" w:hAnsi="Verdana"/><w:b/><w:color w:val="00B050"/><w:sz w:val="28"/><w:szCs w:val="28"/></w:rPr><w:t>WZ</w:t></w:r></w:p></w:txbxContent></v:textbox></v:shape></w:pict></w:r><w:r w:rsidR="00152255"><w:rPr><w:noProof/><w:lang w:val="en-US" w:eastAsia="nl-NL"/></w:rPr><w:drawing><wp:anchor distT="0" distB="0" distL="114300" distR="114300" simplePos="0" relativeHeight="251714048" behindDoc="1" locked="0" layoutInCell="1" allowOverlap="1"><wp:simplePos x="0" y="0"/><wp:positionH relativeFrom="column"><wp:posOffset>5069840</wp:posOffset></wp:positionH><wp:positionV relativeFrom="paragraph"><wp:posOffset>4330700</wp:posOffset></wp:positionV><wp:extent cx="1231265" cy="1127125"/><wp:effectExtent l="25400" t="0" r="0" b="0"/><wp:wrapNone/><wp:docPr id="937"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69"/><a:srcRect l="24243" t="28185" r="18939" b="15990"/><a:stretch><a:fillRect/></a:stretch></pic:blipFill><pic:spPr bwMode="auto"><a:xfrm><a:off x="0" y="0"/><a:ext cx="1231265" cy="1127125"/></a:xfrm><a:prstGeom prst="rect"><a:avLst/></a:prstGeom><a:noFill/><a:ln w="9525"><a:noFill/><a:miter lim="800000"/><a:headEnd/><a:tailEnd/></a:ln></pic:spPr></pic:pic></a:graphicData></a:graphic></wp:anchor></w:drawing></w:r><w:r w:rsidR="00152255"><w:rPr><w:noProof/><w:lang w:val="en-US" w:eastAsia="nl-NL"/></w:rPr><w:drawing><wp:anchor distT="0" distB="0" distL="114300" distR="114300" simplePos="0" relativeHeight="251710976" behindDoc="1" locked="0" layoutInCell="1" allowOverlap="1"><wp:simplePos x="0" y="0"/><wp:positionH relativeFrom="column"><wp:posOffset>15240</wp:posOffset></wp:positionH><wp:positionV relativeFrom="paragraph"><wp:posOffset>3987800</wp:posOffset></wp:positionV><wp:extent cx="1231265" cy="1127125"/><wp:effectExtent l="25400" t="0" r="0" b="0"/><wp:wrapNone/><wp:docPr id="935"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70"/><a:srcRect l="18939" t="28185" r="24243" b="15990"/><a:stretch><a:fillRect/></a:stretch></pic:blipFill><pic:spPr bwMode="auto"><a:xfrm><a:off x="0" y="0"/><a:ext cx="1231265" cy="1127125"/></a:xfrm><a:prstGeom prst="rect"><a:avLst/></a:prstGeom><a:noFill/><a:ln w="9525"><a:noFill/><a:miter lim="800000"/><a:headEnd/><a:tailEnd/></a:ln></pic:spPr></pic:pic></a:graphicData></a:graphic></wp:anchor></w:drawing></w:r><w:r w:rsidRPr="006509D9"><w:rPr><w:lang w:val="nl-NL"/></w:rPr><w:br w:type="page"/><w:t>Experiment 5 : stabiliteit</w:t></w:r><w:r w:rsidRPr="006509D9"><w:rPr><w:lang w:val="nl-NL"/></w:rPr><w:tab/></w:r><w:r w:rsidRPr="006509D9"><w:rPr><w:lang w:val="nl-NL"/></w:rPr><w:tab/></w:r><w:r w:rsidRPr="006509D9"><w:rPr><w:lang w:val="nl-NL"/></w:rPr><w:tab/></w:r><w:r w:rsidRPr="006509D9"><w:rPr><w:lang w:val="nl-NL"/></w:rPr><w:tab/></w:r><w:r w:rsidR="00152255"><w:rPr><w:noProof/><w:lang w:val="en-US" w:eastAsia="nl-NL"/></w:rPr><w:drawing><wp:inline distT="0" distB="0" distL="0" distR="0"><wp:extent cx="243840" cy="243840"/><wp:effectExtent l="25400" t="0" r="10160" b="0"/><wp:docPr id="18"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 xml:space="preserve"> 10 min</w:t></w:r></w:p><w:p w:rsidR="00DD3CE2" w:rsidRPr="006509D9" w:rsidRDefault="00152255" w:rsidP="00DD3CE2"><w:pPr><w:spacing w:line="360" w:lineRule="auto"/><w:jc w:val="both"/><w:rPr><w:rFonts w:ascii="Verdana" w:hAnsi="Verdana"/><w:sz w:val="24"/><w:szCs w:val="24"/><w:lang w:val="nl-NL"/></w:rPr></w:pPr><w:r><w:rPr><w:rFonts w:ascii="Verdana" w:hAnsi="Verdana"/><w:noProof/><w:sz w:val="24"/><w:szCs w:val="24"/><w:lang w:val="en-US" w:eastAsia="nl-NL"/></w:rPr><w:drawing><wp:anchor distT="0" distB="0" distL="114300" distR="114300" simplePos="0" relativeHeight="251758080" behindDoc="0" locked="0" layoutInCell="1" allowOverlap="1"><wp:simplePos x="0" y="0"/><wp:positionH relativeFrom="column"><wp:posOffset>3164205</wp:posOffset></wp:positionH><wp:positionV relativeFrom="paragraph"><wp:posOffset>692150</wp:posOffset></wp:positionV><wp:extent cx="2000250" cy="2028825"/><wp:effectExtent l="25400" t="0" r="6350" b="0"/><wp:wrapNone/><wp:docPr id="995"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65"/><a:srcRect/><a:stretch><a:fillRect/></a:stretch></pic:blipFill><pic:spPr bwMode="auto"><a:xfrm><a:off x="0" y="0"/><a:ext cx="2000250" cy="2028825"/></a:xfrm><a:prstGeom prst="rect"><a:avLst/></a:prstGeom><a:noFill/><a:ln w="9525"><a:noFill/><a:miter lim="800000"/><a:headEnd/><a:tailEnd/></a:ln></pic:spPr></pic:pic></a:graphicData></a:graphic></wp:anchor></w:drawing></w:r><w:r w:rsidR="00DD3CE2" w:rsidRPr="006509D9"><w:rPr><w:rFonts w:ascii="Verdana" w:hAnsi="Verdana"/><w:sz w:val="24"/><w:szCs w:val="24"/><w:lang w:val="nl-NL"/></w:rPr><w:t>Om een drone stabiel te sturen is het belangrijk dat elke motor de gevraagde kracht levert. Maar waarom moeten de motoren in tegengestelde zin draai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onderzoeks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elektrische sno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4 rotorbladen (= propeller) type B</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1: Plaats  op elke motor een propeller type B op de onderzoeksdron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 Wissel de polariteit bij M1 en M2 om zodat de 4 motoren tegenwijzerszin draaien. Geeft elke motor nu een lift? Noteer je waarneming bij waarneming 1.</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3: Hang de drone stabiel (met je hand).</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4 : Zet alle motoren aan en kijk of de drone stabiel blijft hangen. Noteer je waarneming bij waarneming 2.</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 1</w:t></w:r><w:r w:rsidRPr="006509D9"><w:rPr><w:rFonts w:ascii="Verdana" w:hAnsi="Verdana"/><w:sz w:val="24"/><w:szCs w:val="24"/><w:lang w:val="nl-NL"/></w:rPr><w:t xml:space="preserve">: </w:t></w:r></w:p><w:p w:rsidR="00DD3CE2" w:rsidRPr="006509D9" w:rsidRDefault="00DD3CE2" w:rsidP="00DD3CE2"><w:pPr><w:pStyle w:val="invullen"/></w:pPr><w:r w:rsidRPr="006509D9"><w:t>Alle rotoren generen lift kracht.</w:t></w:r></w:p><w:p w:rsidR="00DD3CE2" w:rsidRPr="006509D9" w:rsidRDefault="00DD3CE2" w:rsidP="00DD3CE2"><w:pPr><w:pStyle w:val="invullen"/></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 2</w:t></w:r><w:r w:rsidRPr="006509D9"><w:rPr><w:rFonts w:ascii="Verdana" w:hAnsi="Verdana"/><w:sz w:val="24"/><w:szCs w:val="24"/><w:lang w:val="nl-NL"/></w:rPr><w:t xml:space="preserve">: </w:t></w:r></w:p><w:p w:rsidR="00DD3CE2" w:rsidRPr="006509D9" w:rsidRDefault="00DD3CE2" w:rsidP="00DD3CE2"><w:pPr><w:pStyle w:val="invullen"/></w:pPr><w:r w:rsidRPr="006509D9"><w:t>De drone blijft niet stabiel. Hij is onbestuurbaar.</w:t></w:r></w:p><w:p w:rsidR="00DD3CE2" w:rsidRPr="006509D9" w:rsidRDefault="00DD3CE2" w:rsidP="00DD3CE2"><w:pPr><w:pStyle w:val="invullen"/></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rPr><w:u w:val="single"/></w:rPr></w:pPr><w:r w:rsidRPr="006509D9"><w:rPr><w:u w:val="single"/></w:rPr><w:t>Besluit:</w:t></w:r></w:p><w:p w:rsidR="00DD3CE2" w:rsidRPr="006509D9" w:rsidRDefault="00DD3CE2" w:rsidP="00DD3CE2"><w:pPr><w:pStyle w:val="basis"/></w:pPr><w:r w:rsidRPr="006509D9"><w:t xml:space="preserve">Om de drone stabiel te alten vliegen moeten de overstaande motoren in </w:t></w:r><w:r w:rsidRPr="006509D9"><w:rPr><w:strike/></w:rPr><w:t>tegengestelde</w:t></w:r><w:r w:rsidRPr="006509D9"><w:t>/</w:t></w:r><w:r w:rsidRPr="006509D9"><w:rPr><w:rStyle w:val="invullenChar"/></w:rPr><w:t>dezelfde</w:t></w:r><w:r w:rsidRPr="006509D9"><w:t xml:space="preserve"> richting draaien en de naast elkaar liggen de motoren in </w:t></w:r><w:r w:rsidRPr="006509D9"><w:rPr><w:rStyle w:val="invullenChar"/></w:rPr><w:t>tegengestelde</w:t></w:r><w:r w:rsidRPr="006509D9"><w:t>/</w:t></w:r><w:r w:rsidRPr="006509D9"><w:rPr><w:strike/></w:rPr><w:t>dezelfde</w:t></w:r><w:r w:rsidRPr="006509D9"><w:t xml:space="preserve"> richting draaien.</w:t></w:r></w:p><w:p w:rsidR="00DD3CE2" w:rsidRPr="006509D9" w:rsidRDefault="00DD3CE2" w:rsidP="00DD3CE2"><w:pPr><w:pStyle w:val="basis"/></w:pPr></w:p><w:p w:rsidR="00DD3CE2" w:rsidRPr="006509D9" w:rsidRDefault="00DD3CE2" w:rsidP="00DD3CE2"><w:pPr><w:pStyle w:val="basis"/><w:rPr><w:b/><w:i/></w:rPr></w:pPr><w:r w:rsidRPr="006509D9"><w:rPr><w:b/><w:i/></w:rPr><w:t>Opdracht:</w:t></w:r></w:p><w:p w:rsidR="00DD3CE2" w:rsidRPr="006509D9" w:rsidRDefault="00DD3CE2" w:rsidP="00DD3CE2"><w:pPr><w:pStyle w:val="basis"/></w:pPr></w:p><w:p w:rsidR="00DD3CE2" w:rsidRPr="006509D9" w:rsidRDefault="00DD3CE2" w:rsidP="00DD3CE2"><w:pPr><w:pStyle w:val="basis"/></w:pPr><w:r w:rsidRPr="006509D9"><w:t>1. Hoe komt het dan dat een helikopter (met 1 schroef) stabiel blijft hangen.</w:t></w:r></w:p><w:p w:rsidR="00DD3CE2" w:rsidRPr="006509D9" w:rsidRDefault="00DD3CE2" w:rsidP="00DD3CE2"><w:pPr><w:pStyle w:val="basis"/></w:pPr></w:p><w:p w:rsidR="00DD3CE2" w:rsidRPr="006509D9" w:rsidRDefault="00DD3CE2" w:rsidP="00DD3CE2"><w:pPr><w:pStyle w:val="invullen"/></w:pPr><w:r w:rsidRPr="006509D9"><w:t xml:space="preserve">De helikopter heeft nog en staartschroef. Deze staartschroef zorgt voor de stabiliteit. </w:t></w:r></w:p><w:p w:rsidR="00DD3CE2" w:rsidRPr="006509D9" w:rsidRDefault="00DD3CE2" w:rsidP="00DD3CE2"><w:pPr><w:pStyle w:val="invullen"/></w:pPr></w:p><w:p w:rsidR="00DD3CE2" w:rsidRPr="006509D9" w:rsidRDefault="00DD3CE2" w:rsidP="00DD3CE2"><w:pPr><w:pStyle w:val="basis"/></w:pPr><w:r w:rsidRPr="006509D9"><w:t>2. Wat gebeurt er met een helikopter als de staartschroef defect is?</w:t></w:r></w:p><w:p w:rsidR="00DD3CE2" w:rsidRPr="006509D9" w:rsidRDefault="00DD3CE2" w:rsidP="00DD3CE2"><w:pPr><w:pStyle w:val="invullen"/></w:pPr></w:p><w:p w:rsidR="00DD3CE2" w:rsidRPr="006509D9" w:rsidRDefault="00DD3CE2" w:rsidP="00DD3CE2"><w:pPr><w:pStyle w:val="invullen"/></w:pPr><w:r w:rsidRPr="006509D9"><w:t>Dan begint de helikopter te tollen</w:t></w:r></w:p><w:p w:rsidR="00DD3CE2" w:rsidRPr="006509D9" w:rsidRDefault="00DD3CE2" w:rsidP="00DD3CE2"><w:pPr><w:pStyle w:val="invullen"/></w:pPr></w:p><w:p w:rsidR="00DD3CE2" w:rsidRPr="006509D9" w:rsidRDefault="00DD3CE2" w:rsidP="00DD3CE2"><w:pPr><w:pStyle w:val="invullen"/></w:pPr></w:p><w:p w:rsidR="00DD3CE2" w:rsidRPr="006509D9" w:rsidRDefault="00DD3CE2" w:rsidP="00DD3CE2"><w:pPr><w:pStyle w:val="Opmaakprofiel1"/><w:rPr><w:lang w:val="nl-NL"/></w:rPr></w:pPr><w:r w:rsidRPr="006509D9"><w:rPr><w:lang w:val="nl-NL"/></w:rPr><w:br w:type="page"/><w:t xml:space="preserve">Experiment 6:  om de as draaien </w:t></w:r><w:r w:rsidRPr="006509D9"><w:rPr><w:lang w:val="nl-NL"/></w:rPr><w:tab/></w:r><w:r w:rsidRPr="006509D9"><w:rPr><w:lang w:val="nl-NL"/></w:rPr><w:tab/></w:r><w:r w:rsidRPr="006509D9"><w:rPr><w:lang w:val="nl-NL"/></w:rPr><w:tab/></w:r><w:r w:rsidRPr="006509D9"><w:rPr><w:lang w:val="nl-NL"/></w:rPr><w:tab/></w:r><w:r w:rsidR="00152255"><w:rPr><w:noProof/><w:lang w:val="en-US" w:eastAsia="nl-NL"/></w:rPr><w:drawing><wp:inline distT="0" distB="0" distL="0" distR="0"><wp:extent cx="243840" cy="243840"/><wp:effectExtent l="25400" t="0" r="10160" b="0"/><wp:docPr id="19"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 xml:space="preserve"> 10 mi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Ook om bewegingen uit te voeren is het belangrijk dat elke motor de gevraagde kracht levert. Onderzoek in volgend experiment welke motoren kracht moet leveren om de drone om zijn as te laten draaien (= spinn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onderzoeks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elektrische sno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2 rotorbladen (= propeller) type A</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2 rotorbladen (= propeller) type B</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1: Sluit elektrische snoeren en propellers correct aan op de onderzoeksdron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Hang de drone met je hand stabiel op het scharniergewri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3 : Geef kracht aan de motoren en probeer de drone naar links (=TWZ) om zijn as te laten draai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4 : Geef kracht aan de motoren en probeer de drone naar rechts (=WZ) om zijn as te laten draaien.</w:t></w:r></w:p><w:p w:rsidR="00DD3CE2" w:rsidRPr="006509D9" w:rsidRDefault="00DD3CE2" w:rsidP="00DD3CE2"><w:pPr><w:spacing w:line="360" w:lineRule="auto"/><w:jc w:val="both"/><w:rPr><w:rFonts w:ascii="Verdana" w:hAnsi="Verdana"/><w:sz w:val="24"/><w:szCs w:val="24"/><w:lang w:val="nl-NL"/></w:rPr></w:pPr><w:r w:rsidRPr="006509D9"><w:rPr><w:rFonts w:ascii="Verdana" w:hAnsi="Verdana"/><w:i/><w:sz w:val="24"/><w:szCs w:val="24"/><w:lang w:val="nl-NL"/></w:rPr><w:t>Tip:</w:t></w:r><w:r w:rsidRPr="006509D9"><w:rPr><w:rFonts w:ascii="Verdana" w:hAnsi="Verdana"/><w:sz w:val="24"/><w:szCs w:val="24"/><w:lang w:val="nl-NL"/></w:rPr><w:t xml:space="preserve"> Lukt het niet goed op de drone rond zijn as te laten draaien, dan staat het kantelscharnier te vast op de stang gedraaid. Draai </w:t></w:r><w:r w:rsidR="00152255"><w:rPr><w:noProof/><w:lang w:val="en-US" w:eastAsia="nl-NL"/></w:rPr><w:drawing><wp:anchor distT="0" distB="0" distL="114300" distR="114300" simplePos="0" relativeHeight="251696640" behindDoc="0" locked="0" layoutInCell="1" allowOverlap="1"><wp:simplePos x="0" y="0"/><wp:positionH relativeFrom="column"><wp:posOffset>9525</wp:posOffset></wp:positionH><wp:positionV relativeFrom="paragraph"><wp:posOffset>962660</wp:posOffset></wp:positionV><wp:extent cx="1076325" cy="1276350"/><wp:effectExtent l="25400" t="0" r="0" b="0"/><wp:wrapNone/><wp:docPr id="914" name="Afbeelding 914" descr="IMG-20180829-WA0002"/><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914" descr="IMG-20180829-WA0002"/><pic:cNvPicPr><a:picLocks noChangeAspect="1" noChangeArrowheads="1"/></pic:cNvPicPr></pic:nvPicPr><pic:blipFill><a:blip r:embed="rId71"/><a:srcRect l="32417" t="17302" r="46851" b="68898"/><a:stretch><a:fillRect/></a:stretch></pic:blipFill><pic:spPr bwMode="auto"><a:xfrm><a:off x="0" y="0"/><a:ext cx="1076325" cy="1276350"/></a:xfrm><a:prstGeom prst="rect"><a:avLst/></a:prstGeom><a:noFill/><a:ln w="9525"><a:noFill/><a:miter lim="800000"/><a:headEnd/><a:tailEnd/></a:ln></pic:spPr></pic:pic></a:graphicData></a:graphic></wp:anchor></w:drawing></w:r><w:r w:rsidRPr="006509D9"><w:rPr><w:rFonts w:ascii="Verdana" w:hAnsi="Verdana"/><w:sz w:val="24"/><w:szCs w:val="24"/><w:lang w:val="nl-NL"/></w:rPr><w:t>het scharnier (of de moer) wat losser.</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u w:val="single"/><w:lang w:val="nl-NL"/></w:rPr></w:pPr><w:r w:rsidRPr="006509D9"><w:rPr><w:noProof/><w:lang w:val="nl-NL"/></w:rPr><w:pict><v:shape id="_x0000_s1940" type="#_x0000_t202" style="position:absolute;left:0;text-align:left;margin-left:131.25pt;margin-top:.8pt;width:166pt;height:145.6pt;z-index:251698688;visibility:visible;mso-width-percent:400;mso-height-percent:200;mso-wrap-distance-top:3.6pt;mso-wrap-distance-bottom:3.6pt;mso-width-percent:400;mso-height-percent:200;mso-width-relative:margin;mso-height-relative:margin" filled="f" stroked="f"><v:textbox style="mso-fit-shape-to-text:t"><w:txbxContent><w:p w:rsidR="00FA10E4" w:rsidRPr="0011622F" w:rsidRDefault="00FA10E4"><w:pPr><w:rPr><w:rFonts w:ascii="Verdana" w:hAnsi="Verdana"/><w:sz w:val="24"/><w:szCs w:val="24"/></w:rPr></w:pPr><w:r w:rsidRPr="0011622F"><w:rPr><w:rFonts w:ascii="Verdana" w:hAnsi="Verdana"/><w:sz w:val="24"/><w:szCs w:val="24"/></w:rPr><w:t>Los (= TWZ) draaien</w:t></w:r></w:p></w:txbxContent></v:textbox><w10:wrap type="square"/></v:shape></w:pict></w:r><w:r w:rsidRPr="006509D9"><w:rPr><w:rFonts w:ascii="Verdana" w:hAnsi="Verdana"/><w:noProof/><w:sz w:val="24"/><w:szCs w:val="24"/><w:u w:val="single"/><w:lang w:val="nl-NL"/></w:rPr><w:pict><v:shape id="_x0000_s1939" type="#_x0000_t32" style="position:absolute;left:0;text-align:left;margin-left:44.4pt;margin-top:20.05pt;width:87.75pt;height:6pt;flip:x;z-index:251697664" o:connectortype="straight" strokeweight="3pt"><v:stroke endarrow="block"/></v:shape></w:pic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aarneming</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noProof/><w:sz w:val="24"/><w:szCs w:val="24"/><w:lang w:val="nl-NL"/></w:rPr><w:pict><v:shape id="_x0000_s1827" type="#_x0000_t202" style="position:absolute;left:0;text-align:left;margin-left:84.9pt;margin-top:89.8pt;width:75pt;height:145.6pt;z-index:251617792;visibility:visible;mso-height-percent:200;mso-wrap-distance-top:3.6pt;mso-wrap-distance-bottom:3.6pt;mso-height-percent:200;mso-width-relative:margin;mso-height-relative:margin" filled="f" stroked="f"><v:textbox style="mso-next-textbox:#_x0000_s1827;mso-fit-shape-to-text:t"><w:txbxContent><w:p w:rsidR="00FA10E4" w:rsidRPr="00E33A60" w:rsidRDefault="00FA10E4" w:rsidP="00DD3CE2"><w:pPr><w:rPr><w:rFonts w:ascii="Verdana" w:hAnsi="Verdana"/><w:b/><w:sz w:val="24"/><w:szCs w:val="24"/></w:rPr></w:pPr><w:r w:rsidRPr="00E33A60"><w:rPr><w:rFonts w:ascii="Verdana" w:hAnsi="Verdana"/><w:b/><w:sz w:val="24"/><w:szCs w:val="24"/></w:rPr><w:t xml:space="preserve">Motor </w:t></w:r><w:r><w:rPr><w:rFonts w:ascii="Verdana" w:hAnsi="Verdana"/><w:b/><w:sz w:val="24"/><w:szCs w:val="24"/></w:rPr><w:t>3</w:t></w:r></w:p></w:txbxContent></v:textbox></v:shape></w:pict></w:r><w:r w:rsidRPr="006509D9"><w:rPr><w:rFonts w:ascii="Verdana" w:hAnsi="Verdana"/><w:noProof/><w:sz w:val="24"/><w:szCs w:val="24"/><w:lang w:val="nl-NL"/></w:rPr><w:pict><v:shape id="_x0000_s1825" type="#_x0000_t202" style="position:absolute;left:0;text-align:left;margin-left:85.5pt;margin-top:22.3pt;width:75pt;height:145.4pt;z-index:251615744;visibility:visible;mso-height-percent:200;mso-wrap-distance-top:3.6pt;mso-wrap-distance-bottom:3.6pt;mso-height-percent:200;mso-width-relative:margin;mso-height-relative:margin" filled="f" stroked="f"><v:textbox style="mso-next-textbox:#_x0000_s1825;mso-fit-shape-to-text:t"><w:txbxContent><w:p w:rsidR="00FA10E4" w:rsidRPr="00E33A60" w:rsidRDefault="00FA10E4" w:rsidP="00DD3CE2"><w:pPr><w:rPr><w:rFonts w:ascii="Verdana" w:hAnsi="Verdana"/><w:b/><w:sz w:val="24"/><w:szCs w:val="24"/></w:rPr></w:pPr><w:r w:rsidRPr="00E33A60"><w:rPr><w:rFonts w:ascii="Verdana" w:hAnsi="Verdana"/><w:b/><w:sz w:val="24"/><w:szCs w:val="24"/></w:rPr><w:t xml:space="preserve">Motor </w:t></w:r><w:r><w:rPr><w:rFonts w:ascii="Verdana" w:hAnsi="Verdana"/><w:b/><w:sz w:val="24"/><w:szCs w:val="24"/></w:rPr><w:t>2</w:t></w:r></w:p></w:txbxContent></v:textbox></v:shape></w:pict></w:r><w:r w:rsidRPr="006509D9"><w:rPr><w:rFonts w:ascii="Verdana" w:hAnsi="Verdana"/><w:noProof/><w:sz w:val="24"/><w:szCs w:val="24"/><w:lang w:val="nl-NL"/></w:rPr><w:pict><v:shape id="_x0000_s1826" type="#_x0000_t202" style="position:absolute;left:0;text-align:left;margin-left:-.15pt;margin-top:89.5pt;width:75pt;height:145.2pt;z-index:251616768;visibility:visible;mso-height-percent:200;mso-wrap-distance-top:3.6pt;mso-wrap-distance-bottom:3.6pt;mso-height-percent:200;mso-width-relative:margin;mso-height-relative:margin" filled="f" stroked="f"><v:textbox style="mso-next-textbox:#_x0000_s1826;mso-fit-shape-to-text:t"><w:txbxContent><w:p w:rsidR="00FA10E4" w:rsidRPr="00E33A60" w:rsidRDefault="00FA10E4" w:rsidP="00DD3CE2"><w:pPr><w:rPr><w:rFonts w:ascii="Verdana" w:hAnsi="Verdana"/><w:b/><w:sz w:val="24"/><w:szCs w:val="24"/></w:rPr></w:pPr><w:r w:rsidRPr="00E33A60"><w:rPr><w:rFonts w:ascii="Verdana" w:hAnsi="Verdana"/><w:b/><w:sz w:val="24"/><w:szCs w:val="24"/></w:rPr><w:t xml:space="preserve">Motor </w:t></w:r><w:r><w:rPr><w:rFonts w:ascii="Verdana" w:hAnsi="Verdana"/><w:b/><w:sz w:val="24"/><w:szCs w:val="24"/></w:rPr><w:t>4</w:t></w:r></w:p></w:txbxContent></v:textbox></v:shape></w:pict></w:r><w:r w:rsidRPr="006509D9"><w:rPr><w:rFonts w:ascii="Verdana" w:hAnsi="Verdana"/><w:noProof/><w:sz w:val="24"/><w:szCs w:val="24"/><w:u w:val="single"/><w:lang w:val="nl-NL"/></w:rPr><w:pict><v:shape id="_x0000_s1824" type="#_x0000_t202" style="position:absolute;left:0;text-align:left;margin-left:.6pt;margin-top:22pt;width:75pt;height:145.65pt;z-index:251614720;visibility:visible;mso-height-percent:200;mso-wrap-distance-top:3.6pt;mso-wrap-distance-bottom:3.6pt;mso-height-percent:200;mso-width-relative:margin;mso-height-relative:margin" filled="f" stroked="f"><v:textbox style="mso-next-textbox:#_x0000_s1824;mso-fit-shape-to-text:t"><w:txbxContent><w:p w:rsidR="00FA10E4" w:rsidRPr="00E33A60" w:rsidRDefault="00FA10E4" w:rsidP="00DD3CE2"><w:pPr><w:rPr><w:rFonts w:ascii="Verdana" w:hAnsi="Verdana"/><w:b/><w:sz w:val="24"/><w:szCs w:val="24"/></w:rPr></w:pPr><w:r w:rsidRPr="00E33A60"><w:rPr><w:rFonts w:ascii="Verdana" w:hAnsi="Verdana"/><w:b/><w:sz w:val="24"/><w:szCs w:val="24"/></w:rPr><w:t>Motor 1</w:t></w:r></w:p></w:txbxContent></v:textbox></v:shape></w:pict></w:r><w:r w:rsidR="00152255"><w:rPr><w:rFonts w:ascii="Verdana" w:hAnsi="Verdana"/><w:noProof/><w:sz w:val="24"/><w:szCs w:val="24"/><w:lang w:val="en-US" w:eastAsia="nl-NL"/></w:rPr><w:drawing><wp:inline distT="0" distB="0" distL="0" distR="0"><wp:extent cx="1811655" cy="1765300"/><wp:effectExtent l="25400" t="0" r="0" b="0"/><wp:docPr id="799" name="Afbeelding 799" descr="Afbeeldingsresultaat voor syma x5c dron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49" name="Picture 799" descr="Afbeeldingsresultaat voor syma x5c drone"/><pic:cNvPicPr><a:picLocks noChangeAspect="1" noChangeArrowheads="1"/></pic:cNvPicPr></pic:nvPicPr><pic:blipFill><a:blip r:embed="rId53" r:link="rId8"/><a:srcRect l="12614" t="18997" r="9879" b="5472"/><a:stretch><a:fillRect/></a:stretch></pic:blipFill><pic:spPr bwMode="auto"><a:xfrm rot="10800000"><a:off x="0" y="0"/><a:ext cx="1811655" cy="1765300"/></a:xfrm><a:prstGeom prst="rect"><a:avLst/></a:prstGeom><a:noFill/><a:ln w="9525"><a:noFill/><a:miter lim="800000"/><a:headEnd/><a:tailEnd/></a:ln></pic:spPr></pic:pic></a:graphicData></a:graphic></wp:inline></w:drawing></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Markeer de juiste moto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drone kan stijgen doordat </w:t></w:r><w:r w:rsidRPr="006509D9"><w:rPr><w:rFonts w:ascii="Verdana" w:hAnsi="Verdana"/><w:b/><w:color w:val="00B050"/><w:sz w:val="28"/><w:szCs w:val="28"/><w:highlight w:val="yellow"/><w:lang w:val="nl-NL"/></w:rPr><w:t>M1</w:t></w:r><w:r w:rsidRPr="006509D9"><w:rPr><w:rFonts w:ascii="Verdana" w:hAnsi="Verdana"/><w:b/><w:color w:val="00B050"/><w:sz w:val="28"/><w:szCs w:val="28"/><w:lang w:val="nl-NL"/></w:rPr><w:t xml:space="preserve"> </w:t></w:r><w:r w:rsidRPr="006509D9"><w:rPr><w:rFonts w:ascii="Verdana" w:hAnsi="Verdana"/><w:b/><w:color w:val="00B050"/><w:sz w:val="28"/><w:szCs w:val="28"/><w:highlight w:val="yellow"/><w:lang w:val="nl-NL"/></w:rPr><w:t>M2</w:t></w:r><w:r w:rsidRPr="006509D9"><w:rPr><w:rFonts w:ascii="Verdana" w:hAnsi="Verdana"/><w:b/><w:color w:val="00B050"/><w:sz w:val="28"/><w:szCs w:val="28"/><w:lang w:val="nl-NL"/></w:rPr><w:t xml:space="preserve"> </w:t></w:r><w:r w:rsidRPr="006509D9"><w:rPr><w:rFonts w:ascii="Verdana" w:hAnsi="Verdana"/><w:b/><w:color w:val="00B050"/><w:sz w:val="28"/><w:szCs w:val="28"/><w:highlight w:val="yellow"/><w:lang w:val="nl-NL"/></w:rPr><w:t>M3</w:t></w:r><w:r w:rsidRPr="006509D9"><w:rPr><w:rFonts w:ascii="Verdana" w:hAnsi="Verdana"/><w:b/><w:color w:val="00B050"/><w:sz w:val="28"/><w:szCs w:val="28"/><w:lang w:val="nl-NL"/></w:rPr><w:t xml:space="preserve"> </w:t></w:r><w:r w:rsidRPr="006509D9"><w:rPr><w:rFonts w:ascii="Verdana" w:hAnsi="Verdana"/><w:b/><w:color w:val="00B050"/><w:sz w:val="28"/><w:szCs w:val="28"/><w:highlight w:val="yellow"/><w:lang w:val="nl-NL"/></w:rPr><w:t>M4</w:t></w:r><w:r w:rsidRPr="006509D9"><w:rPr><w:rFonts w:ascii="Verdana" w:hAnsi="Verdana"/><w:sz w:val="24"/><w:szCs w:val="24"/><w:lang w:val="nl-NL"/></w:rPr><w:t xml:space="preserve"> kracht gev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drone kan links (=TWZ) om zijn as draaien doordat </w:t></w:r><w:r w:rsidRPr="006509D9"><w:rPr><w:rFonts w:ascii="Verdana" w:hAnsi="Verdana"/><w:b/><w:color w:val="00B050"/><w:sz w:val="28"/><w:szCs w:val="28"/><w:highlight w:val="yellow"/><w:lang w:val="nl-NL"/></w:rPr><w:t>M1</w:t></w:r><w:r w:rsidRPr="006509D9"><w:rPr><w:rFonts w:ascii="Verdana" w:hAnsi="Verdana"/><w:b/><w:color w:val="00B050"/><w:sz w:val="28"/><w:szCs w:val="28"/><w:lang w:val="nl-NL"/></w:rPr><w:t xml:space="preserve"> </w:t></w:r><w:r w:rsidRPr="006509D9"><w:rPr><w:rFonts w:ascii="Verdana" w:hAnsi="Verdana"/><w:b/><w:strike/><w:color w:val="00B050"/><w:sz w:val="28"/><w:szCs w:val="28"/><w:lang w:val="nl-NL"/></w:rPr><w:t>M2</w:t></w:r><w:r w:rsidRPr="006509D9"><w:rPr><w:rFonts w:ascii="Verdana" w:hAnsi="Verdana"/><w:b/><w:color w:val="00B050"/><w:sz w:val="28"/><w:szCs w:val="28"/><w:lang w:val="nl-NL"/></w:rPr><w:t xml:space="preserve"> </w:t></w:r><w:r w:rsidRPr="006509D9"><w:rPr><w:rStyle w:val="invullenChar"/></w:rPr><w:t>M3</w:t></w:r><w:r w:rsidRPr="006509D9"><w:rPr><w:rFonts w:ascii="Verdana" w:hAnsi="Verdana"/><w:b/><w:color w:val="00B050"/><w:sz w:val="28"/><w:szCs w:val="28"/><w:lang w:val="nl-NL"/></w:rPr><w:t xml:space="preserve"> </w:t></w:r><w:r w:rsidRPr="006509D9"><w:rPr><w:rStyle w:val="invullenChar"/><w:strike/></w:rPr><w:t xml:space="preserve">M4 </w:t></w:r><w:r w:rsidRPr="006509D9"><w:rPr><w:rFonts w:ascii="Verdana" w:hAnsi="Verdana"/><w:sz w:val="24"/><w:szCs w:val="24"/><w:lang w:val="nl-NL"/></w:rPr><w:t>kracht gev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drone kan rechts (=WZ) om zijn as draaien doordat </w:t></w:r><w:r w:rsidRPr="006509D9"><w:rPr><w:rFonts w:ascii="Verdana" w:hAnsi="Verdana"/><w:b/><w:strike/><w:color w:val="00B050"/><w:sz w:val="28"/><w:szCs w:val="28"/><w:lang w:val="nl-NL"/></w:rPr><w:t>M1</w:t></w:r><w:r w:rsidRPr="006509D9"><w:rPr><w:rFonts w:ascii="Verdana" w:hAnsi="Verdana"/><w:b/><w:color w:val="00B050"/><w:sz w:val="28"/><w:szCs w:val="28"/><w:lang w:val="nl-NL"/></w:rPr><w:t xml:space="preserve"> </w:t></w:r><w:r w:rsidRPr="006509D9"><w:rPr><w:rFonts w:ascii="Verdana" w:hAnsi="Verdana"/><w:b/><w:color w:val="00B050"/><w:sz w:val="28"/><w:szCs w:val="28"/><w:highlight w:val="yellow"/><w:lang w:val="nl-NL"/></w:rPr><w:t>M2</w:t></w:r><w:r w:rsidRPr="006509D9"><w:rPr><w:rFonts w:ascii="Verdana" w:hAnsi="Verdana"/><w:b/><w:color w:val="00B050"/><w:sz w:val="28"/><w:szCs w:val="28"/><w:lang w:val="nl-NL"/></w:rPr><w:t xml:space="preserve"> </w:t></w:r><w:r w:rsidRPr="006509D9"><w:rPr><w:rFonts w:ascii="Verdana" w:hAnsi="Verdana"/><w:b/><w:strike/><w:color w:val="00B050"/><w:sz w:val="28"/><w:szCs w:val="28"/><w:lang w:val="nl-NL"/></w:rPr><w:t>M3</w:t></w:r><w:r w:rsidRPr="006509D9"><w:rPr><w:rFonts w:ascii="Verdana" w:hAnsi="Verdana"/><w:b/><w:color w:val="00B050"/><w:sz w:val="28"/><w:szCs w:val="28"/><w:lang w:val="nl-NL"/></w:rPr><w:t xml:space="preserve"> </w:t></w:r><w:r w:rsidRPr="006509D9"><w:rPr><w:rStyle w:val="invullenChar"/></w:rPr><w:t>M4</w:t></w:r><w:r w:rsidRPr="006509D9"><w:rPr><w:rStyle w:val="invullenChar"/></w:rPr><w:t xml:space="preserve"> </w:t></w:r><w:r w:rsidRPr="006509D9"><w:rPr><w:rFonts w:ascii="Verdana" w:hAnsi="Verdana"/><w:sz w:val="24"/><w:szCs w:val="24"/><w:lang w:val="nl-NL"/></w:rPr><w:t>kracht geven.</w:t></w:r></w:p><w:p w:rsidR="00DD3CE2" w:rsidRPr="006509D9" w:rsidRDefault="00DD3CE2" w:rsidP="00DD3CE2"><w:pPr><w:spacing w:line="360" w:lineRule="auto"/><w:jc w:val="both"/><w:rPr><w:rFonts w:ascii="Verdana" w:hAnsi="Verdana"/><w:b/><w:i/><w:sz w:val="24"/><w:szCs w:val="24"/><w:lang w:val="nl-NL"/></w:rPr></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 1:</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1. In experiment 1 zagen we dat M1 en M3 </w:t></w:r><w:r w:rsidRPr="006509D9"><w:rPr><w:rStyle w:val="invullenChar"/></w:rPr><w:t>wijzerszin</w:t></w:r><w:r w:rsidRPr="006509D9"><w:rPr><w:rFonts w:ascii="Verdana" w:hAnsi="Verdana"/><w:sz w:val="24"/><w:szCs w:val="24"/><w:lang w:val="nl-NL"/></w:rPr><w:t>/</w:t></w:r><w:r w:rsidRPr="006509D9"><w:rPr><w:rFonts w:ascii="Verdana" w:hAnsi="Verdana"/><w:strike/><w:sz w:val="24"/><w:szCs w:val="24"/><w:lang w:val="nl-NL"/></w:rPr><w:t>tegenwijzerszin</w:t></w:r><w:r w:rsidRPr="006509D9"><w:rPr><w:rFonts w:ascii="Verdana" w:hAnsi="Verdana"/><w:sz w:val="24"/><w:szCs w:val="24"/><w:lang w:val="nl-NL"/></w:rPr><w:t xml:space="preserve"> draaien maar als M1 en M3 samen draaien draait de drone in </w:t></w:r><w:r w:rsidRPr="006509D9"><w:rPr><w:rStyle w:val="basisChar"/><w:strike/></w:rPr><w:t>wijzerszin</w:t></w:r><w:r w:rsidRPr="006509D9"><w:rPr><w:rStyle w:val="basisChar"/></w:rPr><w:t>/</w:t></w:r><w:r w:rsidRPr="006509D9"><w:rPr><w:rStyle w:val="invullenChar"/></w:rPr><w:t xml:space="preserve">tegenwijzerszin </w:t></w:r><w:r w:rsidRPr="006509D9"><w:rPr><w:rFonts w:ascii="Verdana" w:hAnsi="Verdana"/><w:sz w:val="24"/><w:szCs w:val="24"/><w:lang w:val="nl-NL"/></w:rPr><w:t>om zijn as.</w:t></w:r></w:p><w:p w:rsidR="00DD3CE2" w:rsidRPr="006509D9" w:rsidRDefault="00DD3CE2" w:rsidP="00DD3CE2"><w:pPr><w:pStyle w:val="basis"/></w:pPr><w:r w:rsidRPr="006509D9"><w:t xml:space="preserve">2. Hetzelfde geldt voor M2 en M4, deze motoren draaien </w:t></w:r><w:r w:rsidRPr="006509D9"><w:rPr><w:strike/></w:rPr><w:t>wijzerszin</w:t></w:r><w:r w:rsidRPr="006509D9"><w:t>/</w:t></w:r><w:r w:rsidRPr="006509D9"><w:rPr><w:rStyle w:val="invullenChar"/></w:rPr><w:t xml:space="preserve">tegenwijzerszin, </w:t></w:r><w:r w:rsidRPr="006509D9"><w:rPr><w:rFonts w:eastAsia="Calibri"/></w:rPr><w:t xml:space="preserve">dus zal de drone in </w:t></w:r><w:r w:rsidRPr="006509D9"><w:rPr><w:rStyle w:val="invullenChar"/></w:rPr><w:t>wijzerszin</w:t></w:r><w:r w:rsidRPr="006509D9"><w:t>/</w:t></w:r><w:r w:rsidRPr="006509D9"><w:rPr><w:strike/></w:rPr><w:t>tegenwijzerszin</w:t></w:r><w:r w:rsidRPr="006509D9"><w:t xml:space="preserve"> om zijn as draaien.</w:t></w:r></w:p><w:p w:rsidR="00DD3CE2" w:rsidRPr="006509D9" w:rsidRDefault="00DD3CE2" w:rsidP="00DD3CE2"><w:pPr><w:pStyle w:val="basis"/></w:pPr></w:p><w:p w:rsidR="00DD3CE2" w:rsidRPr="006509D9" w:rsidRDefault="00DD3CE2" w:rsidP="00DD3CE2"><w:pPr><w:pStyle w:val="basis"/></w:pPr><w:r w:rsidRPr="006509D9"><w:t>3. Dit komt door de derde wet van Newton. Luidt deze wet?</w:t></w:r></w:p><w:p w:rsidR="00DD3CE2" w:rsidRPr="006509D9" w:rsidRDefault="00DD3CE2" w:rsidP="00DD3CE2"><w:pPr><w:pStyle w:val="invullen"/></w:pPr><w:r w:rsidRPr="006509D9"><w:t>Actie = reactie</w:t></w:r></w:p><w:p w:rsidR="00DD3CE2" w:rsidRPr="006509D9" w:rsidRDefault="00DD3CE2" w:rsidP="00DD3CE2"><w:pPr><w:pStyle w:val="basis"/></w:pPr></w:p><w:p w:rsidR="00DD3CE2" w:rsidRPr="006509D9" w:rsidRDefault="004E3F9D" w:rsidP="00DD3CE2"><w:pPr><w:pStyle w:val="basis"/></w:pPr><w:r><w:t>4. Wat betekent</w:t></w:r><w:r w:rsidR="00DD3CE2" w:rsidRPr="006509D9"><w:t xml:space="preserve"> deze wet?</w:t></w:r></w:p><w:p w:rsidR="00DD3CE2" w:rsidRPr="006509D9" w:rsidRDefault="00DD3CE2" w:rsidP="00DD3CE2"><w:pPr><w:pStyle w:val="basis"/></w:pPr></w:p><w:p w:rsidR="00DD3CE2" w:rsidRPr="006509D9" w:rsidRDefault="00DD3CE2" w:rsidP="00DD3CE2"><w:pPr><w:pStyle w:val="invullen"/></w:pPr><w:r w:rsidRPr="006509D9"><w:rPr><w:shd w:val="clear" w:color="auto" w:fill="FFFFFF"/></w:rPr><w:t>Als een voorwerp A een kracht </w:t></w:r><w:r w:rsidRPr="006509D9"><w:rPr><w:rStyle w:val="mwe-math-mathml-inline"/><w:rFonts w:ascii="Arial" w:hAnsi="Arial" w:cs="Arial"/><w:vanish/><w:color w:val="222222"/><w:sz w:val="21"/><w:szCs w:val="21"/><w:shd w:val="clear" w:color="auto" w:fill="FFFFFF"/></w:rPr><w:t>{\displaystyle {\vec {F}}_{actie}}</w:t></w:r><w:r w:rsidRPr="006509D9"><w:rPr><w:shd w:val="clear" w:color="auto" w:fill="FFFFFF"/></w:rPr><w:t>op een voorwerp B uitoefent, Dan duwt voorwerp B  met een even grote, maar tegengestelde gerichte kracht </w:t></w:r><w:r w:rsidRPr="006509D9"><w:rPr><w:rStyle w:val="mwe-math-mathml-inline"/><w:rFonts w:ascii="Arial" w:hAnsi="Arial" w:cs="Arial"/><w:vanish/><w:color w:val="222222"/><w:sz w:val="21"/><w:szCs w:val="21"/><w:shd w:val="clear" w:color="auto" w:fill="FFFFFF"/></w:rPr><w:t xml:space="preserve">{\displaystyle {\vec {F}}_{reactie}} </w:t></w:r><w:r w:rsidRPr="006509D9"><w:rPr><w:shd w:val="clear" w:color="auto" w:fill="FFFFFF"/></w:rPr><w:t>op A.</w:t></w:r></w:p><w:p w:rsidR="00DD3CE2" w:rsidRPr="006509D9" w:rsidRDefault="00DD3CE2" w:rsidP="00DD3CE2"><w:pPr><w:pStyle w:val="basis"/></w:pPr></w:p><w:p w:rsidR="00DD3CE2" w:rsidRPr="006509D9" w:rsidRDefault="00DD3CE2" w:rsidP="00DD3CE2"><w:pPr><w:pStyle w:val="basis"/></w:pPr><w:r w:rsidRPr="006509D9"><w:t>5. Pas deze wet toe op deze situatie met de drone ( op motor 1 en 3)?</w:t></w:r></w:p><w:p w:rsidR="00DD3CE2" w:rsidRPr="006509D9" w:rsidRDefault="00DD3CE2" w:rsidP="00DD3CE2"><w:pPr><w:pStyle w:val="invullen"/></w:pPr></w:p><w:p w:rsidR="00DD3CE2" w:rsidRPr="006509D9" w:rsidRDefault="00DD3CE2" w:rsidP="00DD3CE2"><w:pPr><w:pStyle w:val="invullen"/></w:pPr><w:r w:rsidRPr="006509D9"><w:t>De propellers duwen luchtmoleculen in wijzerszin weg, daardoor duwen de luchtmoleculen met een even grote maar tegengestelde (=tegenwijzerszin) kracht op de drone. Daardoor zal de drone tegenwijzerszin bewegen.</w:t></w:r></w:p><w:p w:rsidR="00DD3CE2" w:rsidRPr="006509D9" w:rsidRDefault="00DD3CE2" w:rsidP="00DD3CE2"><w:pPr><w:spacing w:line="360" w:lineRule="auto"/><w:jc w:val="both"/><w:rPr><w:rFonts w:ascii="Verdana" w:hAnsi="Verdana"/><w:b/><w:i/><w:sz w:val="24"/><w:szCs w:val="24"/><w:lang w:val="nl-NL"/></w:rPr></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 2:</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Vul het juiste begrip in.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1. Recht omhoog stijgen of dalen noemt men met drone begrippen </w:t></w:r><w:r w:rsidRPr="006509D9"><w:rPr><w:rStyle w:val="invullenChar"/></w:rPr><w:t>Throttle</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sz w:val="24"/><w:szCs w:val="24"/><w:lang w:val="nl-NL"/></w:rPr><w:t xml:space="preserve">2. Links en rechts spinnen om de as noemt men in de drone besturing </w:t></w:r><w:r w:rsidRPr="006509D9"><w:rPr><w:rFonts w:ascii="Verdana" w:hAnsi="Verdana"/><w:b/><w:color w:val="00B050"/><w:sz w:val="28"/><w:szCs w:val="28"/><w:lang w:val="nl-NL"/></w:rPr><w:t>Yawen (of Rudderen)</w:t></w:r></w:p><w:p w:rsidR="00DD3CE2" w:rsidRPr="006509D9" w:rsidRDefault="00DD3CE2" w:rsidP="00DD3CE2"><w:pPr><w:pStyle w:val="Opmaakprofiel1"/><w:spacing w:line="360" w:lineRule="auto"/><w:jc w:val="both"/><w:rPr><w:lang w:val="nl-NL"/></w:rPr></w:pPr><w:r w:rsidRPr="006509D9"><w:rPr><w:lang w:val="nl-NL"/></w:rPr><w:br w:type="page"/><w:t>Experiment 7: sturen</w:t></w:r><w:r w:rsidRPr="006509D9"><w:rPr><w:lang w:val="nl-NL"/></w:rPr><w:tab/><w:t xml:space="preserve"> </w:t></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00152255"><w:rPr><w:noProof/><w:lang w:val="en-US" w:eastAsia="nl-NL"/></w:rPr><w:drawing><wp:inline distT="0" distB="0" distL="0" distR="0"><wp:extent cx="243840" cy="243840"/><wp:effectExtent l="25400" t="0" r="10160" b="0"/><wp:docPr id="20"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 xml:space="preserve"> 10 mi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Om bewegingen uit te voeren is het belangrijk dat elke motor de juiste kracht levert. Onderzoek in volgend experiment welke motor kracht moet leveren om de gevraagde beweging uit te voeren.</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749888" behindDoc="0" locked="0" layoutInCell="1" allowOverlap="1"><wp:simplePos x="0" y="0"/><wp:positionH relativeFrom="column"><wp:posOffset>3383280</wp:posOffset></wp:positionH><wp:positionV relativeFrom="paragraph"><wp:posOffset>153035</wp:posOffset></wp:positionV><wp:extent cx="1895475" cy="1924050"/><wp:effectExtent l="25400" t="0" r="9525" b="0"/><wp:wrapNone/><wp:docPr id="987"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65"/><a:srcRect/><a:stretch><a:fillRect/></a:stretch></pic:blipFill><pic:spPr bwMode="auto"><a:xfrm><a:off x="0" y="0"/><a:ext cx="1895475" cy="1924050"/></a:xfrm><a:prstGeom prst="rect"><a:avLst/></a:prstGeom><a:noFill/><a:ln w="9525"><a:noFill/><a:miter lim="800000"/><a:headEnd/><a:tailEnd/></a:ln></pic:spPr></pic:pic></a:graphicData></a:graphic></wp:anchor></w:drawing></w:r><w:r w:rsidR="00DD3CE2" w:rsidRPr="006509D9"><w:rPr><w:rFonts w:ascii="Verdana" w:hAnsi="Verdana"/><w:sz w:val="24"/><w:szCs w:val="24"/><w:u w:val="single"/><w:lang w:val="nl-NL"/></w:rPr><w:t>Benodigdheden</w:t></w:r><w:r w:rsidR="00DD3CE2"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onderzoeks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elektrische sno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2 rotorbladen (= propeller) type A</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2 rotorbladen (= propeller) type B</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1: Sluit elektrische snoeren en propellers correct aan op de onderzoeksdron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Hang de drone met je hand stabiel op het scharniergewri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3: Geef kracht aan de motoren en probeer de drone naar voor te draai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4 : Geef kracht aan de motoren en probeer de drone naar achter te draai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5 : Geef kracht aan de motoren en probeer de drone naar links te draai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6 : Geef kracht aan de motoren en probeer de drone naar rechts te draaien.</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noProof/><w:sz w:val="24"/><w:szCs w:val="24"/><w:lang w:val="nl-NL"/></w:rPr><w:pict><v:shape id="_x0000_s1886" type="#_x0000_t202" style="position:absolute;left:0;text-align:left;margin-left:101.4pt;margin-top:33.05pt;width:75pt;height:145.65pt;z-index:251666944;visibility:visible;mso-height-percent:200;mso-wrap-distance-top:3.6pt;mso-wrap-distance-bottom:3.6pt;mso-height-percent:200;mso-width-relative:margin;mso-height-relative:margin" filled="f" stroked="f"><v:textbox style="mso-next-textbox:#_x0000_s1886;mso-fit-shape-to-text:t"><w:txbxContent><w:p w:rsidR="00FA10E4" w:rsidRPr="00E33A60" w:rsidRDefault="00FA10E4" w:rsidP="00DD3CE2"><w:pPr><w:rPr><w:rFonts w:ascii="Verdana" w:hAnsi="Verdana"/><w:b/><w:sz w:val="24"/><w:szCs w:val="24"/></w:rPr></w:pPr><w:r w:rsidRPr="00E33A60"><w:rPr><w:rFonts w:ascii="Verdana" w:hAnsi="Verdana"/><w:b/><w:sz w:val="24"/><w:szCs w:val="24"/></w:rPr><w:t xml:space="preserve">Motor </w:t></w:r><w:r><w:rPr><w:rFonts w:ascii="Verdana" w:hAnsi="Verdana"/><w:b/><w:sz w:val="24"/><w:szCs w:val="24"/></w:rPr><w:t>2</w:t></w:r></w:p></w:txbxContent></v:textbox></v:shape></w:pict></w:r><w:r w:rsidRPr="006509D9"><w:rPr><w:rFonts w:ascii="Verdana" w:hAnsi="Verdana"/><w:noProof/><w:sz w:val="24"/><w:szCs w:val="24"/><w:lang w:val="nl-NL"/></w:rPr><w:pict><v:shape id="_x0000_s1888" type="#_x0000_t202" style="position:absolute;left:0;text-align:left;margin-left:104.4pt;margin-top:117.05pt;width:75pt;height:145.65pt;z-index:251668992;visibility:visible;mso-height-percent:200;mso-wrap-distance-top:3.6pt;mso-wrap-distance-bottom:3.6pt;mso-height-percent:200;mso-width-relative:margin;mso-height-relative:margin" filled="f" stroked="f"><v:textbox style="mso-next-textbox:#_x0000_s1888;mso-fit-shape-to-text:t"><w:txbxContent><w:p w:rsidR="00FA10E4" w:rsidRPr="00E33A60" w:rsidRDefault="00FA10E4" w:rsidP="00DD3CE2"><w:pPr><w:rPr><w:rFonts w:ascii="Verdana" w:hAnsi="Verdana"/><w:b/><w:sz w:val="24"/><w:szCs w:val="24"/></w:rPr></w:pPr><w:r w:rsidRPr="00E33A60"><w:rPr><w:rFonts w:ascii="Verdana" w:hAnsi="Verdana"/><w:b/><w:sz w:val="24"/><w:szCs w:val="24"/></w:rPr><w:t xml:space="preserve">Motor </w:t></w:r><w:r><w:rPr><w:rFonts w:ascii="Verdana" w:hAnsi="Verdana"/><w:b/><w:sz w:val="24"/><w:szCs w:val="24"/></w:rPr><w:t>3</w:t></w:r></w:p></w:txbxContent></v:textbox></v:shape></w:pict></w:r><w:r w:rsidRPr="006509D9"><w:rPr><w:rFonts w:ascii="Verdana" w:hAnsi="Verdana"/><w:noProof/><w:sz w:val="24"/><w:szCs w:val="24"/><w:lang w:val="nl-NL"/></w:rPr><w:pict><v:shape id="_x0000_s1887" type="#_x0000_t202" style="position:absolute;left:0;text-align:left;margin-left:16.65pt;margin-top:117.05pt;width:75pt;height:145.65pt;z-index:251667968;visibility:visible;mso-height-percent:200;mso-wrap-distance-top:3.6pt;mso-wrap-distance-bottom:3.6pt;mso-height-percent:200;mso-width-relative:margin;mso-height-relative:margin" filled="f" stroked="f"><v:textbox style="mso-next-textbox:#_x0000_s1887;mso-fit-shape-to-text:t"><w:txbxContent><w:p w:rsidR="00FA10E4" w:rsidRPr="00E33A60" w:rsidRDefault="00FA10E4" w:rsidP="00DD3CE2"><w:pPr><w:rPr><w:rFonts w:ascii="Verdana" w:hAnsi="Verdana"/><w:b/><w:sz w:val="24"/><w:szCs w:val="24"/></w:rPr></w:pPr><w:r w:rsidRPr="00E33A60"><w:rPr><w:rFonts w:ascii="Verdana" w:hAnsi="Verdana"/><w:b/><w:sz w:val="24"/><w:szCs w:val="24"/></w:rPr><w:t xml:space="preserve">Motor </w:t></w:r><w:r><w:rPr><w:rFonts w:ascii="Verdana" w:hAnsi="Verdana"/><w:b/><w:sz w:val="24"/><w:szCs w:val="24"/></w:rPr><w:t>4</w:t></w:r></w:p></w:txbxContent></v:textbox></v:shape></w:pict></w:r><w:r w:rsidRPr="006509D9"><w:rPr><w:rFonts w:ascii="Verdana" w:hAnsi="Verdana"/><w:noProof/><w:sz w:val="24"/><w:szCs w:val="24"/><w:u w:val="single"/><w:lang w:val="nl-NL"/></w:rPr><w:pict><v:shape id="_x0000_s1885" type="#_x0000_t202" style="position:absolute;left:0;text-align:left;margin-left:17.4pt;margin-top:32.3pt;width:75pt;height:145.4pt;z-index:251665920;visibility:visible;mso-height-percent:200;mso-wrap-distance-top:3.6pt;mso-wrap-distance-bottom:3.6pt;mso-height-percent:200;mso-width-relative:margin;mso-height-relative:margin" filled="f" stroked="f"><v:textbox style="mso-next-textbox:#_x0000_s1885;mso-fit-shape-to-text:t"><w:txbxContent><w:p w:rsidR="00FA10E4" w:rsidRPr="00E33A60" w:rsidRDefault="00FA10E4" w:rsidP="00DD3CE2"><w:pPr><w:rPr><w:rFonts w:ascii="Verdana" w:hAnsi="Verdana"/><w:b/><w:sz w:val="24"/><w:szCs w:val="24"/></w:rPr></w:pPr><w:r w:rsidRPr="00E33A60"><w:rPr><w:rFonts w:ascii="Verdana" w:hAnsi="Verdana"/><w:b/><w:sz w:val="24"/><w:szCs w:val="24"/></w:rPr><w:t>Motor 1</w:t></w:r></w:p></w:txbxContent></v:textbox></v:shape></w:pict></w:r><w:r w:rsidR="00152255"><w:rPr><w:rFonts w:ascii="Verdana" w:hAnsi="Verdana"/><w:noProof/><w:sz w:val="24"/><w:szCs w:val="24"/><w:lang w:val="en-US" w:eastAsia="nl-NL"/></w:rPr><w:drawing><wp:inline distT="0" distB="0" distL="0" distR="0"><wp:extent cx="2221230" cy="2164715"/><wp:effectExtent l="25400" t="0" r="0" b="0"/><wp:docPr id="860" name="Afbeelding 860" descr="Afbeeldingsresultaat voor syma x5c dron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48" name="Picture 860" descr="Afbeeldingsresultaat voor syma x5c drone"/><pic:cNvPicPr><a:picLocks noChangeAspect="1" noChangeArrowheads="1"/></pic:cNvPicPr></pic:nvPicPr><pic:blipFill><a:blip r:embed="rId53" r:link="rId8"/><a:srcRect l="12614" t="18997" r="9879" b="5472"/><a:stretch><a:fillRect/></a:stretch></pic:blipFill><pic:spPr bwMode="auto"><a:xfrm rot="10800000"><a:off x="0" y="0"/><a:ext cx="2221230" cy="2164715"/></a:xfrm><a:prstGeom prst="rect"><a:avLst/></a:prstGeom><a:noFill/><a:ln w="9525"><a:noFill/><a:miter lim="800000"/><a:headEnd/><a:tailEnd/></a:ln></pic:spPr></pic:pic></a:graphicData></a:graphic></wp:inline></w:drawing></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Markeer de juiste moto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drone kan naar voor draaien doordat </w:t></w:r><w:r w:rsidRPr="006509D9"><w:rPr><w:rFonts w:ascii="Verdana" w:hAnsi="Verdana"/><w:b/><w:color w:val="00B050"/><w:sz w:val="28"/><w:szCs w:val="28"/><w:lang w:val="nl-NL"/></w:rPr><w:t xml:space="preserve">M1 M2 </w:t></w:r><w:r w:rsidRPr="006509D9"><w:rPr><w:rFonts w:ascii="Verdana" w:hAnsi="Verdana"/><w:b/><w:color w:val="00B050"/><w:sz w:val="28"/><w:szCs w:val="28"/><w:highlight w:val="yellow"/><w:lang w:val="nl-NL"/></w:rPr><w:t>M3 M4</w:t></w:r><w:r w:rsidRPr="006509D9"><w:rPr><w:rFonts w:ascii="Verdana" w:hAnsi="Verdana"/><w:sz w:val="24"/><w:szCs w:val="24"/><w:lang w:val="nl-NL"/></w:rPr><w:t xml:space="preserve"> kracht gev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drone kan naar achter draaien doordat </w:t></w:r><w:r w:rsidRPr="006509D9"><w:rPr><w:rFonts w:ascii="Verdana" w:hAnsi="Verdana"/><w:b/><w:color w:val="00B050"/><w:sz w:val="28"/><w:szCs w:val="28"/><w:highlight w:val="yellow"/><w:lang w:val="nl-NL"/></w:rPr><w:t>M1 M2</w:t></w:r><w:r w:rsidRPr="006509D9"><w:rPr><w:rFonts w:ascii="Verdana" w:hAnsi="Verdana"/><w:b/><w:color w:val="00B050"/><w:sz w:val="28"/><w:szCs w:val="28"/><w:lang w:val="nl-NL"/></w:rPr><w:t xml:space="preserve"> M3 M4</w:t></w:r><w:r w:rsidRPr="006509D9"><w:rPr><w:rFonts w:ascii="Verdana" w:hAnsi="Verdana"/><w:sz w:val="24"/><w:szCs w:val="24"/><w:lang w:val="nl-NL"/></w:rPr><w:t xml:space="preserve"> kracht gev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drone kan naar links draaien doordat </w:t></w:r><w:r w:rsidRPr="006509D9"><w:rPr><w:rFonts w:ascii="Verdana" w:hAnsi="Verdana"/><w:b/><w:color w:val="00B050"/><w:sz w:val="28"/><w:szCs w:val="28"/><w:lang w:val="nl-NL"/></w:rPr><w:t xml:space="preserve">M1 </w:t></w:r><w:r w:rsidRPr="006509D9"><w:rPr><w:rFonts w:ascii="Verdana" w:hAnsi="Verdana"/><w:b/><w:color w:val="00B050"/><w:sz w:val="28"/><w:szCs w:val="28"/><w:highlight w:val="yellow"/><w:lang w:val="nl-NL"/></w:rPr><w:t>M2</w:t></w:r><w:r w:rsidRPr="006509D9"><w:rPr><w:rFonts w:ascii="Verdana" w:hAnsi="Verdana"/><w:b/><w:color w:val="00B050"/><w:sz w:val="28"/><w:szCs w:val="28"/><w:lang w:val="nl-NL"/></w:rPr><w:t xml:space="preserve"> </w:t></w:r><w:r w:rsidRPr="006509D9"><w:rPr><w:rFonts w:ascii="Verdana" w:hAnsi="Verdana"/><w:b/><w:color w:val="00B050"/><w:sz w:val="28"/><w:szCs w:val="28"/><w:highlight w:val="yellow"/><w:lang w:val="nl-NL"/></w:rPr><w:t>M3</w:t></w:r><w:r w:rsidRPr="006509D9"><w:rPr><w:rFonts w:ascii="Verdana" w:hAnsi="Verdana"/><w:b/><w:color w:val="00B050"/><w:sz w:val="28"/><w:szCs w:val="28"/><w:lang w:val="nl-NL"/></w:rPr><w:t xml:space="preserve"> </w:t></w:r><w:r w:rsidRPr="006509D9"><w:rPr><w:rStyle w:val="invullenChar"/></w:rPr><w:t>M4</w:t></w:r><w:r w:rsidRPr="006509D9"><w:rPr><w:rFonts w:ascii="Verdana" w:hAnsi="Verdana"/><w:sz w:val="24"/><w:szCs w:val="24"/><w:lang w:val="nl-NL"/></w:rPr><w:t xml:space="preserve"> kracht gev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drone kan naar rechts draaien doordat </w:t></w:r><w:r w:rsidRPr="006509D9"><w:rPr><w:rFonts w:ascii="Verdana" w:hAnsi="Verdana"/><w:b/><w:color w:val="00B050"/><w:sz w:val="28"/><w:szCs w:val="28"/><w:highlight w:val="yellow"/><w:lang w:val="nl-NL"/></w:rPr><w:t>M1</w:t></w:r><w:r w:rsidRPr="006509D9"><w:rPr><w:rFonts w:ascii="Verdana" w:hAnsi="Verdana"/><w:b/><w:color w:val="00B050"/><w:sz w:val="28"/><w:szCs w:val="28"/><w:lang w:val="nl-NL"/></w:rPr><w:t xml:space="preserve"> M2 M3 </w:t></w:r><w:r w:rsidRPr="006509D9"><w:rPr><w:rFonts w:ascii="Verdana" w:hAnsi="Verdana"/><w:b/><w:color w:val="00B050"/><w:sz w:val="28"/><w:szCs w:val="28"/><w:highlight w:val="yellow"/><w:lang w:val="nl-NL"/></w:rPr><w:t>M4</w:t></w:r><w:r w:rsidRPr="006509D9"><w:rPr><w:rFonts w:ascii="Verdana" w:hAnsi="Verdana"/><w:sz w:val="24"/><w:szCs w:val="24"/><w:lang w:val="nl-NL"/></w:rPr><w:t xml:space="preserve"> kracht geven.</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 xml:space="preserve">Verklaring: </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 xml:space="preserve">Als een propeller sneller gaat draaien, ontstaat er een groter drukverschil en gaat die propeller meer stijgen. </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Vb: Als de twee linkse propellers sneller gaan draaien, dan gaan die twee propellers meer stijgen en komt de drone schuin te liggen. Hierdoor duwt de druk de drone naar rechts.</w:t></w: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Vul het juiste begrip in. </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sz w:val="24"/><w:szCs w:val="24"/><w:lang w:val="nl-NL"/></w:rPr><w:t xml:space="preserve">1. Voor en achter kantelen/vliegen noemt men in de drone besturing </w:t></w:r><w:r w:rsidRPr="006509D9"><w:rPr><w:rFonts w:ascii="Verdana" w:hAnsi="Verdana"/><w:b/><w:color w:val="00B050"/><w:sz w:val="28"/><w:szCs w:val="28"/><w:lang w:val="nl-NL"/></w:rPr><w:t>Pitchen.</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sz w:val="24"/><w:szCs w:val="24"/><w:lang w:val="nl-NL"/></w:rPr><w:t xml:space="preserve">2. Links en rechts kantelen/vliegen noemt men in de drone besturing </w:t></w:r><w:r w:rsidRPr="006509D9"><w:rPr><w:rFonts w:ascii="Verdana" w:hAnsi="Verdana"/><w:b/><w:color w:val="00B050"/><w:sz w:val="28"/><w:szCs w:val="28"/><w:lang w:val="nl-NL"/></w:rPr><w:t>Rollen.</w:t></w:r></w:p><w:p w:rsidR="00DD3CE2" w:rsidRPr="006509D9" w:rsidRDefault="00DD3CE2" w:rsidP="00DD3CE2"><w:pPr><w:pStyle w:val="basis"/></w:pPr><w:r w:rsidRPr="006509D9"><w:rPr><w:i/></w:rPr><w:t xml:space="preserve">Let op: </w:t></w:r><w:r w:rsidRPr="006509D9"><w:t xml:space="preserve">In werkelijkheid blijven er steeds 4 motoren draaien maar gaan er 2 extra versnellen  gewenste beweging te kunnen uitvoeren. </w:t></w:r></w:p><w:p w:rsidR="00DD3CE2" w:rsidRPr="006509D9" w:rsidRDefault="00DD3CE2" w:rsidP="00DD3CE2"><w:pPr><w:pStyle w:val="Opmaakprofiel1"/><w:spacing w:line="360" w:lineRule="auto"/><w:jc w:val="both"/><w:rPr><w:lang w:val="nl-NL"/></w:rPr></w:pPr><w:r w:rsidRPr="006509D9"><w:rPr><w:lang w:val="nl-NL"/></w:rPr><w:t xml:space="preserve">Experiment 8 : evenwicht herstellen, deel 1 </w:t></w:r><w:r w:rsidR="00152255"><w:rPr><w:noProof/><w:lang w:val="en-US" w:eastAsia="nl-NL"/></w:rPr><w:drawing><wp:inline distT="0" distB="0" distL="0" distR="0"><wp:extent cx="243840" cy="243840"/><wp:effectExtent l="25400" t="0" r="10160" b="0"/><wp:docPr id="21"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 xml:space="preserve"> 05 mi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Wat gebeurt er als de modeldrone uit evenwicht raakt? Hoe kan je dat evenwicht terug herstell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onderzoeks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elektrische sno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2 rotorbladen (= propeller) type A</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2 rotorbladen (= propeller) type B</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 1: Sluit elektrische snoeren en propellers correct aan op de onderzoeksdron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Geef kracht aan de motoren en houd de drone stabiel (4 motoren geven evenveel k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3 : Als de drone in evenwicht hangt, geef je een tikje tegen de drone. Wat  gebeurt er? Noteer je waarneming bij waarneming 1.</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4 : Probeer nu, door tegen te sturen de drone terug in evenwicht te brengen. Noteer je waarneming bij waarneming 2.</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 1</w:t></w:r><w:r w:rsidRPr="006509D9"><w:rPr><w:rFonts w:ascii="Verdana" w:hAnsi="Verdana"/><w:sz w:val="24"/><w:szCs w:val="24"/><w:lang w:val="nl-NL"/></w:rPr><w:t xml:space="preserve">: </w:t></w:r></w:p><w:p w:rsidR="00DD3CE2" w:rsidRPr="006509D9" w:rsidRDefault="00DD3CE2" w:rsidP="00DD3CE2"><w:pPr><w:pStyle w:val="invullen"/></w:pPr><w:r w:rsidRPr="006509D9"><w:t>De drone verliest zijn evenwicht.</w:t></w: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aarneming 2 :</w:t></w:r></w:p><w:p w:rsidR="00DD3CE2" w:rsidRPr="006509D9" w:rsidRDefault="00DD3CE2" w:rsidP="00DD3CE2"><w:pPr><w:pStyle w:val="invullen"/></w:pPr><w:r w:rsidRPr="006509D9"><w:t>De drone herstelt niet vanzelf het evenwicht. Het lukt (bijna) niet om de drone terug in evenwicht te krijgen.</w:t></w:r></w:p><w:p w:rsidR="00DD3CE2" w:rsidRPr="006509D9" w:rsidRDefault="00DD3CE2" w:rsidP="00DD3CE2"><w:pPr><w:pStyle w:val="Opmaakprofiel1"/><w:spacing w:line="360" w:lineRule="auto"/><w:jc w:val="both"/><w:rPr><w:lang w:val="nl-NL"/></w:rPr></w:pPr></w:p><w:p w:rsidR="00DD3CE2" w:rsidRPr="006509D9" w:rsidRDefault="00DD3CE2" w:rsidP="00DD3CE2"><w:pPr><w:pStyle w:val="Opmaakprofiel1"/><w:spacing w:line="360" w:lineRule="auto"/><w:jc w:val="both"/><w:rPr><w:lang w:val="nl-NL"/></w:rPr></w:pPr><w:r w:rsidRPr="006509D9"><w:rPr><w:lang w:val="nl-NL"/></w:rPr><w:t xml:space="preserve">Experiment 9 : evenwicht herstellen, deel 2 </w:t></w:r><w:r w:rsidR="00152255"><w:rPr><w:noProof/><w:lang w:val="en-US" w:eastAsia="nl-NL"/></w:rPr><w:drawing><wp:inline distT="0" distB="0" distL="0" distR="0"><wp:extent cx="243840" cy="243840"/><wp:effectExtent l="25400" t="0" r="10160" b="0"/><wp:docPr id="22"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05 min</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759104" behindDoc="0" locked="0" layoutInCell="1" allowOverlap="1"><wp:simplePos x="0" y="0"/><wp:positionH relativeFrom="column"><wp:posOffset>2459355</wp:posOffset></wp:positionH><wp:positionV relativeFrom="paragraph"><wp:posOffset>432435</wp:posOffset></wp:positionV><wp:extent cx="2554605" cy="1230630"/><wp:effectExtent l="25400" t="0" r="10795" b="0"/><wp:wrapNone/><wp:docPr id="996"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72"/><a:srcRect l="4387" t="9552" r="3035" b="17612"/><a:stretch><a:fillRect/></a:stretch></pic:blipFill><pic:spPr bwMode="auto"><a:xfrm><a:off x="0" y="0"/><a:ext cx="2554605" cy="1230630"/></a:xfrm><a:prstGeom prst="rect"><a:avLst/></a:prstGeom><a:noFill/><a:ln w="9525"><a:noFill/><a:miter lim="800000"/><a:headEnd/><a:tailEnd/></a:ln></pic:spPr></pic:pic></a:graphicData></a:graphic></wp:anchor></w:drawing></w:r><w:r w:rsidR="00DD3CE2" w:rsidRPr="006509D9"><w:rPr><w:rFonts w:ascii="Verdana" w:hAnsi="Verdana"/><w:sz w:val="24"/><w:szCs w:val="24"/><w:lang w:val="nl-NL"/></w:rPr><w:t>Wat gebeurt er als een echte drone uit evenwicht raakt? Hoe kan je dat evenwicht terug herstell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r w:rsidRPr="006509D9"><w:rPr><w:noProof/><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drone</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1: Vlieg met een drone op ongeveer 1,5 meter hoogte. Probeer de drone stabiel op gelijke hoogte te houden.</w:t></w:r></w:p><w:p w:rsidR="00DD3CE2" w:rsidRPr="006509D9" w:rsidRDefault="00DD3CE2" w:rsidP="00DD3CE2"><w:pPr><w:pStyle w:val="basis"/></w:pPr><w:r w:rsidRPr="006509D9"><w:t>Stap 2: Geef een kleine tik tegen en vliegende drone. Wat merk je op?</w:t></w: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 1</w:t></w:r><w:r w:rsidRPr="006509D9"><w:rPr><w:rFonts w:ascii="Verdana" w:hAnsi="Verdana"/><w:sz w:val="24"/><w:szCs w:val="24"/><w:lang w:val="nl-NL"/></w:rPr><w:t xml:space="preserve">: </w:t></w:r></w:p><w:p w:rsidR="00DD3CE2" w:rsidRPr="006509D9" w:rsidRDefault="00DD3CE2" w:rsidP="00DD3CE2"><w:pPr><w:pStyle w:val="invullen"/></w:pPr><w:r w:rsidRPr="006509D9"><w:t>De drone verliest eventjes zijn evenwicht maar herstelt dit vanzelf.</w:t></w:r></w:p><w:p w:rsidR="00DD3CE2" w:rsidRPr="006509D9" w:rsidRDefault="00DD3CE2" w:rsidP="00DD3CE2"><w:pPr><w:pStyle w:val="basis"/><w:rPr><w:u w:val="single"/></w:rPr></w:pPr><w:r w:rsidRPr="006509D9"><w:rPr><w:u w:val="single"/></w:rPr><w:t>Besluit:</w:t></w:r></w:p><w:p w:rsidR="00DD3CE2" w:rsidRPr="006509D9" w:rsidRDefault="00DD3CE2" w:rsidP="00DD3CE2"><w:pPr><w:pStyle w:val="basis"/></w:pPr><w:r w:rsidRPr="006509D9"><w:t>Hoe komt het dat bij een echte drone, het evenwicht vanzelf herstelt wordt?</w:t></w:r></w:p><w:p w:rsidR="00DD3CE2" w:rsidRPr="006509D9" w:rsidRDefault="00DD3CE2" w:rsidP="00DD3CE2"><w:pPr><w:pStyle w:val="invullen"/></w:pPr><w:r w:rsidRPr="006509D9"><w:t>In een drone zit er ook veel elektronica en sensoren, deze sturen de drone bij als er onevenwicht is.</w:t></w:r></w:p><w:p w:rsidR="00DD3CE2" w:rsidRPr="006509D9" w:rsidRDefault="00DD3CE2" w:rsidP="00DD3CE2"><w:pPr><w:pStyle w:val="basis"/></w:pPr></w:p><w:p w:rsidR="00DD3CE2" w:rsidRPr="006509D9" w:rsidRDefault="00DD3CE2" w:rsidP="00DD3CE2"><w:pPr><w:pStyle w:val="basis"/></w:pPr><w:r w:rsidRPr="006509D9"><w:t>Welke onderdelen zitten er in een drone helpen bij het behouden van het evenwicht?</w:t></w:r></w:p><w:p w:rsidR="00DD3CE2" w:rsidRPr="006509D9" w:rsidRDefault="00DD3CE2" w:rsidP="00DD3CE2"><w:pPr><w:pStyle w:val="invullen"/></w:pPr><w:r w:rsidRPr="006509D9"><w:t>- Accelerators (= versnellingsmeters), deze meten de richting waarin de drone uit evenwicht is (horizontaal, verticaal, diagonaal, links, rechts, voor, achter,…)</w:t></w:r></w:p><w:p w:rsidR="00DD3CE2" w:rsidRPr="006509D9" w:rsidRDefault="00DD3CE2" w:rsidP="00DD3CE2"><w:pPr><w:pStyle w:val="invullen"/></w:pPr><w:r w:rsidRPr="006509D9"><w:t>-Gyroscoop (= Gyrosensor ) meet de hoek (in°) waarin de drone zicht bevindt (in de 3 dimensies).</w:t></w:r></w:p><w:p w:rsidR="00DD3CE2" w:rsidRPr="006509D9" w:rsidRDefault="00DD3CE2" w:rsidP="00DD3CE2"><w:pPr><w:pStyle w:val="invullen"/></w:pPr><w:r w:rsidRPr="006509D9"><w:br w:type="page"/></w:r></w:p><w:p w:rsidR="00DD3CE2" w:rsidRPr="006509D9" w:rsidRDefault="00152255" w:rsidP="00DD3CE2"><w:pPr><w:pStyle w:val="besluitcursus"/><w:rPr><w:lang w:val="nl-NL"/></w:rPr></w:pPr><w:r><w:rPr><w:noProof/><w:color w:val="000000"/><w:sz w:val="24"/><w:szCs w:val="24"/><w:lang w:val="en-US" w:eastAsia="nl-NL"/></w:rPr><w:drawing><wp:anchor distT="0" distB="0" distL="114300" distR="114300" simplePos="0" relativeHeight="251716096" behindDoc="0" locked="0" layoutInCell="1" allowOverlap="1"><wp:simplePos x="0" y="0"/><wp:positionH relativeFrom="column"><wp:posOffset>5354955</wp:posOffset></wp:positionH><wp:positionV relativeFrom="paragraph"><wp:posOffset>-415290</wp:posOffset></wp:positionV><wp:extent cx="676275" cy="707390"/><wp:effectExtent l="25400" t="0" r="9525" b="0"/><wp:wrapNone/><wp:docPr id="939" name="Afbeelding 939" descr="Afbeeldingsresultaat voor icoon wist je dat"/><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47" name="Picture 939" descr="Afbeeldingsresultaat voor icoon wist je dat"/><pic:cNvPicPr><a:picLocks noChangeAspect="1" noChangeArrowheads="1"/></pic:cNvPicPr></pic:nvPicPr><pic:blipFill><a:blip r:embed="rId44" r:link="rId8"/><a:srcRect l="14098" b="8109"/><a:stretch><a:fillRect/></a:stretch></pic:blipFill><pic:spPr bwMode="auto"><a:xfrm><a:off x="0" y="0"/><a:ext cx="676275" cy="707390"/></a:xfrm><a:prstGeom prst="rect"><a:avLst/></a:prstGeom><a:noFill/><a:ln w="9525"><a:noFill/><a:miter lim="800000"/><a:headEnd/><a:tailEnd/></a:ln></pic:spPr></pic:pic></a:graphicData></a:graphic></wp:anchor></w:drawing></w:r><w:r w:rsidR="00DD3CE2" w:rsidRPr="006509D9"><w:rPr><w:lang w:val="nl-NL"/></w:rPr><w:t>Wist je dat je deze sensoren kan vergelijken met het Ampulla orgaan (= evenwichtsorgaan = vestibulair orgaan) van de mens. Dit orgaan bevindt zich aan de binnenzijde van het oor en verzamelt informatie over evenwicht en balans. Het evenwichtsorgaan kan zowel  versnelling/vertraging/stilstand als </w:t></w:r><w:hyperlink r:id="rId73" w:tooltip="Rotatie (natuurkunde)" w:history="1"><w:r w:rsidR="00DD3CE2" w:rsidRPr="006509D9"><w:rPr><w:rStyle w:val="Hyperlink"/><w:color w:val="FFFFFF"/><w:u w:val="none"/><w:lang w:val="nl-NL"/></w:rPr><w:t>draaiing/rotatie</w:t></w:r></w:hyperlink><w:r w:rsidR="00DD3CE2" w:rsidRPr="006509D9"><w:rPr><w:lang w:val="nl-NL"/></w:rPr><w:t> waarnemen in de 3 dimensies. Daarvoor bestaat het vestibulair systeem uit twee componenten:</w:t></w:r></w:p><w:p w:rsidR="00DD3CE2" w:rsidRPr="006509D9" w:rsidRDefault="00DD3CE2" w:rsidP="00DD3CE2"><w:pPr><w:pStyle w:val="besluitcursus"/><w:rPr><w:lang w:val="nl-NL"/></w:rPr></w:pPr><w:r w:rsidRPr="006509D9"><w:rPr><w:lang w:val="nl-NL"/></w:rPr><w:t>het statolietorgaan, dat lineaire versnelling in verschillende richtingen en de positie t.o.v. het zwaartekrachtsveld registreert;</w:t></w:r></w:p><w:p w:rsidR="00DD3CE2" w:rsidRPr="006509D9" w:rsidRDefault="00DD3CE2" w:rsidP="00DD3CE2"><w:pPr><w:pStyle w:val="besluitcursus"/><w:rPr><w:lang w:val="nl-NL"/></w:rPr></w:pPr><w:r w:rsidRPr="006509D9"><w:rPr><w:lang w:val="nl-NL"/></w:rPr><w:t>de halfcirkelvormige kanalen, die draaiingsbewegingen in verschillende rotatierichtingen (= 3 dimensies) registreren.</w:t></w:r></w:p><w:p w:rsidR="00DD3CE2" w:rsidRPr="006509D9" w:rsidRDefault="00152255" w:rsidP="00DD3CE2"><w:pPr><w:pStyle w:val="besluitcursus"/><w:jc w:val="center"/><w:rPr><w:lang w:val="nl-NL"/></w:rPr></w:pPr><w:r><w:rPr><w:noProof/><w:lang w:val="en-US" w:eastAsia="nl-NL"/></w:rPr><w:drawing><wp:inline distT="0" distB="0" distL="0" distR="0"><wp:extent cx="944880" cy="2550160"/><wp:effectExtent l="25400" t="0" r="0" b="0"/><wp:docPr id="23"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74"/><a:srcRect l="4494" t="4329" r="6180" b="2597"/><a:stretch><a:fillRect/></a:stretch></pic:blipFill><pic:spPr bwMode="auto"><a:xfrm><a:off x="0" y="0"/><a:ext cx="944880" cy="2550160"/></a:xfrm><a:prstGeom prst="rect"><a:avLst/></a:prstGeom><a:noFill/><a:ln w="9525"><a:noFill/><a:miter lim="800000"/><a:headEnd/><a:tailEnd/></a:ln></pic:spPr></pic:pic></a:graphicData></a:graphic></wp:inline></w:drawing></w:r><w:r w:rsidR="00DD3CE2" w:rsidRPr="006509D9"><w:rPr><w:noProof/><w:lang w:val="nl-NL"/></w:rPr><w:t xml:space="preserve">   </w:t></w:r><w:r><w:rPr><w:noProof/><w:lang w:val="en-US" w:eastAsia="nl-NL"/></w:rPr><w:drawing><wp:inline distT="0" distB="0" distL="0" distR="0"><wp:extent cx="3403600" cy="2560320"/><wp:effectExtent l="25400" t="0" r="0" b="0"/><wp:docPr id="24"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75"/><a:srcRect l="1395" t="2412" r="5379" b="3217"/><a:stretch><a:fillRect/></a:stretch></pic:blipFill><pic:spPr bwMode="auto"><a:xfrm><a:off x="0" y="0"/><a:ext cx="3403600" cy="2560320"/></a:xfrm><a:prstGeom prst="rect"><a:avLst/></a:prstGeom><a:noFill/><a:ln w="9525"><a:noFill/><a:miter lim="800000"/><a:headEnd/><a:tailEnd/></a:ln></pic:spPr></pic:pic></a:graphicData></a:graphic></wp:inline></w:drawing></w: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Opmaakprofiel1"/><w:spacing w:line="360" w:lineRule="auto"/><w:jc w:val="both"/><w:rPr><w:lang w:val="nl-NL"/></w:rPr></w:pPr><w:r w:rsidRPr="006509D9"><w:rPr><w:lang w:val="nl-NL"/></w:rPr><w:br w:type="page"/><w:t xml:space="preserve">Experiment 10: kracht </w:t></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00152255"><w:rPr><w:noProof/><w:lang w:val="en-US" w:eastAsia="nl-NL"/></w:rPr><w:drawing><wp:inline distT="0" distB="0" distL="0" distR="0"><wp:extent cx="243840" cy="243840"/><wp:effectExtent l="25400" t="0" r="10160" b="0"/><wp:docPr id="25"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 xml:space="preserve"> 10 mi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Om met een drone te vliegen is het belangrijk dat elke motor de voldoende kracht levert. Onderzoek in volgend experiment hoeveel kracht je aan de motoren moet lev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onderzoeks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elektrische sno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2 rotorbladen (= propeller) type A</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2 rotorbladen (= propeller) type B</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regelbare stekker</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1: Sluit elektrische snoeren en propellers correct aan op de onderzoeksdron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Draai de knop van de regelbare stekker op 3,7 V</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3: Geef kracht aan de motoren en probeer de drone naar voor te draaien. Wat merk je op, noteer je waarneming bij waarneming 1</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4 : Zet nu de knop op 4,5 V</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5: Geef kracht aan de motoren en probeer de drone naar voor te draaien. Wat merk je op, noteer je waarneming bij waarneming 2</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6 : Zet nu de knop op 6 V</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7: Geef kracht aan de motoren en probeer de drone naar voor te draaien. Wat merk je op, noteer je waarneming bij waarneming 3</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 1</w:t></w:r><w:r w:rsidRPr="006509D9"><w:rPr><w:rFonts w:ascii="Verdana" w:hAnsi="Verdana"/><w:sz w:val="24"/><w:szCs w:val="24"/><w:lang w:val="nl-NL"/></w:rPr><w:t xml:space="preserve">: </w:t></w:r></w:p><w:p w:rsidR="00DD3CE2" w:rsidRPr="006509D9" w:rsidRDefault="00DD3CE2" w:rsidP="00DD3CE2"><w:pPr><w:pStyle w:val="invullen"/></w:pPr><w:r w:rsidRPr="006509D9"><w:t>De drone voert de bewegingen niet uit. De rotorbladen draaien te traag.</w:t></w: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 2</w:t></w:r><w:r w:rsidRPr="006509D9"><w:rPr><w:rFonts w:ascii="Verdana" w:hAnsi="Verdana"/><w:sz w:val="24"/><w:szCs w:val="24"/><w:lang w:val="nl-NL"/></w:rPr><w:t xml:space="preserve">: </w:t></w:r></w:p><w:p w:rsidR="00DD3CE2" w:rsidRPr="006509D9" w:rsidRDefault="00DD3CE2" w:rsidP="00DD3CE2"><w:pPr><w:pStyle w:val="invullen"/></w:pPr><w:r w:rsidRPr="006509D9"><w:t>De drone voert de bewegingen uit. De rotorbladen draaien sneller.</w:t></w:r></w:p><w:p w:rsidR="00DD3CE2" w:rsidRPr="006509D9" w:rsidRDefault="00DD3CE2" w:rsidP="00DD3CE2"><w:pPr><w:pStyle w:val="invullen"/></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 3</w:t></w:r><w:r w:rsidRPr="006509D9"><w:rPr><w:rFonts w:ascii="Verdana" w:hAnsi="Verdana"/><w:sz w:val="24"/><w:szCs w:val="24"/><w:lang w:val="nl-NL"/></w:rPr><w:t xml:space="preserve">: </w:t></w:r></w:p><w:p w:rsidR="00DD3CE2" w:rsidRPr="006509D9" w:rsidRDefault="00DD3CE2" w:rsidP="00DD3CE2"><w:pPr><w:pStyle w:val="invullen"/></w:pPr><w:r w:rsidRPr="006509D9"><w:t>De drone voert de bewegingen snel en krachtig uit. De rotorbladen draaien nog sneller.</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 xml:space="preserve">Verklaring: </w:t></w:r></w:p><w:p w:rsidR="00DD3CE2" w:rsidRPr="006509D9" w:rsidRDefault="00DD3CE2" w:rsidP="00DD3CE2"><w:pPr><w:pStyle w:val="invullen"/></w:pPr><w:r w:rsidRPr="006509D9"><w:t>Hoe meer spanning (U), hoe meer elektrisch vermogen P dus hoe sneller de motoren en rotoren draaien, dus hoe meer kracht  de drone ontwikkeld.</w:t></w:r></w:p><w:p w:rsidR="00DD3CE2" w:rsidRPr="006509D9" w:rsidRDefault="00DD3CE2" w:rsidP="00DD3CE2"><w:pPr><w:pStyle w:val="invullen"/></w:pPr><w:r w:rsidRPr="006509D9"><w:t>(formule vermogen: P = U. I)</w:t></w:r></w:p><w:p w:rsidR="00DD3CE2" w:rsidRPr="006509D9" w:rsidRDefault="00DD3CE2" w:rsidP="00DD3CE2"><w:pPr><w:pStyle w:val="invullen"/></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w:t></w:r></w:p><w:p w:rsidR="00DD3CE2" w:rsidRPr="006509D9" w:rsidRDefault="00DD3CE2" w:rsidP="00DD3CE2"><w:pPr><w:pStyle w:val="basis"/></w:pPr><w:r w:rsidRPr="006509D9"><w:t>Denk na wat er zal gebeuren. (Voer de opdrachten niet praktisch ui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Wat gebeurt er, met de motoren, als we maar een spanning van 1 V geven?</w:t></w:r></w:p><w:p w:rsidR="00DD3CE2" w:rsidRPr="006509D9" w:rsidRDefault="00DD3CE2" w:rsidP="00DD3CE2"><w:pPr><w:pStyle w:val="invullen"/></w:pPr><w:r w:rsidRPr="006509D9"><w:t>De rotoren draaien niet, het elektrisch vermogen is te klein daardoor levert de motor onvoldoende kracht om de rotor in beweging te krijgen. (de wrijvingskracht wordt niet overwonnen). Het aanzetkoppel is niet bereikt.</w:t></w:r></w:p><w:p w:rsidR="00DD3CE2" w:rsidRPr="006509D9" w:rsidRDefault="00DD3CE2" w:rsidP="00DD3CE2"><w:pPr><w:pStyle w:val="invullen"/></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  Wat gebeurt er, met de motoren, als we maar een spanning van 15 V geven?</w:t></w:r></w:p><w:p w:rsidR="00DD3CE2" w:rsidRPr="006509D9" w:rsidRDefault="00DD3CE2" w:rsidP="00DD3CE2"><w:pPr><w:pStyle w:val="invullen"/><w:rPr><w:b w:val="0"/></w:rPr></w:pPr><w:r w:rsidRPr="006509D9"><w:t>De motoren verbrandden. Het ontwikkelde elektrisch vermogen is groter dan de motor aankan. De rotor wil sneller draaien dan de motor aankan en zal daardoor te warm worden.</w:t></w:r></w:p><w:p w:rsidR="00DD3CE2" w:rsidRPr="006509D9" w:rsidRDefault="00DD3CE2" w:rsidP="00DD3CE2"><w:pPr><w:spacing w:line="360" w:lineRule="auto"/><w:jc w:val="both"/><w:rPr><w:rFonts w:ascii="Verdana" w:hAnsi="Verdana"/><w:b/><w:color w:val="00B050"/><w:sz w:val="28"/><w:szCs w:val="28"/><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pStyle w:val="Opmaakprofiel1"/><w:spacing w:line="360" w:lineRule="auto"/><w:jc w:val="both"/><w:rPr><w:lang w:val="nl-NL"/></w:rPr></w:pPr><w:r w:rsidRPr="006509D9"><w:rPr><w:lang w:val="nl-NL"/></w:rPr><w:br w:type="page"/><w:t>Experiment 11: maximale kracht</w:t></w:r><w:r w:rsidRPr="006509D9"><w:rPr><w:lang w:val="nl-NL"/></w:rPr><w:tab/></w:r><w:r w:rsidRPr="006509D9"><w:rPr><w:lang w:val="nl-NL"/></w:rPr><w:tab/></w:r><w:r w:rsidRPr="006509D9"><w:rPr><w:lang w:val="nl-NL"/></w:rPr><w:tab/></w:r><w:r w:rsidR="00152255"><w:rPr><w:noProof/><w:lang w:val="en-US" w:eastAsia="nl-NL"/></w:rPr><w:drawing><wp:inline distT="0" distB="0" distL="0" distR="0"><wp:extent cx="243840" cy="243840"/><wp:effectExtent l="25400" t="0" r="10160" b="0"/><wp:docPr id="26"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 xml:space="preserve"> 10 min</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671040" behindDoc="0" locked="0" layoutInCell="1" allowOverlap="1"><wp:simplePos x="0" y="0"/><wp:positionH relativeFrom="column"><wp:posOffset>2716530</wp:posOffset></wp:positionH><wp:positionV relativeFrom="paragraph"><wp:posOffset>1503680</wp:posOffset></wp:positionV><wp:extent cx="2447925" cy="2023745"/><wp:effectExtent l="25400" t="0" r="0" b="0"/><wp:wrapNone/><wp:docPr id="869" name="Afbeelding 869" descr="IMG_2409"/><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869" descr="IMG_2409"/><pic:cNvPicPr><a:picLocks noChangeAspect="1" noChangeArrowheads="1"/></pic:cNvPicPr></pic:nvPicPr><pic:blipFill><a:blip r:embed="rId76"/><a:srcRect l="14305" t="10916" r="19116" b="5972"/><a:stretch><a:fillRect/></a:stretch></pic:blipFill><pic:spPr bwMode="auto"><a:xfrm><a:off x="0" y="0"/><a:ext cx="2447925" cy="2023745"/></a:xfrm><a:prstGeom prst="rect"><a:avLst/></a:prstGeom><a:noFill/><a:ln w="9525"><a:noFill/><a:miter lim="800000"/><a:headEnd/><a:tailEnd/></a:ln></pic:spPr></pic:pic></a:graphicData></a:graphic></wp:anchor></w:drawing></w:r><w:r w:rsidR="00DD3CE2" w:rsidRPr="006509D9"><w:rPr><w:rFonts w:ascii="Verdana" w:hAnsi="Verdana"/><w:sz w:val="24"/><w:szCs w:val="24"/><w:lang w:val="nl-NL"/></w:rPr><w:t>Onderzoek in volgend experiment onderzoeken we hoeveel kracht de motoren ontwikkelen. Op die manier weten we ook hoeveel massa onze drone kan optillen. Dit is belangrijk om de maximale massa te weten van ons hulppakket dat onder onze drone kan hang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Batterij van 500 mAh</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plastic beker</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keukenweegschaal</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1: Zet het bekertje omgekeerd om de keukenweegschaal.</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Plaats de drone onderste boven op het bekertj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3 : Zet de weegschaal aan en op 0.</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4: Geef maximaal vermogen met de drone met batterij van 500 mAh. Lees de waarde af en noteer deze bij de waarneming.</w:t></w: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Met een batterij van 500 mAh lees ik een waarde van</w:t></w:r><w:r w:rsidRPr="006509D9"><w:rPr><w:rFonts w:ascii="Verdana" w:hAnsi="Verdana"/><w:b/><w:color w:val="00B050"/><w:sz w:val="28"/><w:szCs w:val="28"/><w:lang w:val="nl-NL"/></w:rPr><w:t xml:space="preserve"> 170 </w:t></w:r><w:r w:rsidRPr="006509D9"><w:rPr><w:rFonts w:ascii="Verdana" w:hAnsi="Verdana"/><w:sz w:val="24"/><w:szCs w:val="24"/><w:lang w:val="nl-NL"/></w:rPr><w:t xml:space="preserve"> gram af op de weegschaal.</w:t></w:r></w:p><w:p w:rsidR="00DD3CE2" w:rsidRPr="006509D9" w:rsidRDefault="00DD3CE2" w:rsidP="00DD3CE2"><w:pPr><w:spacing w:line="360" w:lineRule="auto"/><w:jc w:val="both"/><w:rPr><w:rFonts w:ascii="Verdana" w:hAnsi="Verdana"/><w:b/><w:i/><w:sz w:val="24"/><w:szCs w:val="24"/><w:lang w:val="nl-NL"/></w:rPr></w:pPr></w:p><w:p w:rsidR="00DD3CE2" w:rsidRPr="006509D9" w:rsidRDefault="00DD3CE2" w:rsidP="00DD3CE2"><w:pPr><w:spacing w:line="360" w:lineRule="auto"/><w:jc w:val="both"/><w:rPr><w:rFonts w:ascii="Verdana" w:hAnsi="Verdana"/><w:b/><w:i/><w:sz w:val="24"/><w:szCs w:val="24"/><w:lang w:val="nl-NL"/></w:rPr></w:pPr></w:p><w:p w:rsidR="00DD3CE2" w:rsidRPr="006509D9" w:rsidRDefault="00DD3CE2" w:rsidP="00DD3CE2"><w:pPr><w:spacing w:line="360" w:lineRule="auto"/><w:jc w:val="both"/><w:rPr><w:rFonts w:ascii="Verdana" w:hAnsi="Verdana"/><w:b/><w:i/><w:sz w:val="24"/><w:szCs w:val="24"/><w:lang w:val="nl-NL"/></w:rPr></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In het dagelijkse leven worden de begrippen gewicht en massa door elkaar gebruikt, maar wetenschappelijk is er een groot dit verschil zag je vorig jaar bij “de waterraket”.  Vul de tabel verder aan.</w:t></w:r></w:p><w:p w:rsidR="00DD3CE2" w:rsidRPr="006509D9" w:rsidRDefault="00DD3CE2" w:rsidP="00DD3CE2"><w:pPr><w:pStyle w:val="Lijstalinea"/><w:spacing w:line="360" w:lineRule="auto"/><w:ind w:left="0"/><w:jc w:val="both"/><w:rPr><w:rFonts w:ascii="Verdana" w:hAnsi="Verdana"/><w:sz w:val="24"/><w:szCs w:val="24"/><w:lang w:val="nl-NL"/></w:rPr></w:pP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1791"/><w:gridCol w:w="1792"/><w:gridCol w:w="1895"/><w:gridCol w:w="1749"/><w:gridCol w:w="1302"/></w:tblGrid><w:tr w:rsidR="00DD3CE2" w:rsidRPr="006509D9"><w:tc><w:tcPr><w:tcW w:w="1791"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p></w:tc><w:tc><w:tcPr><w:tcW w:w="1792"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grootheid</w:t></w:r></w:p></w:tc><w:tc><w:tcPr><w:tcW w:w="1895"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Symbool grootheid</w:t></w:r></w:p></w:tc><w:tc><w:tcPr><w:tcW w:w="1749"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eenheid</w:t></w:r></w:p></w:tc><w:tc><w:tcPr><w:tcW w:w="1302"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Symbool eenheid</w:t></w:r></w:p></w:tc></w:tr><w:tr w:rsidR="00DD3CE2" w:rsidRPr="006509D9"><w:tc><w:tcPr><w:tcW w:w="1791"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p></w:tc><w:tc><w:tcPr><w:tcW w:w="1792"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gewicht</w:t></w:r></w:p></w:tc><w:tc><w:tcPr><w:tcW w:w="1895"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vertAlign w:val="subscript"/><w:lang w:val="nl-NL"/></w:rPr></w:pPr><w:r w:rsidRPr="006509D9"><w:rPr><w:rFonts w:ascii="Verdana" w:hAnsi="Verdana"/><w:b/><w:color w:val="00B050"/><w:sz w:val="28"/><w:szCs w:val="28"/><w:lang w:val="nl-NL"/></w:rPr><w:t>F</w:t></w:r><w:r w:rsidRPr="006509D9"><w:rPr><w:rFonts w:ascii="Verdana" w:hAnsi="Verdana"/><w:b/><w:color w:val="00B050"/><w:sz w:val="28"/><w:szCs w:val="28"/><w:vertAlign w:val="subscript"/><w:lang w:val="nl-NL"/></w:rPr><w:t xml:space="preserve">g </w:t></w:r><w:r w:rsidRPr="006509D9"><w:rPr><w:rFonts w:ascii="Verdana" w:hAnsi="Verdana"/><w:b/><w:color w:val="00B050"/><w:sz w:val="28"/><w:szCs w:val="28"/><w:lang w:val="nl-NL"/></w:rPr><w:t>of F</w:t></w:r><w:r w:rsidRPr="006509D9"><w:rPr><w:rFonts w:ascii="Verdana" w:hAnsi="Verdana"/><w:b/><w:color w:val="00B050"/><w:sz w:val="28"/><w:szCs w:val="28"/><w:vertAlign w:val="subscript"/><w:lang w:val="nl-NL"/></w:rPr><w:t>z</w:t></w:r></w:p></w:tc><w:tc><w:tcPr><w:tcW w:w="1749"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Newton</w:t></w:r></w:p></w:tc><w:tc><w:tcPr><w:tcW w:w="1302"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N</w:t></w:r></w:p></w:tc></w:tr><w:tr w:rsidR="00DD3CE2" w:rsidRPr="006509D9"><w:tc><w:tcPr><w:tcW w:w="1791"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definitie</w:t></w:r></w:p></w:tc><w:tc><w:tcPr><w:tcW w:w="6738" w:type="dxa"/><w:gridSpan w:val="4"/><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 xml:space="preserve">Het gewicht van een voorwerp is de kracht die dat voorwerp op zijn ondergrond uitoefent </w:t></w:r></w:p></w:tc></w:tr><w:tr w:rsidR="00DD3CE2" w:rsidRPr="006509D9"><w:tc><w:tcPr><w:tcW w:w="1791"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p></w:tc><w:tc><w:tcPr><w:tcW w:w="1792"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massa</w:t></w:r></w:p></w:tc><w:tc><w:tcPr><w:tcW w:w="1895"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m</w:t></w:r></w:p></w:tc><w:tc><w:tcPr><w:tcW w:w="1749"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kilogram</w:t></w:r></w:p></w:tc><w:tc><w:tcPr><w:tcW w:w="1302" w:type="dxa"/><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kg</w:t></w:r></w:p></w:tc></w:tr><w:tr w:rsidR="00DD3CE2" w:rsidRPr="006509D9"><w:tc><w:tcPr><w:tcW w:w="1791" w:type="dxa"/><w:shd w:val="clear" w:color="auto" w:fill="auto"/></w:tcPr><w:p w:rsidR="00DD3CE2" w:rsidRPr="006509D9" w:rsidRDefault="00DD3CE2" w:rsidP="00DD3CE2"><w:pPr><w:pStyle w:val="Lijstalinea"/><w:spacing w:line="360" w:lineRule="auto"/><w:ind w:left="0"/><w:jc w:val="both"/><w:rPr><w:rFonts w:ascii="Verdana" w:hAnsi="Verdana"/><w:sz w:val="24"/><w:szCs w:val="24"/><w:lang w:val="nl-NL"/></w:rPr></w:pPr><w:r w:rsidRPr="006509D9"><w:rPr><w:rFonts w:ascii="Verdana" w:hAnsi="Verdana"/><w:sz w:val="24"/><w:szCs w:val="24"/><w:lang w:val="nl-NL"/></w:rPr><w:t>definitie</w:t></w:r></w:p></w:tc><w:tc><w:tcPr><w:tcW w:w="6738" w:type="dxa"/><w:gridSpan w:val="4"/><w:shd w:val="clear" w:color="auto" w:fill="auto"/></w:tcPr><w:p w:rsidR="00DD3CE2" w:rsidRPr="006509D9" w:rsidRDefault="00DD3CE2" w:rsidP="00DD3CE2"><w:pPr><w:pStyle w:val="Lijstalinea"/><w:spacing w:line="360" w:lineRule="auto"/><w:ind w:left="0"/><w:jc w:val="both"/><w:rPr><w:rFonts w:ascii="Verdana" w:hAnsi="Verdana"/><w:b/><w:color w:val="00B050"/><w:sz w:val="28"/><w:szCs w:val="28"/><w:lang w:val="nl-NL"/></w:rPr></w:pPr><w:r w:rsidRPr="006509D9"><w:rPr><w:rFonts w:ascii="Verdana" w:hAnsi="Verdana"/><w:b/><w:color w:val="00B050"/><w:sz w:val="28"/><w:szCs w:val="28"/><w:lang w:val="nl-NL"/></w:rPr><w:t>Massa geeft de hoeveelheid materie (moleculen) weer waaruit een voorwerp is opgebouwd.</w:t></w:r></w:p></w:tc></w:tr></w:tbl><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Een weegschaal geeft eigenlijk niet de massa aan, maar het gewicht (de kracht die de drone erop uitoefent). Op aarde hebben voorwerpen dezelfde massa als op de maan, maar hun gewicht is anders (op de maan is het gewicht 6 keer kleiner).</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Toch is er een recht evenredig verband tussen massa en gewicht. Dit verband wordt weergegeven met een formul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br w:type="page"/><w:t xml:space="preserve">De formule om het gewicht van iets te berekenen: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F</w:t></w:r><w:r w:rsidRPr="006509D9"><w:rPr><w:rFonts w:ascii="Verdana" w:hAnsi="Verdana"/><w:sz w:val="24"/><w:szCs w:val="24"/><w:vertAlign w:val="subscript"/><w:lang w:val="nl-NL"/></w:rPr><w:t>g</w:t></w:r><w:r w:rsidRPr="006509D9"><w:rPr><w:rFonts w:ascii="Verdana" w:hAnsi="Verdana"/><w:sz w:val="24"/><w:szCs w:val="24"/><w:lang w:val="nl-NL"/></w:rPr><w:t xml:space="preserve"> = m. g</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F</w:t></w:r><w:r w:rsidRPr="006509D9"><w:rPr><w:rFonts w:ascii="Verdana" w:hAnsi="Verdana"/><w:sz w:val="24"/><w:szCs w:val="24"/><w:vertAlign w:val="subscript"/><w:lang w:val="nl-NL"/></w:rPr><w:t>g</w:t></w:r><w:r w:rsidRPr="006509D9"><w:rPr><w:rFonts w:ascii="Verdana" w:hAnsi="Verdana"/><w:sz w:val="24"/><w:szCs w:val="24"/><w:lang w:val="nl-NL"/></w:rPr><w:t xml:space="preserve">: het gewicht in Newton.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m: de massa in kilogram.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g: de valversnelling in m/s² (of N/kg). Op aarde in België ongeveer 9,81 m/s²</w:t></w: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sluit</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Met een batterij van 500 mAh ontwikkelt onze drone een kracht van </w:t></w:r></w:p><w:p w:rsidR="00DD3CE2" w:rsidRPr="006509D9" w:rsidRDefault="00DD3CE2" w:rsidP="00DD3CE2"><w:pPr><w:spacing w:line="360" w:lineRule="auto"/><w:jc w:val="both"/><w:rPr><w:rFonts w:ascii="Verdana" w:hAnsi="Verdana"/><w:sz w:val="24"/><w:szCs w:val="24"/><w:lang w:val="nl-NL"/></w:rPr></w:pPr><w:r w:rsidRPr="006509D9"><w:rPr><w:rFonts w:ascii="Verdana" w:hAnsi="Verdana"/><w:b/><w:color w:val="00B050"/><w:sz w:val="28"/><w:szCs w:val="28"/><w:lang w:val="nl-NL"/></w:rPr><w:t>0,170 kg . 9,81 N/kg = 1,67 N</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elke motor levert een kracht van </w:t></w:r><w:r w:rsidRPr="006509D9"><w:rPr><w:rFonts w:ascii="Verdana" w:hAnsi="Verdana"/><w:b/><w:color w:val="00B050"/><w:sz w:val="28"/><w:szCs w:val="28"/><w:lang w:val="nl-NL"/></w:rPr><w:t>1,67N : 4 = 0,42 N.</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Met andere woord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Een drone oefent een </w:t></w:r><w:r w:rsidRPr="006509D9"><w:rPr><w:rFonts w:ascii="Verdana" w:hAnsi="Verdana"/><w:strike/><w:sz w:val="24"/><w:szCs w:val="24"/><w:lang w:val="nl-NL"/></w:rPr><w:t>massa</w:t></w:r><w:r w:rsidRPr="006509D9"><w:rPr><w:rFonts w:ascii="Verdana" w:hAnsi="Verdana"/><w:sz w:val="24"/><w:szCs w:val="24"/><w:lang w:val="nl-NL"/></w:rPr><w:t>/</w:t></w:r><w:r w:rsidRPr="006509D9"><w:rPr><w:rFonts w:ascii="Verdana" w:hAnsi="Verdana"/><w:b/><w:color w:val="00B050"/><w:sz w:val="28"/><w:szCs w:val="28"/><w:lang w:val="nl-NL"/></w:rPr><w:t>kracht</w:t></w:r><w:r w:rsidRPr="006509D9"><w:rPr><w:rFonts w:ascii="Verdana" w:hAnsi="Verdana"/><w:sz w:val="24"/><w:szCs w:val="24"/><w:lang w:val="nl-NL"/></w:rPr><w:t>/</w:t></w:r><w:r w:rsidRPr="006509D9"><w:rPr><w:rFonts w:ascii="Verdana" w:hAnsi="Verdana"/><w:strike/><w:sz w:val="24"/><w:szCs w:val="24"/><w:lang w:val="nl-NL"/></w:rPr><w:t>gewicht</w:t></w:r><w:r w:rsidRPr="006509D9"><w:rPr><w:rFonts w:ascii="Verdana" w:hAnsi="Verdana"/><w:sz w:val="24"/><w:szCs w:val="24"/><w:lang w:val="nl-NL"/></w:rPr><w:t xml:space="preserve"> uit, deze kracht kan de </w:t></w:r><w:r w:rsidRPr="006509D9"><w:rPr><w:rFonts w:ascii="Verdana" w:hAnsi="Verdana"/><w:strike/><w:sz w:val="24"/><w:szCs w:val="24"/><w:lang w:val="nl-NL"/></w:rPr><w:t>kracht/gewicht</w:t></w:r><w:r w:rsidRPr="006509D9"><w:rPr><w:rFonts w:ascii="Verdana" w:hAnsi="Verdana"/><w:sz w:val="24"/><w:szCs w:val="24"/><w:lang w:val="nl-NL"/></w:rPr><w:t>/</w:t></w:r><w:r w:rsidRPr="006509D9"><w:rPr><w:rFonts w:ascii="Verdana" w:hAnsi="Verdana"/><w:b/><w:color w:val="00B050"/><w:sz w:val="28"/><w:szCs w:val="28"/><w:lang w:val="nl-NL"/></w:rPr><w:t>massa</w:t></w:r><w:r w:rsidRPr="006509D9"><w:rPr><w:rFonts w:ascii="Verdana" w:hAnsi="Verdana"/><w:sz w:val="24"/><w:szCs w:val="24"/><w:lang w:val="nl-NL"/></w:rPr><w:t xml:space="preserve"> opheffen.</w:t></w:r></w:p><w:p w:rsidR="00DD3CE2" w:rsidRPr="006509D9" w:rsidRDefault="00DD3CE2" w:rsidP="00DD3CE2"><w:pPr><w:pStyle w:val="Opmaakprofiel1"/><w:spacing w:line="360" w:lineRule="auto"/><w:jc w:val="both"/><w:rPr><w:lang w:val="nl-NL"/></w:rPr></w:pPr><w:r w:rsidRPr="006509D9"><w:rPr><w:lang w:val="nl-NL"/></w:rPr><w:br w:type="page"/><w:t xml:space="preserve">Experiment 12: hoeveelheid massa bepalen </w:t></w:r><w:r w:rsidR="00152255"><w:rPr><w:noProof/><w:lang w:val="en-US" w:eastAsia="nl-NL"/></w:rPr><w:drawing><wp:inline distT="0" distB="0" distL="0" distR="0"><wp:extent cx="243840" cy="243840"/><wp:effectExtent l="25400" t="0" r="10160" b="0"/><wp:docPr id="27"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10 min</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722240" behindDoc="0" locked="0" layoutInCell="1" allowOverlap="1"><wp:simplePos x="0" y="0"/><wp:positionH relativeFrom="column"><wp:posOffset>3735705</wp:posOffset></wp:positionH><wp:positionV relativeFrom="paragraph"><wp:posOffset>800735</wp:posOffset></wp:positionV><wp:extent cx="2171700" cy="1438275"/><wp:effectExtent l="25400" t="0" r="0" b="0"/><wp:wrapNone/><wp:docPr id="946" name="Afbeelding 946" descr="IMG_2408"/><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946" descr="IMG_2408"/><pic:cNvPicPr><a:picLocks noChangeAspect="1" noChangeArrowheads="1"/></pic:cNvPicPr></pic:nvPicPr><pic:blipFill><a:blip r:embed="rId77"/><a:srcRect/><a:stretch><a:fillRect/></a:stretch></pic:blipFill><pic:spPr bwMode="auto"><a:xfrm><a:off x="0" y="0"/><a:ext cx="2171700" cy="1438275"/></a:xfrm><a:prstGeom prst="rect"><a:avLst/></a:prstGeom><a:noFill/><a:ln w="9525"><a:noFill/><a:miter lim="800000"/><a:headEnd/><a:tailEnd/></a:ln></pic:spPr></pic:pic></a:graphicData></a:graphic></wp:anchor></w:drawing></w:r><w:r w:rsidR="00DD3CE2" w:rsidRPr="006509D9"><w:rPr><w:rFonts w:ascii="Verdana" w:hAnsi="Verdana"/><w:sz w:val="24"/><w:szCs w:val="24"/><w:lang w:val="nl-NL"/></w:rPr><w:t xml:space="preserve">Nu we weten hoeveel liftkracht de motoren leveren kunnen we bepalen hoeveel extra massa we nog kunnen opheffen.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drone met een batterij van 500 mAh</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keukenweegschaal</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1: Zet de keukenweegschaal aa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Plaats de drone op de weegschaal. Lees de massa af.</w:t></w: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De massa van de volledige drone bedraagt</w:t></w:r><w:r w:rsidRPr="006509D9"><w:rPr><w:rFonts w:ascii="Verdana" w:hAnsi="Verdana"/><w:b/><w:color w:val="00B050"/><w:sz w:val="28"/><w:szCs w:val="28"/><w:lang w:val="nl-NL"/></w:rPr><w:t xml:space="preserve"> 117 à 118 gram (afgerond 120 gram) </w:t></w:r><w:r w:rsidRPr="006509D9"><w:rPr><w:rFonts w:ascii="Verdana" w:hAnsi="Verdana"/><w:sz w:val="24"/><w:szCs w:val="24"/><w:lang w:val="nl-NL"/></w:rPr><w:t xml:space="preserve"> gram.</w:t></w: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sluit</w:t></w:r><w:r w:rsidRPr="006509D9"><w:rPr><w:rFonts w:ascii="Verdana" w:hAnsi="Verdana"/><w:sz w:val="24"/><w:szCs w:val="24"/><w:lang w:val="nl-NL"/></w:rPr><w:t xml:space="preserve">: </w:t></w:r></w:p><w:p w:rsidR="00DD3CE2" w:rsidRPr="006509D9" w:rsidRDefault="00DD3CE2" w:rsidP="00DD3CE2"><w:pPr><w:spacing w:line="360" w:lineRule="auto"/><w:jc w:val="both"/><w:rPr><w:rStyle w:val="invullenChar"/></w:rPr></w:pPr><w:r w:rsidRPr="006509D9"><w:rPr><w:rFonts w:ascii="Verdana" w:hAnsi="Verdana"/><w:sz w:val="24"/><w:szCs w:val="24"/><w:lang w:val="nl-NL"/></w:rPr><w:t xml:space="preserve">De drone kan een maximale kracht van </w:t></w:r><w:r w:rsidRPr="006509D9"><w:rPr><w:rStyle w:val="invullenChar"/></w:rPr><w:t xml:space="preserve">1,67 </w:t></w:r><w:r w:rsidRPr="006509D9"><w:rPr><w:rFonts w:ascii="Verdana" w:hAnsi="Verdana"/><w:sz w:val="24"/><w:szCs w:val="24"/><w:lang w:val="nl-NL"/></w:rPr><w:t xml:space="preserve">N ontwikkelen, door deze kracht kan hij een massa van </w:t></w:r><w:r w:rsidRPr="006509D9"><w:rPr><w:rStyle w:val="invullenChar"/></w:rPr><w:t>170</w:t></w:r><w:r w:rsidRPr="006509D9"><w:rPr><w:rFonts w:ascii="Verdana" w:hAnsi="Verdana"/><w:sz w:val="24"/><w:szCs w:val="24"/><w:lang w:val="nl-NL"/></w:rPr><w:t xml:space="preserve"> gram opheffen maar de drone weegt zelf al </w:t></w:r><w:r w:rsidRPr="006509D9"><w:rPr><w:rStyle w:val="invullenChar"/></w:rPr><w:t>120</w:t></w:r><w:r w:rsidRPr="006509D9"><w:rPr><w:rFonts w:ascii="Verdana" w:hAnsi="Verdana"/><w:sz w:val="24"/><w:szCs w:val="24"/><w:lang w:val="nl-NL"/></w:rPr><w:t xml:space="preserve"> gram. Daardoor kan hij theoretisch nog </w:t></w:r><w:r w:rsidRPr="006509D9"><w:rPr><w:rStyle w:val="invullenChar"/></w:rPr><w:t>50</w:t></w:r><w:r w:rsidRPr="006509D9"><w:rPr><w:rFonts w:ascii="Verdana" w:hAnsi="Verdana"/><w:sz w:val="24"/><w:szCs w:val="24"/><w:lang w:val="nl-NL"/></w:rPr><w:t xml:space="preserve"> gram extra opheffen. In de praktijk zal hij </w:t></w:r><w:r w:rsidRPr="006509D9"><w:rPr><w:rFonts w:ascii="Verdana" w:hAnsi="Verdana"/><w:strike/><w:sz w:val="24"/><w:szCs w:val="24"/><w:lang w:val="nl-NL"/></w:rPr><w:t>meer</w:t></w:r><w:r w:rsidRPr="006509D9"><w:rPr><w:rFonts w:ascii="Verdana" w:hAnsi="Verdana"/><w:sz w:val="24"/><w:szCs w:val="24"/><w:lang w:val="nl-NL"/></w:rPr><w:t>/</w:t></w:r><w:r w:rsidRPr="006509D9"><w:rPr><w:rStyle w:val="invullenChar"/></w:rPr><w:t>minder</w:t></w:r><w:r w:rsidRPr="006509D9"><w:rPr><w:rFonts w:ascii="Verdana" w:hAnsi="Verdana"/><w:sz w:val="24"/><w:szCs w:val="24"/><w:lang w:val="nl-NL"/></w:rPr><w:t xml:space="preserve"> extra massa kunnen vervoeren. Dit komt omdat </w:t></w:r><w:r w:rsidRPr="006509D9"><w:rPr><w:rStyle w:val="invullenChar"/></w:rPr><w:t>de batterij niet steeds volledige opgeladen is (dus volle kracht levert) en door wervelingen (storingen) in de omgeving.</w:t></w:r></w:p><w:p w:rsidR="00DD3CE2" w:rsidRPr="006509D9" w:rsidRDefault="00DD3CE2" w:rsidP="00DD3CE2"><w:pPr><w:pStyle w:val="Opmaakprofiel1"/><w:spacing w:line="360" w:lineRule="auto"/><w:jc w:val="both"/><w:rPr><w:lang w:val="nl-NL"/></w:rPr></w:pPr><w:r w:rsidRPr="006509D9"><w:rPr><w:rStyle w:val="invullenChar"/></w:rPr><w:br w:type="page"/></w:r><w:r w:rsidRPr="006509D9"><w:rPr><w:lang w:val="nl-NL"/></w:rPr><w:t>Experiment 13: afstand</w:t></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00152255"><w:rPr><w:noProof/><w:lang w:val="en-US" w:eastAsia="nl-NL"/></w:rPr><w:drawing><wp:inline distT="0" distB="0" distL="0" distR="0"><wp:extent cx="243840" cy="243840"/><wp:effectExtent l="25400" t="0" r="10160" b="0"/><wp:docPr id="5" name="Afbeelding 1" descr="http://www.furnilicious.nl/wp-content/uploads/2014/05/Magis-Temp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 descr="http://www.furnilicious.nl/wp-content/uploads/2014/05/Magis-Tempo.jpg"/><pic:cNvPicPr><a:picLocks noChangeAspect="1" noChangeArrowheads="1"/></pic:cNvPicPr></pic:nvPicPr><pic:blipFill><a:blip r:embed="rId54"/><a:srcRect l="13235" t="15672" r="12395" b="8955"/><a:stretch><a:fillRect/></a:stretch></pic:blipFill><pic:spPr bwMode="auto"><a:xfrm><a:off x="0" y="0"/><a:ext cx="243840" cy="243840"/></a:xfrm><a:prstGeom prst="rect"><a:avLst/></a:prstGeom><a:noFill/><a:ln w="9525"><a:noFill/><a:miter lim="800000"/><a:headEnd/><a:tailEnd/></a:ln></pic:spPr></pic:pic></a:graphicData></a:graphic></wp:inline></w:drawing></w:r><w:r w:rsidRPr="006509D9"><w:rPr><w:lang w:val="nl-NL"/></w:rPr><w:t xml:space="preserve"> 30 mi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u we weten welke massa we kunnen meenemen is het ook nog belangrijk om te weten hoever we kunnen vliegen. Onderzoek in volgend experiment de afstand die je kan aflegg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batterij met een capaciteit van 260mAh</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batterij met een capaciteit van 500mAh</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batterij met een capaciteit van 1000mAh (of 700mAh)</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timer</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 1: Bepaal een afstand van 20 meter. Plaats een start en stopteken.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Plaats de (volledig opgeladen) batterij van 260mAh in de 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Stap 3 : Vlieg dit traject (20m) zo snel mogelijk (enkel vlucht). Ondertussen meet je de tijd die de drone nodig heeft om dit traject af te leggen. Doe dit 5 keer. Noteer de tijden bij waarneming .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4 : Herhaal stap 3 met een batterij van 500mAh.</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5 : Herhaal stap 3 met een batterij van 1000mAh.</w:t></w:r></w:p><w:p w:rsidR="00DD3CE2" w:rsidRPr="006509D9" w:rsidRDefault="00DD3CE2" w:rsidP="00DD3CE2"><w:pPr><w:spacing w:line="360" w:lineRule="auto"/><w:jc w:val="both"/><w:rPr><w:rFonts w:ascii="Verdana" w:hAnsi="Verdana"/><w:sz w:val="24"/><w:szCs w:val="24"/><w:lang w:val="nl-NL"/></w:rPr></w:pPr><w:r w:rsidRPr="006509D9"><w:rPr><w:rFonts w:ascii="Verdana" w:hAnsi="Verdana"/><w:i/><w:sz w:val="24"/><w:szCs w:val="24"/><w:lang w:val="nl-NL"/></w:rPr><w:t>Let op:</w:t></w:r><w:r w:rsidRPr="006509D9"><w:rPr><w:rFonts w:ascii="Verdana" w:hAnsi="Verdana"/><w:sz w:val="24"/><w:szCs w:val="24"/><w:lang w:val="nl-NL"/></w:rPr><w:t xml:space="preserve"> De tijd bij een crash telt niet mee. </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 xml:space="preserve">Waarneming </w:t></w:r><w:r w:rsidRPr="006509D9"><w:rPr><w:rFonts w:ascii="Verdana" w:hAnsi="Verdana"/><w:sz w:val="24"/><w:szCs w:val="24"/><w:lang w:val="nl-NL"/></w:rPr><w:t xml:space="preserve">: </w:t></w: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2113"/><w:gridCol w:w="2113"/><w:gridCol w:w="2113"/><w:gridCol w:w="2114"/></w:tblGrid><w:tr w:rsidR="00DD3CE2" w:rsidRPr="006509D9"><w:tc><w:tcPr><w:tcW w:w="2113"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Tijd in seconden</w:t></w:r></w:p></w:tc><w:tc><w:tcPr><w:tcW w:w="2113"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Met batterij van 260mAh</w:t></w:r></w:p></w:tc><w:tc><w:tcPr><w:tcW w:w="2113"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Met batterij van 500mAh</w:t></w:r></w:p></w:tc><w:tc><w:tcPr><w:tcW w:w="2114"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Met batterij van 1000mAh</w:t></w:r></w:p></w:tc></w:tr><w:tr w:rsidR="00DD3CE2" w:rsidRPr="006509D9"><w:tc><w:tcPr><w:tcW w:w="2113"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Tijd 1</w:t></w:r></w:p></w:tc><w:tc><w:tcPr><w:tcW w:w="2113" w:type="dxa"/><w:shd w:val="clear" w:color="auto" w:fill="auto"/></w:tcPr><w:p w:rsidR="00DD3CE2" w:rsidRPr="006509D9" w:rsidRDefault="00DD3CE2" w:rsidP="00DD3CE2"><w:pPr><w:pStyle w:val="basis"/><w:rPr><w:rStyle w:val="invullenChar"/><w:b w:val="0"/><w:color w:val="auto"/><w:sz w:val="24"/><w:szCs w:val="24"/></w:rPr></w:pPr></w:p></w:tc><w:tc><w:tcPr><w:tcW w:w="2113" w:type="dxa"/><w:shd w:val="clear" w:color="auto" w:fill="auto"/></w:tcPr><w:p w:rsidR="00DD3CE2" w:rsidRPr="006509D9" w:rsidRDefault="00DD3CE2" w:rsidP="00DD3CE2"><w:pPr><w:pStyle w:val="basis"/><w:rPr><w:rStyle w:val="invullenChar"/><w:b w:val="0"/><w:color w:val="auto"/><w:sz w:val="24"/><w:szCs w:val="24"/></w:rPr></w:pPr></w:p></w:tc><w:tc><w:tcPr><w:tcW w:w="2114" w:type="dxa"/><w:shd w:val="clear" w:color="auto" w:fill="auto"/></w:tcPr><w:p w:rsidR="00DD3CE2" w:rsidRPr="006509D9" w:rsidRDefault="00DD3CE2" w:rsidP="00DD3CE2"><w:pPr><w:pStyle w:val="basis"/><w:rPr><w:rStyle w:val="invullenChar"/><w:b w:val="0"/><w:color w:val="auto"/><w:sz w:val="24"/><w:szCs w:val="24"/></w:rPr></w:pPr></w:p></w:tc></w:tr><w:tr w:rsidR="00DD3CE2" w:rsidRPr="006509D9"><w:tc><w:tcPr><w:tcW w:w="2113"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Tijd 2</w:t></w:r></w:p></w:tc><w:tc><w:tcPr><w:tcW w:w="2113" w:type="dxa"/><w:shd w:val="clear" w:color="auto" w:fill="auto"/></w:tcPr><w:p w:rsidR="00DD3CE2" w:rsidRPr="006509D9" w:rsidRDefault="00DD3CE2" w:rsidP="00DD3CE2"><w:pPr><w:pStyle w:val="basis"/><w:rPr><w:rStyle w:val="invullenChar"/><w:b w:val="0"/><w:color w:val="auto"/><w:sz w:val="24"/><w:szCs w:val="24"/></w:rPr></w:pPr></w:p></w:tc><w:tc><w:tcPr><w:tcW w:w="2113" w:type="dxa"/><w:shd w:val="clear" w:color="auto" w:fill="auto"/></w:tcPr><w:p w:rsidR="00DD3CE2" w:rsidRPr="006509D9" w:rsidRDefault="00DD3CE2" w:rsidP="00DD3CE2"><w:pPr><w:pStyle w:val="basis"/><w:rPr><w:rStyle w:val="invullenChar"/><w:b w:val="0"/><w:color w:val="auto"/><w:sz w:val="24"/><w:szCs w:val="24"/></w:rPr></w:pPr></w:p></w:tc><w:tc><w:tcPr><w:tcW w:w="2114" w:type="dxa"/><w:shd w:val="clear" w:color="auto" w:fill="auto"/></w:tcPr><w:p w:rsidR="00DD3CE2" w:rsidRPr="006509D9" w:rsidRDefault="00DD3CE2" w:rsidP="00DD3CE2"><w:pPr><w:pStyle w:val="basis"/><w:rPr><w:rStyle w:val="invullenChar"/><w:b w:val="0"/><w:color w:val="auto"/><w:sz w:val="24"/><w:szCs w:val="24"/></w:rPr></w:pPr></w:p></w:tc></w:tr><w:tr w:rsidR="00DD3CE2" w:rsidRPr="006509D9"><w:tc><w:tcPr><w:tcW w:w="2113"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Tijd 3</w:t></w:r></w:p></w:tc><w:tc><w:tcPr><w:tcW w:w="2113" w:type="dxa"/><w:shd w:val="clear" w:color="auto" w:fill="auto"/></w:tcPr><w:p w:rsidR="00DD3CE2" w:rsidRPr="006509D9" w:rsidRDefault="00DD3CE2" w:rsidP="00DD3CE2"><w:pPr><w:pStyle w:val="basis"/><w:rPr><w:rStyle w:val="invullenChar"/><w:b w:val="0"/><w:color w:val="auto"/><w:sz w:val="24"/><w:szCs w:val="24"/></w:rPr></w:pPr></w:p></w:tc><w:tc><w:tcPr><w:tcW w:w="2113" w:type="dxa"/><w:shd w:val="clear" w:color="auto" w:fill="auto"/></w:tcPr><w:p w:rsidR="00DD3CE2" w:rsidRPr="006509D9" w:rsidRDefault="00DD3CE2" w:rsidP="00DD3CE2"><w:pPr><w:pStyle w:val="basis"/><w:rPr><w:rStyle w:val="invullenChar"/><w:b w:val="0"/><w:color w:val="auto"/><w:sz w:val="24"/><w:szCs w:val="24"/></w:rPr></w:pPr></w:p></w:tc><w:tc><w:tcPr><w:tcW w:w="2114" w:type="dxa"/><w:shd w:val="clear" w:color="auto" w:fill="auto"/></w:tcPr><w:p w:rsidR="00DD3CE2" w:rsidRPr="006509D9" w:rsidRDefault="00DD3CE2" w:rsidP="00DD3CE2"><w:pPr><w:pStyle w:val="basis"/><w:rPr><w:rStyle w:val="invullenChar"/><w:b w:val="0"/><w:color w:val="auto"/><w:sz w:val="24"/><w:szCs w:val="24"/></w:rPr></w:pPr></w:p></w:tc></w:tr><w:tr w:rsidR="00DD3CE2" w:rsidRPr="006509D9"><w:tc><w:tcPr><w:tcW w:w="2113"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Tijd 4</w:t></w:r></w:p></w:tc><w:tc><w:tcPr><w:tcW w:w="2113" w:type="dxa"/><w:shd w:val="clear" w:color="auto" w:fill="auto"/></w:tcPr><w:p w:rsidR="00DD3CE2" w:rsidRPr="006509D9" w:rsidRDefault="00DD3CE2" w:rsidP="00DD3CE2"><w:pPr><w:pStyle w:val="basis"/><w:rPr><w:rStyle w:val="invullenChar"/><w:b w:val="0"/><w:color w:val="auto"/><w:sz w:val="24"/><w:szCs w:val="24"/></w:rPr></w:pPr></w:p></w:tc><w:tc><w:tcPr><w:tcW w:w="2113" w:type="dxa"/><w:shd w:val="clear" w:color="auto" w:fill="auto"/></w:tcPr><w:p w:rsidR="00DD3CE2" w:rsidRPr="006509D9" w:rsidRDefault="00DD3CE2" w:rsidP="00DD3CE2"><w:pPr><w:pStyle w:val="basis"/><w:rPr><w:rStyle w:val="invullenChar"/><w:b w:val="0"/><w:color w:val="auto"/><w:sz w:val="24"/><w:szCs w:val="24"/></w:rPr></w:pPr></w:p></w:tc><w:tc><w:tcPr><w:tcW w:w="2114" w:type="dxa"/><w:shd w:val="clear" w:color="auto" w:fill="auto"/></w:tcPr><w:p w:rsidR="00DD3CE2" w:rsidRPr="006509D9" w:rsidRDefault="00DD3CE2" w:rsidP="00DD3CE2"><w:pPr><w:pStyle w:val="basis"/><w:rPr><w:rStyle w:val="invullenChar"/><w:b w:val="0"/><w:color w:val="auto"/><w:sz w:val="24"/><w:szCs w:val="24"/></w:rPr></w:pPr></w:p></w:tc></w:tr><w:tr w:rsidR="00DD3CE2" w:rsidRPr="006509D9"><w:tc><w:tcPr><w:tcW w:w="2113"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Tijd 5</w:t></w:r></w:p></w:tc><w:tc><w:tcPr><w:tcW w:w="2113" w:type="dxa"/><w:shd w:val="clear" w:color="auto" w:fill="auto"/></w:tcPr><w:p w:rsidR="00DD3CE2" w:rsidRPr="006509D9" w:rsidRDefault="00DD3CE2" w:rsidP="00DD3CE2"><w:pPr><w:pStyle w:val="basis"/><w:rPr><w:rStyle w:val="invullenChar"/><w:b w:val="0"/><w:color w:val="auto"/><w:sz w:val="24"/><w:szCs w:val="24"/></w:rPr></w:pPr></w:p></w:tc><w:tc><w:tcPr><w:tcW w:w="2113" w:type="dxa"/><w:shd w:val="clear" w:color="auto" w:fill="auto"/></w:tcPr><w:p w:rsidR="00DD3CE2" w:rsidRPr="006509D9" w:rsidRDefault="00DD3CE2" w:rsidP="00DD3CE2"><w:pPr><w:pStyle w:val="basis"/><w:rPr><w:rStyle w:val="invullenChar"/><w:b w:val="0"/><w:color w:val="auto"/><w:sz w:val="24"/><w:szCs w:val="24"/></w:rPr></w:pPr></w:p></w:tc><w:tc><w:tcPr><w:tcW w:w="2114" w:type="dxa"/><w:shd w:val="clear" w:color="auto" w:fill="auto"/></w:tcPr><w:p w:rsidR="00DD3CE2" w:rsidRPr="006509D9" w:rsidRDefault="00DD3CE2" w:rsidP="00DD3CE2"><w:pPr><w:pStyle w:val="basis"/><w:rPr><w:rStyle w:val="invullenChar"/><w:b w:val="0"/><w:color w:val="auto"/><w:sz w:val="24"/><w:szCs w:val="24"/></w:rPr></w:pPr></w:p></w:tc></w:tr><w:tr w:rsidR="00DD3CE2" w:rsidRPr="006509D9"><w:tc><w:tcPr><w:tcW w:w="2113"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gemiddelde</w:t></w:r></w:p></w:tc><w:tc><w:tcPr><w:tcW w:w="2113" w:type="dxa"/><w:shd w:val="clear" w:color="auto" w:fill="auto"/></w:tcPr><w:p w:rsidR="00DD3CE2" w:rsidRPr="006509D9" w:rsidRDefault="00DD3CE2" w:rsidP="00DD3CE2"><w:pPr><w:pStyle w:val="basis"/><w:rPr><w:rStyle w:val="invullenChar"/><w:b w:val="0"/><w:color w:val="auto"/><w:sz w:val="24"/><w:szCs w:val="24"/></w:rPr></w:pPr></w:p></w:tc><w:tc><w:tcPr><w:tcW w:w="2113" w:type="dxa"/><w:shd w:val="clear" w:color="auto" w:fill="auto"/></w:tcPr><w:p w:rsidR="00DD3CE2" w:rsidRPr="006509D9" w:rsidRDefault="00DD3CE2" w:rsidP="00DD3CE2"><w:pPr><w:pStyle w:val="basis"/><w:rPr><w:rStyle w:val="invullenChar"/><w:b w:val="0"/><w:color w:val="auto"/><w:sz w:val="24"/><w:szCs w:val="24"/></w:rPr></w:pPr></w:p></w:tc><w:tc><w:tcPr><w:tcW w:w="2114" w:type="dxa"/><w:shd w:val="clear" w:color="auto" w:fill="auto"/></w:tcPr><w:p w:rsidR="00DD3CE2" w:rsidRPr="006509D9" w:rsidRDefault="00DD3CE2" w:rsidP="00DD3CE2"><w:pPr><w:pStyle w:val="basis"/><w:rPr><w:rStyle w:val="invullenChar"/><w:b w:val="0"/><w:color w:val="auto"/><w:sz w:val="24"/><w:szCs w:val="24"/></w:rPr></w:pPr></w:p></w:tc></w:tr></w:tbl><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u w:val="single"/></w:rPr></w:pPr><w:r w:rsidRPr="006509D9"><w:rPr><w:rStyle w:val="invullenChar"/><w:b w:val="0"/><w:color w:val="auto"/><w:sz w:val="24"/><w:szCs w:val="24"/><w:u w:val="single"/></w:rPr><w:t xml:space="preserve">Besluit: </w:t></w:r></w:p><w:p w:rsidR="00DD3CE2" w:rsidRPr="006509D9" w:rsidRDefault="00DD3CE2" w:rsidP="00DD3CE2"><w:pPr><w:pStyle w:val="basis"/><w:rPr><w:rStyle w:val="invullenChar"/><w:b w:val="0"/><w:color w:val="auto"/><w:sz w:val="24"/><w:szCs w:val="24"/><w:u w:val="single"/></w:rPr></w:pPr></w:p><w:p w:rsidR="00DD3CE2" w:rsidRPr="006509D9" w:rsidRDefault="00DD3CE2" w:rsidP="00DD3CE2"><w:pPr><w:pStyle w:val="basis"/><w:rPr><w:rStyle w:val="invullenChar"/><w:b w:val="0"/><w:color w:val="auto"/><w:sz w:val="24"/><w:szCs w:val="24"/></w:rPr></w:pPr><w:r w:rsidRPr="006509D9"><w:rPr><w:rStyle w:val="invullenChar"/><w:b w:val="0"/><w:color w:val="auto"/><w:sz w:val="24"/><w:szCs w:val="24"/></w:rPr><w:t>1. Bereken de snelheid in meter per seconde en kilometer per uur.</w:t></w:r></w:p><w:p w:rsidR="00DD3CE2" w:rsidRPr="006509D9" w:rsidRDefault="00DD3CE2" w:rsidP="00DD3CE2"><w:pPr><w:pStyle w:val="basis"/><w:rPr><w:rStyle w:val="invullenChar"/><w:b w:val="0"/><w:color w:val="auto"/><w:sz w:val="24"/><w:szCs w:val="24"/></w:rPr></w:pPr><w:r w:rsidRPr="006509D9"><w:rPr><w:rStyle w:val="invullenChar"/><w:b w:val="0"/><w:color w:val="auto"/><w:position w:val="-134"/><w:sz w:val="24"/><w:szCs w:val="24"/></w:rPr><w:object w:dxaOrig="3040" w:dyaOrig="2439"><v:shape id="_x0000_i1052" type="#_x0000_t75" style="width:152pt;height:121.6pt" o:ole=""><v:imagedata r:id="rId78" o:title=""/></v:shape><o:OLEObject Type="Embed" ProgID="Equation.DSMT4" ShapeID="_x0000_i1052" DrawAspect="Content" ObjectID="_1482943750" r:id="rId79"/></w:object></w:r></w:p><w:tbl><w:tblPr><w:tblW w:w="8755" w:type="dxa"/><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2376"/><w:gridCol w:w="2268"/><w:gridCol w:w="1843"/><w:gridCol w:w="2268"/></w:tblGrid><w:tr w:rsidR="00DD3CE2" w:rsidRPr="006509D9"><w:tc><w:tcPr><w:tcW w:w="2376" w:type="dxa"/><w:shd w:val="clear" w:color="auto" w:fill="auto"/></w:tcPr><w:p w:rsidR="00DD3CE2" w:rsidRPr="006509D9" w:rsidRDefault="00DD3CE2" w:rsidP="00DD3CE2"><w:pPr><w:pStyle w:val="basis"/><w:rPr><w:rStyle w:val="invullenChar"/><w:b w:val="0"/><w:color w:val="auto"/><w:sz w:val="24"/><w:szCs w:val="24"/></w:rPr></w:pPr></w:p></w:tc><w:tc><w:tcPr><w:tcW w:w="2268"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Met batterij van 260mAh</w:t></w:r></w:p></w:tc><w:tc><w:tcPr><w:tcW w:w="1843"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Met batterij van 500mAh</w:t></w:r></w:p></w:tc><w:tc><w:tcPr><w:tcW w:w="2268"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Met batterij van 1000mAh</w:t></w:r></w:p></w:tc></w:tr><w:tr w:rsidR="00DD3CE2" w:rsidRPr="006509D9"><w:tc><w:tcPr><w:tcW w:w="2376"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Snelheid in m/s</w:t></w:r></w:p></w:tc><w:tc><w:tcPr><w:tcW w:w="2268" w:type="dxa"/><w:shd w:val="clear" w:color="auto" w:fill="auto"/></w:tcPr><w:p w:rsidR="00DD3CE2" w:rsidRPr="006509D9" w:rsidRDefault="00DD3CE2" w:rsidP="00DD3CE2"><w:pPr><w:pStyle w:val="basis"/><w:rPr><w:rStyle w:val="invullenChar"/><w:b w:val="0"/><w:color w:val="auto"/><w:sz w:val="24"/><w:szCs w:val="24"/></w:rPr></w:pPr></w:p></w:tc><w:tc><w:tcPr><w:tcW w:w="1843" w:type="dxa"/><w:shd w:val="clear" w:color="auto" w:fill="auto"/></w:tcPr><w:p w:rsidR="00DD3CE2" w:rsidRPr="006509D9" w:rsidRDefault="00DD3CE2" w:rsidP="00DD3CE2"><w:pPr><w:pStyle w:val="basis"/><w:rPr><w:rStyle w:val="invullenChar"/><w:b w:val="0"/><w:color w:val="auto"/><w:sz w:val="24"/><w:szCs w:val="24"/></w:rPr></w:pPr></w:p></w:tc><w:tc><w:tcPr><w:tcW w:w="2268" w:type="dxa"/><w:shd w:val="clear" w:color="auto" w:fill="auto"/></w:tcPr><w:p w:rsidR="00DD3CE2" w:rsidRPr="006509D9" w:rsidRDefault="00DD3CE2" w:rsidP="00DD3CE2"><w:pPr><w:pStyle w:val="basis"/><w:rPr><w:rStyle w:val="invullenChar"/><w:b w:val="0"/><w:color w:val="auto"/><w:sz w:val="24"/><w:szCs w:val="24"/></w:rPr></w:pPr></w:p></w:tc></w:tr><w:tr w:rsidR="00DD3CE2" w:rsidRPr="006509D9"><w:tc><w:tcPr><w:tcW w:w="2376"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Snelheid in km/h</w:t></w:r></w:p></w:tc><w:tc><w:tcPr><w:tcW w:w="2268" w:type="dxa"/><w:shd w:val="clear" w:color="auto" w:fill="auto"/></w:tcPr><w:p w:rsidR="00DD3CE2" w:rsidRPr="006509D9" w:rsidRDefault="00DD3CE2" w:rsidP="00DD3CE2"><w:pPr><w:pStyle w:val="basis"/><w:rPr><w:rStyle w:val="invullenChar"/><w:b w:val="0"/><w:color w:val="auto"/><w:sz w:val="24"/><w:szCs w:val="24"/></w:rPr></w:pPr></w:p></w:tc><w:tc><w:tcPr><w:tcW w:w="1843" w:type="dxa"/><w:shd w:val="clear" w:color="auto" w:fill="auto"/></w:tcPr><w:p w:rsidR="00DD3CE2" w:rsidRPr="006509D9" w:rsidRDefault="00DD3CE2" w:rsidP="00DD3CE2"><w:pPr><w:pStyle w:val="basis"/><w:rPr><w:rStyle w:val="invullenChar"/><w:b w:val="0"/><w:color w:val="auto"/><w:sz w:val="24"/><w:szCs w:val="24"/></w:rPr></w:pPr></w:p></w:tc><w:tc><w:tcPr><w:tcW w:w="2268" w:type="dxa"/><w:shd w:val="clear" w:color="auto" w:fill="auto"/></w:tcPr><w:p w:rsidR="00DD3CE2" w:rsidRPr="006509D9" w:rsidRDefault="00DD3CE2" w:rsidP="00DD3CE2"><w:pPr><w:pStyle w:val="basis"/><w:rPr><w:rStyle w:val="invullenChar"/><w:b w:val="0"/><w:color w:val="auto"/><w:sz w:val="24"/><w:szCs w:val="24"/></w:rPr></w:pPr></w:p></w:tc></w:tr></w:tbl><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r w:rsidRPr="006509D9"><w:rPr><w:rStyle w:val="invullenChar"/><w:b w:val="0"/><w:color w:val="auto"/><w:sz w:val="24"/><w:szCs w:val="24"/></w:rPr><w:t>2. Stel dat we met elke batterij 1 uur kunnen vliegen. Welke afstand zouden we dan kunnen afleggen?</w:t></w:r></w:p><w:p w:rsidR="00DD3CE2" w:rsidRPr="006509D9" w:rsidRDefault="00DD3CE2" w:rsidP="00DD3CE2"><w:pPr><w:pStyle w:val="basis"/><w:rPr><w:rStyle w:val="invullenChar"/><w:b w:val="0"/><w:color w:val="auto"/><w:sz w:val="24"/><w:szCs w:val="24"/></w:rPr></w:pPr></w:p><w:tbl><w:tblPr><w:tblW w:w="8755" w:type="dxa"/><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2376"/><w:gridCol w:w="2268"/><w:gridCol w:w="1843"/><w:gridCol w:w="2268"/></w:tblGrid><w:tr w:rsidR="00DD3CE2" w:rsidRPr="006509D9"><w:tc><w:tcPr><w:tcW w:w="2376" w:type="dxa"/><w:shd w:val="clear" w:color="auto" w:fill="auto"/></w:tcPr><w:p w:rsidR="00DD3CE2" w:rsidRPr="006509D9" w:rsidRDefault="00DD3CE2" w:rsidP="00DD3CE2"><w:pPr><w:pStyle w:val="basis"/><w:rPr><w:rStyle w:val="invullenChar"/><w:b w:val="0"/><w:color w:val="auto"/><w:sz w:val="24"/><w:szCs w:val="24"/></w:rPr></w:pPr></w:p></w:tc><w:tc><w:tcPr><w:tcW w:w="2268"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Met batterij van 260mAh</w:t></w:r></w:p></w:tc><w:tc><w:tcPr><w:tcW w:w="1843"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Met batterij van 500mAh</w:t></w:r></w:p></w:tc><w:tc><w:tcPr><w:tcW w:w="2268"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Met batterij van 1000mAh</w:t></w:r></w:p></w:tc></w:tr><w:tr w:rsidR="00DD3CE2" w:rsidRPr="006509D9"><w:tc><w:tcPr><w:tcW w:w="2376" w:type="dxa"/><w:shd w:val="clear" w:color="auto" w:fill="auto"/></w:tcPr><w:p w:rsidR="00DD3CE2" w:rsidRPr="006509D9" w:rsidRDefault="00DD3CE2" w:rsidP="00DD3CE2"><w:pPr><w:pStyle w:val="basis"/><w:rPr><w:rStyle w:val="invullenChar"/><w:b w:val="0"/><w:color w:val="auto"/><w:sz w:val="24"/><w:szCs w:val="24"/></w:rPr></w:pPr><w:r w:rsidRPr="006509D9"><w:rPr><w:rStyle w:val="invullenChar"/><w:b w:val="0"/><w:color w:val="auto"/><w:sz w:val="24"/><w:szCs w:val="24"/></w:rPr><w:t>Theoretische afstand (in km) na 1 uur vliegen.</w:t></w:r></w:p></w:tc><w:tc><w:tcPr><w:tcW w:w="2268" w:type="dxa"/><w:shd w:val="clear" w:color="auto" w:fill="auto"/></w:tcPr><w:p w:rsidR="00DD3CE2" w:rsidRPr="006509D9" w:rsidRDefault="00DD3CE2" w:rsidP="00DD3CE2"><w:pPr><w:pStyle w:val="basis"/><w:rPr><w:rStyle w:val="invullenChar"/><w:b w:val="0"/><w:color w:val="auto"/><w:sz w:val="24"/><w:szCs w:val="24"/></w:rPr></w:pPr></w:p></w:tc><w:tc><w:tcPr><w:tcW w:w="1843" w:type="dxa"/><w:shd w:val="clear" w:color="auto" w:fill="auto"/></w:tcPr><w:p w:rsidR="00DD3CE2" w:rsidRPr="006509D9" w:rsidRDefault="00DD3CE2" w:rsidP="00DD3CE2"><w:pPr><w:pStyle w:val="basis"/><w:rPr><w:rStyle w:val="invullenChar"/><w:b w:val="0"/><w:color w:val="auto"/><w:sz w:val="24"/><w:szCs w:val="24"/></w:rPr></w:pPr></w:p></w:tc><w:tc><w:tcPr><w:tcW w:w="2268" w:type="dxa"/><w:shd w:val="clear" w:color="auto" w:fill="auto"/></w:tcPr><w:p w:rsidR="00DD3CE2" w:rsidRPr="006509D9" w:rsidRDefault="00DD3CE2" w:rsidP="00DD3CE2"><w:pPr><w:pStyle w:val="basis"/><w:rPr><w:rStyle w:val="invullenChar"/><w:b w:val="0"/><w:color w:val="auto"/><w:sz w:val="24"/><w:szCs w:val="24"/></w:rPr></w:pPr></w:p></w:tc></w:tr></w:tbl><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r w:rsidRPr="006509D9"><w:rPr><w:rStyle w:val="invullenChar"/><w:b w:val="0"/><w:color w:val="auto"/><w:sz w:val="24"/><w:szCs w:val="24"/></w:rPr><w:t xml:space="preserve">3. Stel de vliegafstand in vogelvlucht voor op onderstaande kaart. </w:t></w:r></w:p><w:p w:rsidR="00DD3CE2" w:rsidRPr="006509D9" w:rsidRDefault="00152255" w:rsidP="00DD3CE2"><w:pPr><w:pStyle w:val="basis"/><w:rPr><w:rStyle w:val="invullenChar"/><w:b w:val="0"/><w:color w:val="auto"/><w:sz w:val="24"/><w:szCs w:val="24"/></w:rPr></w:pPr><w:r><w:rPr><w:noProof/><w:lang w:val="en-US" w:eastAsia="nl-NL"/></w:rPr><w:drawing><wp:anchor distT="0" distB="0" distL="114300" distR="114300" simplePos="0" relativeHeight="251737600" behindDoc="0" locked="0" layoutInCell="1" allowOverlap="1"><wp:simplePos x="0" y="0"/><wp:positionH relativeFrom="column"><wp:posOffset>-1017270</wp:posOffset></wp:positionH><wp:positionV relativeFrom="paragraph"><wp:posOffset>400050</wp:posOffset></wp:positionV><wp:extent cx="7305675" cy="4140200"/><wp:effectExtent l="25400" t="0" r="9525" b="0"/><wp:wrapNone/><wp:docPr id="975"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80"/><a:srcRect/><a:stretch><a:fillRect/></a:stretch></pic:blipFill><pic:spPr bwMode="auto"><a:xfrm><a:off x="0" y="0"/><a:ext cx="7305675" cy="4140200"/></a:xfrm><a:prstGeom prst="rect"><a:avLst/></a:prstGeom><a:noFill/><a:ln w="9525"><a:noFill/><a:miter lim="800000"/><a:headEnd/><a:tailEnd/></a:ln></pic:spPr></pic:pic></a:graphicData></a:graphic></wp:anchor></w:drawing></w:r><w:r w:rsidR="00DD3CE2" w:rsidRPr="006509D9"><w:rPr><w:rStyle w:val="invullenChar"/><w:b w:val="0"/><w:color w:val="auto"/><w:sz w:val="24"/><w:szCs w:val="24"/></w:rPr><w:t>Vertrekpunt = School Zelzate.</w:t></w: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pPr><w:r w:rsidRPr="006509D9"><w:t xml:space="preserve">Legende:          </w:t></w:r><w:r w:rsidRPr="006509D9"><w:tab/><w:t>= afstand drone met 260 mAh</w:t></w:r></w:p><w:p w:rsidR="00DD3CE2" w:rsidRPr="006509D9" w:rsidRDefault="00DD3CE2" w:rsidP="00DD3CE2"><w:pPr><w:pStyle w:val="basis"/></w:pPr><w:r w:rsidRPr="006509D9"><w:tab/></w:r><w:r w:rsidRPr="006509D9"><w:tab/></w:r><w:r w:rsidRPr="006509D9"><w:tab/></w:r><w:r w:rsidRPr="006509D9"><w:tab/></w:r><w:r w:rsidRPr="006509D9"><w:tab/></w:r><w:r w:rsidRPr="006509D9"><w:tab/><w:t>= afstand drone met 500 mAh</w:t></w:r></w:p><w:p w:rsidR="00DD3CE2" w:rsidRPr="006509D9" w:rsidRDefault="00DD3CE2" w:rsidP="00DD3CE2"><w:pPr><w:pStyle w:val="basis"/><w:ind w:left="1800" w:firstLine="360"/></w:pPr><w:r w:rsidRPr="006509D9"><w:t>= afstand drone met 1000 mAh</w:t></w:r></w:p><w:p w:rsidR="00DD3CE2" w:rsidRPr="006509D9" w:rsidRDefault="00DD3CE2" w:rsidP="00DD3CE2"><w:pPr><w:pStyle w:val="basis"/></w:pPr></w:p><w:p w:rsidR="00DD3CE2" w:rsidRPr="006509D9" w:rsidRDefault="00DD3CE2" w:rsidP="00DD3CE2"><w:pPr><w:pStyle w:val="basis"/></w:pPr><w:r w:rsidRPr="006509D9"><w:t xml:space="preserve">3. Hoe groter het getal in mAh = hoe groter de energie capaciteit, hoe </w:t></w:r><w:r w:rsidRPr="006509D9"><w:rPr><w:rStyle w:val="invullenChar"/></w:rPr><w:t>verder en langer</w:t></w:r><w:r w:rsidRPr="006509D9"><w:t xml:space="preserve"> de drone kan vliegen.</w:t></w:r></w:p><w:p w:rsidR="00DD3CE2" w:rsidRPr="006509D9" w:rsidRDefault="00DD3CE2" w:rsidP="00DD3CE2"><w:pPr><w:pStyle w:val="basis"/><w:rPr><w:rStyle w:val="invullenChar"/><w:b w:val="0"/><w:color w:val="auto"/><w:sz w:val="24"/><w:szCs w:val="24"/></w:rPr></w:pPr></w:p><w:p w:rsidR="00DD3CE2" w:rsidRPr="006509D9" w:rsidRDefault="00DD3CE2" w:rsidP="00DD3CE2"><w:pPr><w:pStyle w:val="basis"/><w:rPr><w:b/><w:i/></w:rPr></w:pPr><w:r w:rsidRPr="006509D9"><w:rPr><w:b/><w:i/></w:rPr><w:br w:type="page"/><w:t>Denkvragen:</w:t></w: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r w:rsidRPr="006509D9"><w:rPr><w:rStyle w:val="invullenChar"/><w:b w:val="0"/><w:color w:val="auto"/><w:sz w:val="24"/><w:szCs w:val="24"/></w:rPr><w:t>1. Waarom is de cirkel van 1000 mAh niet dubbel zo groot als die van 500 mAh?</w:t></w:r></w:p><w:p w:rsidR="00DD3CE2" w:rsidRPr="006509D9" w:rsidRDefault="00DD3CE2" w:rsidP="00DD3CE2"><w:pPr><w:pStyle w:val="basis"/><w:rPr><w:rStyle w:val="invullenChar"/><w:b w:val="0"/><w:color w:val="auto"/><w:sz w:val="24"/><w:szCs w:val="24"/></w:rPr></w:pPr></w:p><w:p w:rsidR="00DD3CE2" w:rsidRPr="006509D9" w:rsidRDefault="00DD3CE2" w:rsidP="00DD3CE2"><w:pPr><w:pStyle w:val="invullen"/></w:pPr><w:r w:rsidRPr="006509D9"><w:t>Omdat de batterij van 1000mAh ook een grotere massa dan de batterij van 500mAh (21 gram ipv 16 gram)</w:t></w: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r w:rsidRPr="006509D9"><w:rPr><w:rStyle w:val="invullenChar"/><w:b w:val="0"/><w:color w:val="auto"/><w:sz w:val="24"/><w:szCs w:val="24"/></w:rPr><w:t>2. Duid de juiste woorden aan zodat de verklaring correct is.</w:t></w: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r w:rsidRPr="006509D9"><w:rPr><w:rStyle w:val="invullenChar"/><w:b w:val="0"/><w:color w:val="auto"/><w:sz w:val="24"/><w:szCs w:val="24"/></w:rPr><w:t xml:space="preserve">a) Als de massa </w:t></w:r><w:r w:rsidRPr="006509D9"><w:rPr><w:rStyle w:val="invullenChar"/></w:rPr><w:t>groter</w:t></w:r><w:r w:rsidRPr="006509D9"><w:rPr><w:rStyle w:val="invullenChar"/><w:b w:val="0"/><w:color w:val="auto"/><w:sz w:val="24"/><w:szCs w:val="24"/></w:rPr><w:t>/</w:t></w:r><w:r w:rsidRPr="006509D9"><w:rPr><w:rStyle w:val="invullenChar"/><w:b w:val="0"/><w:strike/><w:color w:val="auto"/><w:sz w:val="24"/><w:szCs w:val="24"/></w:rPr><w:t>kleiner</w:t></w:r><w:r w:rsidRPr="006509D9"><w:rPr><w:rStyle w:val="invullenChar"/><w:b w:val="0"/><w:color w:val="auto"/><w:sz w:val="24"/><w:szCs w:val="24"/></w:rPr><w:t xml:space="preserve"> is dan zal de zwaartekracht op de drone </w:t></w:r><w:r w:rsidRPr="006509D9"><w:rPr><w:rStyle w:val="invullenChar"/></w:rPr><w:t>groter</w:t></w:r><w:r w:rsidRPr="006509D9"><w:rPr><w:rStyle w:val="invullenChar"/><w:b w:val="0"/><w:color w:val="auto"/><w:sz w:val="24"/><w:szCs w:val="24"/></w:rPr><w:t>/</w:t></w:r><w:r w:rsidRPr="006509D9"><w:rPr><w:rStyle w:val="invullenChar"/><w:b w:val="0"/><w:strike/><w:color w:val="auto"/><w:sz w:val="24"/><w:szCs w:val="24"/></w:rPr><w:t>kleiner</w:t></w:r><w:r w:rsidRPr="006509D9"><w:rPr><w:rStyle w:val="invullenChar"/><w:b w:val="0"/><w:color w:val="auto"/><w:sz w:val="24"/><w:szCs w:val="24"/></w:rPr><w:t xml:space="preserve"> zijn, dus de liftkracht zal ook </w:t></w:r><w:r w:rsidRPr="006509D9"><w:rPr><w:rStyle w:val="invullenChar"/></w:rPr><w:t>groter</w:t></w:r><w:r w:rsidRPr="006509D9"><w:rPr><w:rStyle w:val="invullenChar"/><w:b w:val="0"/><w:color w:val="auto"/><w:sz w:val="24"/><w:szCs w:val="24"/></w:rPr><w:t>/</w:t></w:r><w:r w:rsidRPr="006509D9"><w:rPr><w:rStyle w:val="invullenChar"/><w:b w:val="0"/><w:strike/><w:color w:val="auto"/><w:sz w:val="24"/><w:szCs w:val="24"/></w:rPr><w:t xml:space="preserve">kleiner </w:t></w:r><w:r w:rsidRPr="006509D9"><w:rPr><w:rStyle w:val="invullenChar"/><w:b w:val="0"/><w:color w:val="auto"/><w:sz w:val="24"/><w:szCs w:val="24"/></w:rPr><w:t xml:space="preserve">moeten zijn. De motoren zullen dus </w:t></w:r><w:r w:rsidRPr="006509D9"><w:rPr><w:rStyle w:val="invullenChar"/></w:rPr><w:t>harder</w:t></w:r><w:r w:rsidRPr="006509D9"><w:rPr><w:rStyle w:val="invullenChar"/><w:b w:val="0"/><w:color w:val="auto"/><w:sz w:val="24"/><w:szCs w:val="24"/></w:rPr><w:t>/</w:t></w:r><w:r w:rsidRPr="006509D9"><w:rPr><w:rStyle w:val="invullenChar"/><w:b w:val="0"/><w:strike/><w:color w:val="auto"/><w:sz w:val="24"/><w:szCs w:val="24"/></w:rPr><w:t>minder hard</w:t></w:r><w:r w:rsidRPr="006509D9"><w:rPr><w:rStyle w:val="invullenChar"/><w:b w:val="0"/><w:color w:val="auto"/><w:sz w:val="24"/><w:szCs w:val="24"/></w:rPr><w:t xml:space="preserve"> moeten draaien om de drone te laten opstijgen. Dit vraagt </w:t></w:r><w:r w:rsidRPr="006509D9"><w:rPr><w:rStyle w:val="invullenChar"/></w:rPr><w:t>meer</w:t></w:r><w:r w:rsidRPr="006509D9"><w:rPr><w:rStyle w:val="invullenChar"/><w:b w:val="0"/><w:color w:val="auto"/><w:sz w:val="24"/><w:szCs w:val="24"/></w:rPr><w:t>/</w:t></w:r><w:r w:rsidRPr="006509D9"><w:rPr><w:rStyle w:val="invullenChar"/><w:b w:val="0"/><w:strike/><w:color w:val="auto"/><w:sz w:val="24"/><w:szCs w:val="24"/></w:rPr><w:t>minder</w:t></w:r><w:r w:rsidRPr="006509D9"><w:rPr><w:rStyle w:val="invullenChar"/><w:b w:val="0"/><w:color w:val="auto"/><w:sz w:val="24"/><w:szCs w:val="24"/></w:rPr><w:t xml:space="preserve"> energie van de batterij.</w:t></w: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r w:rsidRPr="006509D9"><w:rPr><w:rStyle w:val="invullenChar"/><w:b w:val="0"/><w:color w:val="auto"/><w:sz w:val="24"/><w:szCs w:val="24"/></w:rPr><w:t xml:space="preserve">b) Hoe </w:t></w:r><w:r w:rsidRPr="006509D9"><w:rPr><w:rStyle w:val="invullenChar"/></w:rPr><w:t>meer</w:t></w:r><w:r w:rsidRPr="006509D9"><w:rPr><w:rStyle w:val="invullenChar"/><w:b w:val="0"/><w:color w:val="auto"/><w:sz w:val="24"/><w:szCs w:val="24"/></w:rPr><w:t>/</w:t></w:r><w:r w:rsidRPr="006509D9"><w:rPr><w:rStyle w:val="invullenChar"/><w:b w:val="0"/><w:strike/><w:color w:val="auto"/><w:sz w:val="24"/><w:szCs w:val="24"/></w:rPr><w:t>minder</w:t></w:r><w:r w:rsidRPr="006509D9"><w:rPr><w:rStyle w:val="invullenChar"/><w:b w:val="0"/><w:color w:val="auto"/><w:sz w:val="24"/><w:szCs w:val="24"/></w:rPr><w:t xml:space="preserve"> massa we transporteren, hoe </w:t></w:r><w:r w:rsidRPr="006509D9"><w:rPr><w:rStyle w:val="invullenChar"/><w:b w:val="0"/><w:strike/><w:color w:val="auto"/><w:sz w:val="24"/><w:szCs w:val="24"/></w:rPr><w:t>verder</w:t></w:r><w:r w:rsidRPr="006509D9"><w:rPr><w:rStyle w:val="invullenChar"/><w:b w:val="0"/><w:color w:val="auto"/><w:sz w:val="24"/><w:szCs w:val="24"/></w:rPr><w:t>/</w:t></w:r><w:r w:rsidRPr="006509D9"><w:rPr><w:rStyle w:val="invullenChar"/></w:rPr><w:t>minder ver</w:t></w:r><w:r w:rsidRPr="006509D9"><w:rPr><w:rStyle w:val="invullenChar"/><w:b w:val="0"/><w:color w:val="auto"/><w:sz w:val="24"/><w:szCs w:val="24"/></w:rPr><w:t xml:space="preserve"> we kunnen vliegen.</w:t></w: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r w:rsidRPr="006509D9"><w:rPr><w:rStyle w:val="invullenChar"/><w:b w:val="0"/><w:color w:val="auto"/><w:sz w:val="24"/><w:szCs w:val="24"/></w:rPr><w:t xml:space="preserve">c) Hoe </w:t></w:r><w:r w:rsidRPr="006509D9"><w:rPr><w:rStyle w:val="invullenChar"/></w:rPr><w:t>meer</w:t></w:r><w:r w:rsidRPr="006509D9"><w:rPr><w:rStyle w:val="invullenChar"/><w:b w:val="0"/><w:color w:val="auto"/><w:sz w:val="24"/><w:szCs w:val="24"/></w:rPr><w:t>/</w:t></w:r><w:r w:rsidRPr="006509D9"><w:rPr><w:rStyle w:val="invullenChar"/><w:b w:val="0"/><w:strike/><w:color w:val="auto"/><w:sz w:val="24"/><w:szCs w:val="24"/></w:rPr><w:t>minder</w:t></w:r><w:r w:rsidRPr="006509D9"><w:rPr><w:rStyle w:val="invullenChar"/><w:b w:val="0"/><w:color w:val="auto"/><w:sz w:val="24"/><w:szCs w:val="24"/></w:rPr><w:t xml:space="preserve"> massa de batterij heeft, hoe </w:t></w:r><w:r w:rsidRPr="006509D9"><w:rPr><w:rStyle w:val="invullenChar"/><w:b w:val="0"/><w:strike/><w:color w:val="auto"/><w:sz w:val="24"/><w:szCs w:val="24"/></w:rPr><w:t>meer</w:t></w:r><w:r w:rsidRPr="006509D9"><w:rPr><w:rStyle w:val="invullenChar"/><w:b w:val="0"/><w:color w:val="auto"/><w:sz w:val="24"/><w:szCs w:val="24"/></w:rPr><w:t>/</w:t></w:r><w:r w:rsidRPr="006509D9"><w:rPr><w:rStyle w:val="invullenChar"/></w:rPr><w:t>minder</w:t></w:r><w:r w:rsidRPr="006509D9"><w:rPr><w:rStyle w:val="invullenChar"/><w:b w:val="0"/><w:color w:val="auto"/><w:sz w:val="24"/><w:szCs w:val="24"/></w:rPr><w:t xml:space="preserve"> extra massa (zoals een hulppakket) we kunnen transporteren.</w:t></w: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basis"/><w:rPr><w:rStyle w:val="invullenChar"/><w:b w:val="0"/><w:color w:val="auto"/><w:sz w:val="24"/><w:szCs w:val="24"/></w:rPr></w:pPr></w:p><w:p w:rsidR="00DD3CE2" w:rsidRPr="006509D9" w:rsidRDefault="00DD3CE2" w:rsidP="00DD3CE2"><w:pPr><w:pStyle w:val="Opmaakprofiel1"/><w:rPr><w:lang w:val="nl-NL"/></w:rPr></w:pPr><w:r w:rsidRPr="006509D9"><w:rPr><w:lang w:val="nl-NL"/></w:rPr><w:br w:type="page"/></w:r><w:r w:rsidR="00152255"><w:rPr><w:noProof/><w:lang w:val="en-US" w:eastAsia="nl-NL"/></w:rPr><w:drawing><wp:anchor distT="0" distB="0" distL="114300" distR="114300" simplePos="0" relativeHeight="251683328" behindDoc="0" locked="0" layoutInCell="1" allowOverlap="1"><wp:simplePos x="0" y="0"/><wp:positionH relativeFrom="column"><wp:posOffset>-912495</wp:posOffset></wp:positionH><wp:positionV relativeFrom="paragraph"><wp:posOffset>410210</wp:posOffset></wp:positionV><wp:extent cx="723900" cy="723900"/><wp:effectExtent l="25400" t="0" r="0" b="0"/><wp:wrapNone/><wp:docPr id="897" name="Afbeelding 897" descr="Afbeeldingsresultaat voor symbool uitroepteken"/><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46" name="Picture 897" descr="Afbeeldingsresultaat voor symbool uitroepteken"/><pic:cNvPicPr><a:picLocks noChangeAspect="1" noChangeArrowheads="1"/></pic:cNvPicPr></pic:nvPicPr><pic:blipFill><a:blip r:embed="rId81" r:link="rId8"/><a:srcRect/><a:stretch><a:fillRect/></a:stretch></pic:blipFill><pic:spPr bwMode="auto"><a:xfrm><a:off x="0" y="0"/><a:ext cx="723900" cy="723900"/></a:xfrm><a:prstGeom prst="rect"><a:avLst/></a:prstGeom><a:noFill/><a:ln w="9525"><a:noFill/><a:miter lim="800000"/><a:headEnd/><a:tailEnd/></a:ln></pic:spPr></pic:pic></a:graphicData></a:graphic></wp:anchor></w:drawing></w:r><w:r w:rsidRPr="006509D9"><w:rPr><w:lang w:val="nl-NL"/></w:rPr><w:t>Besluit</w:t></w:r></w:p><w:p w:rsidR="00DD3CE2" w:rsidRPr="006509D9" w:rsidRDefault="00DD3CE2" w:rsidP="00DD3CE2"><w:pPr><w:pStyle w:val="besluitcursus"/><w:rPr><w:lang w:val="nl-NL"/></w:rPr></w:pPr><w:r w:rsidRPr="006509D9"><w:rPr><w:lang w:val="nl-NL"/></w:rPr><w:t>Een drone moet steeds symmetrisch worden opgebouwd. Indien een drone niet symmetrisch is, dan is de massa niet gelijk verdeeld en gaat een deel van de drone zwaarder zijn. Daardoor gaat de stabiliteit verloren.</w:t></w:r></w:p><w:p w:rsidR="00DD3CE2" w:rsidRPr="006509D9" w:rsidRDefault="00DD3CE2" w:rsidP="00DD3CE2"><w:pPr><w:pStyle w:val="besluitcursus"/><w:rPr><w:lang w:val="nl-NL"/></w:rPr></w:pPr><w:r w:rsidRPr="006509D9"><w:rPr><w:lang w:val="nl-NL"/></w:rPr><w:t>Volgens de wet van Bernoulli ontstaat er een drukverschil bij stromingen. Het draaien van de propellers zorgt dus voor een luchtstroom. Op die manier ontstaat er boven de drone een onderdruk. We krijgen dus een drukverschil boven en onder de drone waardoor de drone gaat stijgen.</w:t></w:r></w:p><w:p w:rsidR="00DD3CE2" w:rsidRPr="006509D9" w:rsidRDefault="00DD3CE2" w:rsidP="00DD3CE2"><w:pPr><w:pStyle w:val="besluitcursus"/><w:rPr><w:lang w:val="nl-NL"/></w:rPr></w:pPr><w:r w:rsidRPr="006509D9"><w:rPr><w:lang w:val="nl-NL"/></w:rPr><w:t>Het stabiel vliegen gebeurt door het slim plaatsen van de propellers. Er zijn twee soorten propellers. De ene soort is gemaakt om te draaien in tegenwijzerszin, de andere soort is gemaakt om te draaien in wijzerszin. De propellers zijn zo gepositioneerd dat dezelfde propellers tegenover elkaar liggen.</w:t></w:r></w:p><w:p w:rsidR="00DD3CE2" w:rsidRPr="006509D9" w:rsidRDefault="00DD3CE2" w:rsidP="00DD3CE2"><w:pPr><w:pStyle w:val="besluitcursus"/><w:rPr><w:lang w:val="nl-NL"/></w:rPr></w:pPr><w:r w:rsidRPr="006509D9"><w:rPr><w:lang w:val="nl-NL"/></w:rPr><w:t>Je kan een drone laten draaien of kantelen door sommige propellers sneller te laten draaien. Als een propeller sneller gaat draaien, ontstaat er een groter drukverschil en gaat die propeller meer stijgen.</w:t></w:r></w:p><w:p w:rsidR="00DD3CE2" w:rsidRPr="006509D9" w:rsidRDefault="00DD3CE2" w:rsidP="00DD3CE2"><w:pPr><w:pStyle w:val="besluitcursus"/><w:rPr><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In onderstaand (Engelstalig) filmpje zie je een mooie samenvatting van de hierboven geleerde onderzoeken.</w:t></w:r></w:p><w:p w:rsidR="00DD3CE2" w:rsidRPr="006509D9" w:rsidRDefault="00152255" w:rsidP="00DD3CE2"><w:pPr><w:spacing w:line="360" w:lineRule="auto"/><w:jc w:val="both"/><w:rPr><w:rFonts w:ascii="Verdana" w:hAnsi="Verdana"/><w:b/><w:i/><w:sz w:val="24"/><w:szCs w:val="24"/><w:lang w:val="nl-NL"/></w:rPr></w:pPr><w:r><w:rPr><w:noProof/><w:lang w:val="en-US" w:eastAsia="nl-NL"/></w:rPr><w:drawing><wp:anchor distT="0" distB="0" distL="114300" distR="114300" simplePos="0" relativeHeight="251724288" behindDoc="0" locked="0" layoutInCell="1" allowOverlap="1"><wp:simplePos x="0" y="0"/><wp:positionH relativeFrom="column"><wp:posOffset>5507355</wp:posOffset></wp:positionH><wp:positionV relativeFrom="paragraph"><wp:posOffset>30480</wp:posOffset></wp:positionV><wp:extent cx="695325" cy="723900"/><wp:effectExtent l="25400" t="0" r="0" b="0"/><wp:wrapNone/><wp:docPr id="949"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82"/><a:srcRect/><a:stretch><a:fillRect/></a:stretch></pic:blipFill><pic:spPr bwMode="auto"><a:xfrm><a:off x="0" y="0"/><a:ext cx="695325" cy="723900"/></a:xfrm><a:prstGeom prst="rect"><a:avLst/></a:prstGeom><a:noFill/><a:ln w="9525"><a:noFill/><a:miter lim="800000"/><a:headEnd/><a:tailEnd/></a:ln></pic:spPr></pic:pic></a:graphicData></a:graphic></wp:anchor></w:drawing></w:r><w:r><w:rPr><w:rFonts w:ascii="Verdana" w:hAnsi="Verdana"/><w:noProof/><w:sz w:val="24"/><w:szCs w:val="24"/><w:lang w:val="en-US" w:eastAsia="nl-NL"/></w:rPr><w:drawing><wp:anchor distT="0" distB="0" distL="114300" distR="114300" simplePos="0" relativeHeight="251723264" behindDoc="0" locked="0" layoutInCell="1" allowOverlap="1"><wp:simplePos x="0" y="0"/><wp:positionH relativeFrom="column"><wp:posOffset>-865505</wp:posOffset></wp:positionH><wp:positionV relativeFrom="paragraph"><wp:posOffset>30480</wp:posOffset></wp:positionV><wp:extent cx="723900" cy="723900"/><wp:effectExtent l="0" t="0" r="0" b="0"/><wp:wrapNone/><wp:docPr id="948" name="Afbeelding 948"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45" name="Picture 948"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hyperlink r:id="rId83" w:history="1"><w:r w:rsidR="00DD3CE2" w:rsidRPr="006509D9"><w:rPr><w:rStyle w:val="Hyperlink"/><w:rFonts w:ascii="Verdana" w:hAnsi="Verdana"/><w:sz w:val="24"/><w:szCs w:val="24"/><w:lang w:val="nl-NL"/></w:rPr><w:t>https://www.youtube.com/watch?time_continue=403&amp;v=DNc8o9CZLHU</w:t></w:r></w:hyperlink></w:p><w:p w:rsidR="00DD3CE2" w:rsidRPr="006509D9" w:rsidRDefault="00DD3CE2" w:rsidP="00DD3CE2"><w:pPr><w:spacing w:line="360" w:lineRule="auto"/><w:jc w:val="both"/><w:rPr><w:rFonts w:ascii="Verdana" w:hAnsi="Verdana"/><w:b/><w:i/><w:sz w:val="24"/><w:szCs w:val="24"/><w:lang w:val="nl-NL"/></w:rPr></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br w:type="page"/><w:t>Denkvragen:</w:t></w:r></w:p><w:p w:rsidR="00DD3CE2" w:rsidRPr="006509D9" w:rsidRDefault="00DD3CE2" w:rsidP="00DD3CE2"><w:pPr><w:spacing w:line="360" w:lineRule="auto"/><w:rPr><w:rFonts w:ascii="Verdana" w:hAnsi="Verdana"/><w:sz w:val="24"/><w:szCs w:val="24"/><w:lang w:val="nl-NL"/></w:rPr></w:pPr><w:r w:rsidRPr="006509D9"><w:rPr><w:rFonts w:ascii="Verdana" w:hAnsi="Verdana"/><w:sz w:val="24"/><w:szCs w:val="24"/><w:lang w:val="nl-NL"/></w:rPr><w:t>1. Hoe kunnen  we  een sterkere drone maken? Welke zaken kunnen we aanpassen?</w:t></w:r></w:p><w:p w:rsidR="00DD3CE2" w:rsidRPr="006509D9" w:rsidRDefault="00DD3CE2" w:rsidP="00DD3CE2"><w:pPr><w:spacing w:line="360" w:lineRule="auto"/><w:rPr><w:rFonts w:ascii="Verdana" w:hAnsi="Verdana"/><w:b/><w:color w:val="00B050"/><w:sz w:val="28"/><w:szCs w:val="28"/><w:lang w:val="nl-NL"/></w:rPr></w:pPr><w:r w:rsidRPr="006509D9"><w:rPr><w:rFonts w:ascii="Verdana" w:hAnsi="Verdana"/><w:b/><w:color w:val="00B050"/><w:sz w:val="28"/><w:szCs w:val="28"/><w:lang w:val="nl-NL"/></w:rPr><w:t>- langere armen = grotere hefboomwerking = sneller draaien</w:t></w:r></w:p><w:p w:rsidR="00DD3CE2" w:rsidRPr="006509D9" w:rsidRDefault="00DD3CE2" w:rsidP="00DD3CE2"><w:pPr><w:spacing w:line="360" w:lineRule="auto"/><w:rPr><w:rFonts w:ascii="Verdana" w:hAnsi="Verdana"/><w:b/><w:color w:val="00B050"/><w:sz w:val="28"/><w:szCs w:val="28"/><w:lang w:val="nl-NL"/></w:rPr></w:pPr><w:r w:rsidRPr="006509D9"><w:rPr><w:rFonts w:ascii="Verdana" w:hAnsi="Verdana"/><w:b/><w:color w:val="00B050"/><w:sz w:val="28"/><w:szCs w:val="28"/><w:lang w:val="nl-NL"/></w:rPr><w:t>- oppervlakte van de rotors vergroten = langere en/of bredere rotorbladen.</w:t></w:r></w:p><w:p w:rsidR="00DD3CE2" w:rsidRPr="006509D9" w:rsidRDefault="00DD3CE2" w:rsidP="00DD3CE2"><w:pPr><w:spacing w:line="360" w:lineRule="auto"/><w:rPr><w:rFonts w:ascii="Verdana" w:hAnsi="Verdana"/><w:b/><w:color w:val="00B050"/><w:sz w:val="28"/><w:szCs w:val="28"/><w:lang w:val="nl-NL"/></w:rPr></w:pPr><w:r w:rsidRPr="006509D9"><w:rPr><w:rFonts w:ascii="Verdana" w:hAnsi="Verdana"/><w:b/><w:color w:val="00B050"/><w:sz w:val="28"/><w:szCs w:val="28"/><w:lang w:val="nl-NL"/></w:rPr><w:t>- krachtigere batterij (meer spanning) = sneller draaien van de rotoren= groter drukverschil = meer liftkracht.</w:t></w:r></w:p><w:p w:rsidR="00DD3CE2" w:rsidRPr="006509D9" w:rsidRDefault="00DD3CE2" w:rsidP="00DD3CE2"><w:pPr><w:spacing w:line="360" w:lineRule="auto"/><w:rPr><w:rFonts w:ascii="Verdana" w:hAnsi="Verdana"/><w:b/><w:color w:val="00B050"/><w:sz w:val="28"/><w:szCs w:val="28"/><w:lang w:val="nl-NL"/></w:rPr></w:pPr><w:r w:rsidRPr="006509D9"><w:rPr><w:rFonts w:ascii="Verdana" w:hAnsi="Verdana"/><w:b/><w:color w:val="00B050"/><w:sz w:val="28"/><w:szCs w:val="28"/><w:lang w:val="nl-NL"/></w:rPr><w:t>- sterkere motoren (die meer spanning en/of stroomsterkte aankunnen) = sneller draaien van de rotoren= groter drukverschil = meer liftkracht.</w:t></w:r></w:p><w:p w:rsidR="00DD3CE2" w:rsidRPr="006509D9" w:rsidRDefault="00DD3CE2" w:rsidP="00DD3CE2"><w:pPr><w:spacing w:line="360" w:lineRule="auto"/><w:rPr><w:rFonts w:ascii="Verdana" w:hAnsi="Verdana"/><w:sz w:val="24"/><w:szCs w:val="24"/><w:lang w:val="nl-NL"/></w:rPr></w:pPr><w:r w:rsidRPr="006509D9"><w:rPr><w:rFonts w:ascii="Verdana" w:hAnsi="Verdana"/><w:sz w:val="24"/><w:szCs w:val="24"/><w:lang w:val="nl-NL"/></w:rPr><w:t>2. Als we alle onderdelen van de drone verdubbelen in grootte. Kan de drone dan ook dubbel zo veel massa opheffen?</w:t></w:r></w:p><w:p w:rsidR="00DD3CE2" w:rsidRPr="006509D9" w:rsidRDefault="00DD3CE2" w:rsidP="00DD3CE2"><w:pPr><w:spacing w:line="360" w:lineRule="auto"/><w:rPr><w:rFonts w:ascii="Verdana" w:hAnsi="Verdana"/><w:b/><w:color w:val="00B050"/><w:sz w:val="28"/><w:szCs w:val="28"/><w:lang w:val="nl-NL"/></w:rPr></w:pPr><w:r w:rsidRPr="006509D9"><w:rPr><w:rFonts w:ascii="Verdana" w:hAnsi="Verdana"/><w:b/><w:color w:val="00B050"/><w:sz w:val="28"/><w:szCs w:val="28"/><w:lang w:val="nl-NL"/></w:rPr><w:t>Neen, de drone kan zelfs niet meer vliegen. Als je alle onderdelen van de drone verdubbelt, dan gaat zijn massa (ongeveer) maal 8 (want 2 x2 x2)</w:t></w:r></w:p><w:p w:rsidR="00DD3CE2" w:rsidRPr="006509D9" w:rsidRDefault="00DD3CE2" w:rsidP="00DD3CE2"><w:pPr><w:pStyle w:val="basis"/></w:pPr><w:r w:rsidRPr="006509D9"><w:t>3. Stel dat een drone een massa van 200 gram juist ( dus de 4 motoren op maximaal vermogen) recht omhoog kan optillen (=throttle up). Wat zal er gebeuren als de drone nu naar rechts wil rollen?</w:t></w:r></w:p><w:p w:rsidR="00DD3CE2" w:rsidRPr="006509D9" w:rsidRDefault="00DD3CE2" w:rsidP="00DD3CE2"><w:pPr><w:pStyle w:val="basis"/><w:rPr><w:rStyle w:val="invullenChar"/><w:rFonts w:eastAsia="Times New Roman"/><w:b w:val="0"/><w:strike/><w:color w:val="auto"/><w:sz w:val="24"/><w:szCs w:val="24"/></w:rPr></w:pPr><w:r w:rsidRPr="006509D9"><w:t xml:space="preserve">De drone zal bij het rollen </w:t></w:r><w:r w:rsidRPr="006509D9"><w:rPr><w:strike/></w:rPr><w:t>een beetje stijgen</w:t></w:r><w:r w:rsidRPr="006509D9"><w:t xml:space="preserve">/ </w:t></w:r><w:r w:rsidRPr="006509D9"><w:rPr><w:rStyle w:val="invullenChar"/></w:rPr><w:t>een beetje dalen</w:t></w:r><w:r w:rsidRPr="006509D9"><w:t xml:space="preserve">/ </w:t></w:r><w:r w:rsidRPr="006509D9"><w:rPr><w:strike/></w:rPr><w:t>even hoog blijven.</w:t></w:r><w:r w:rsidRPr="006509D9"><w:t xml:space="preserve"> Dit komt omdat </w:t></w:r><w:r w:rsidRPr="006509D9"><w:rPr><w:rStyle w:val="invullenChar"/></w:rPr><w:t>er nu 2 motoren (de 2 rechtse) minder vermogen leveren, dus de zwaartekracht wordt nu groter dan de liftkracht.</w:t></w:r></w:p><w:p w:rsidR="00DD3CE2" w:rsidRPr="006509D9" w:rsidRDefault="00DD3CE2" w:rsidP="00DD3CE2"><w:pPr><w:spacing w:line="360" w:lineRule="auto"/><w:rPr><w:rFonts w:ascii="Verdana" w:hAnsi="Verdana"/><w:b/><w:i/><w:sz w:val="24"/><w:szCs w:val="24"/><w:lang w:val="nl-NL"/></w:rPr></w:pPr><w:r w:rsidRPr="006509D9"><w:rPr><w:rFonts w:ascii="Verdana" w:hAnsi="Verdana"/><w:b/><w:i/><w:sz w:val="24"/><w:szCs w:val="24"/><w:lang w:val="nl-NL"/></w:rPr><w:br w:type="page"/><w:t>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Een drone is vaak voorzien van een “Gyro”. Wat bedoelt men daarmee en waarvoor dient dit onderdeel?</w:t></w:r></w:p><w:p w:rsidR="00DD3CE2" w:rsidRPr="006509D9" w:rsidRDefault="00DD3CE2" w:rsidP="00DD3CE2"><w:pPr><w:spacing w:line="360" w:lineRule="auto"/><w:jc w:val="both"/><w:rPr><w:rFonts w:ascii="Verdana" w:hAnsi="Verdana" w:cs="Arial"/><w:b/><w:color w:val="00B050"/><w:sz w:val="28"/><w:szCs w:val="28"/><w:lang w:val="nl-NL"/></w:rPr></w:pPr><w:r w:rsidRPr="006509D9"><w:rPr><w:rFonts w:ascii="Verdana" w:hAnsi="Verdana"/><w:b/><w:color w:val="00B050"/><w:sz w:val="28"/><w:szCs w:val="28"/><w:lang w:val="nl-NL"/></w:rPr><w:t xml:space="preserve">Een gyro(scoop) is de afkorting van gyrosensor. </w:t></w:r><w:r w:rsidRPr="006509D9"><w:rPr><w:rStyle w:val="Zwaar"/><w:rFonts w:ascii="Verdana" w:hAnsi="Verdana" w:cs="Arial"/><w:color w:val="00B050"/><w:sz w:val="28"/><w:szCs w:val="28"/><w:lang w:val="nl-NL"/></w:rPr><w:t>Deze sensor</w:t></w:r><w:r w:rsidRPr="006509D9"><w:rPr><w:rStyle w:val="Zwaar"/><w:rFonts w:ascii="Verdana" w:hAnsi="Verdana" w:cs="Arial"/><w:b w:val="0"/><w:color w:val="00B050"/><w:sz w:val="28"/><w:szCs w:val="28"/><w:lang w:val="nl-NL"/></w:rPr><w:t xml:space="preserve"> </w:t></w:r><w:r w:rsidRPr="006509D9"><w:rPr><w:rFonts w:ascii="Verdana" w:hAnsi="Verdana" w:cs="Arial"/><w:b/><w:color w:val="00B050"/><w:sz w:val="28"/><w:szCs w:val="28"/><w:lang w:val="nl-NL"/></w:rPr><w:t xml:space="preserve">zorgt ervoor dat het vliegen makkelijker word, zo  wordt de drone automatisch bijgestuurd bij onverwachte bewegingen. </w:t></w:r></w:p><w:p w:rsidR="00DD3CE2" w:rsidRPr="006509D9" w:rsidRDefault="00DD3CE2" w:rsidP="00DD3CE2"><w:pPr><w:spacing w:line="360" w:lineRule="auto"/><w:jc w:val="both"/><w:rPr><w:rFonts w:ascii="Verdana" w:hAnsi="Verdana" w:cs="Arial"/><w:color w:val="000000"/><w:sz w:val="24"/><w:szCs w:val="24"/><w:lang w:val="nl-NL"/></w:rPr></w:pPr><w:r w:rsidRPr="006509D9"><w:rPr><w:rFonts w:ascii="Verdana" w:hAnsi="Verdana" w:cs="Arial"/><w:color w:val="000000"/><w:sz w:val="24"/><w:szCs w:val="24"/><w:lang w:val="nl-NL"/></w:rPr><w:t>2. Sommige, vaak duurdere drones rust men ook uit met andere functies. Ga op het internet op zoek waarom volgende onderdelen gebruikt worden.</w:t></w:r></w:p><w:p w:rsidR="00DD3CE2" w:rsidRPr="006509D9" w:rsidRDefault="00DD3CE2" w:rsidP="00DD3CE2"><w:pPr><w:spacing w:line="360" w:lineRule="auto"/><w:jc w:val="both"/><w:rPr><w:rFonts w:ascii="Verdana" w:hAnsi="Verdana" w:cs="Arial"/><w:color w:val="000000"/><w:sz w:val="24"/><w:szCs w:val="24"/><w:lang w:val="nl-NL"/></w:rPr></w:pPr><w:r w:rsidRPr="006509D9"><w:rPr><w:rFonts w:ascii="Verdana" w:hAnsi="Verdana" w:cs="Arial"/><w:color w:val="000000"/><w:sz w:val="24"/><w:szCs w:val="24"/><w:lang w:val="nl-NL"/></w:rPr><w:t>a) Een barometer.</w:t></w:r></w:p><w:p w:rsidR="00DD3CE2" w:rsidRPr="006509D9" w:rsidRDefault="00DD3CE2" w:rsidP="00DD3CE2"><w:pPr><w:spacing w:line="360" w:lineRule="auto"/><w:jc w:val="both"/><w:rPr><w:rFonts w:ascii="Verdana" w:hAnsi="Verdana" w:cs="Arial"/><w:b/><w:color w:val="00B050"/><w:sz w:val="28"/><w:szCs w:val="28"/><w:lang w:val="nl-NL"/></w:rPr></w:pPr><w:r w:rsidRPr="006509D9"><w:rPr><w:rFonts w:ascii="Verdana" w:hAnsi="Verdana" w:cs="Arial"/><w:color w:val="000000"/><w:sz w:val="24"/><w:szCs w:val="24"/><w:lang w:val="nl-NL"/></w:rPr><w:br/></w:r><w:r w:rsidRPr="006509D9"><w:rPr><w:rFonts w:ascii="Verdana" w:hAnsi="Verdana" w:cs="Arial"/><w:b/><w:color w:val="00B050"/><w:sz w:val="28"/><w:szCs w:val="28"/><w:lang w:val="nl-NL"/></w:rPr><w:t>Deze functie zorgt ervoor dat de drone automatisch hoogte kan houden. De barometer meet de luchtdruk, deze druk is op elke hoogte anders, zo weet de drone of hij gelijke hoogte houd of niet.</w:t></w:r></w:p><w:p w:rsidR="00DD3CE2" w:rsidRPr="006509D9" w:rsidRDefault="00DD3CE2" w:rsidP="00DD3CE2"><w:pPr><w:spacing w:line="360" w:lineRule="auto"/><w:jc w:val="both"/><w:rPr><w:rFonts w:ascii="Verdana" w:hAnsi="Verdana" w:cs="Arial"/><w:color w:val="000000"/><w:sz w:val="24"/><w:szCs w:val="24"/><w:lang w:val="nl-NL"/></w:rPr></w:pPr></w:p><w:p w:rsidR="00DD3CE2" w:rsidRPr="006509D9" w:rsidRDefault="00DD3CE2" w:rsidP="00DD3CE2"><w:pPr><w:spacing w:line="360" w:lineRule="auto"/><w:jc w:val="both"/><w:rPr><w:rFonts w:ascii="Verdana" w:hAnsi="Verdana" w:cs="Arial"/><w:color w:val="000000"/><w:sz w:val="24"/><w:szCs w:val="24"/><w:lang w:val="nl-NL"/></w:rPr></w:pPr><w:r w:rsidRPr="006509D9"><w:rPr><w:rFonts w:ascii="Verdana" w:hAnsi="Verdana" w:cs="Arial"/><w:color w:val="000000"/><w:sz w:val="24"/><w:szCs w:val="24"/><w:lang w:val="nl-NL"/></w:rPr><w:t>b) GPS</w:t></w:r></w:p><w:p w:rsidR="00DD3CE2" w:rsidRPr="006509D9" w:rsidRDefault="00DD3CE2" w:rsidP="00DD3CE2"><w:pPr><w:pStyle w:val="Normaalweb"/><w:shd w:val="clear" w:color="auto" w:fill="FFFFFF"/><w:spacing w:before="0" w:beforeAutospacing="0" w:after="0" w:afterAutospacing="0" w:line="360" w:lineRule="auto"/><w:rPr><w:rFonts w:ascii="Verdana" w:hAnsi="Verdana" w:cs="Arial"/><w:b/><w:color w:val="00B050"/><w:sz w:val="28"/><w:szCs w:val="28"/><w:lang w:val="nl-NL"/></w:rPr></w:pPr><w:r w:rsidRPr="006509D9"><w:rPr><w:rFonts w:ascii="Verdana" w:hAnsi="Verdana" w:cs="Arial"/><w:color w:val="000000"/><w:lang w:val="nl-NL"/></w:rPr><w:br/></w:r><w:r w:rsidR="007864C5"><w:rPr><w:rFonts w:ascii="Verdana" w:hAnsi="Verdana" w:cs="Arial"/><w:b/><w:color w:val="00B050"/><w:sz w:val="28"/><w:szCs w:val="28"/><w:lang w:val="nl-NL"/></w:rPr><w:t>Global Positioning S</w:t></w:r><w:r w:rsidRPr="006509D9"><w:rPr><w:rFonts w:ascii="Verdana" w:hAnsi="Verdana" w:cs="Arial"/><w:b/><w:color w:val="00B050"/><w:sz w:val="28"/><w:szCs w:val="28"/><w:lang w:val="nl-NL"/></w:rPr><w:t xml:space="preserve">ystem, oftewel beter bekend als GPS, is de naam voor een wereldwijd satellietplaatsbepalingssysteem voor het bepalen van je locatie. In drones wordt deze techniek gebruikt om de drone stabiel te laten vliegen, vliegroutes op te slaan en bijvoorbeeld een home point op te slaan van de drone, waarnaar de drone automatisch terug kan vliegen. </w:t></w:r></w:p><w:p w:rsidR="00DD3CE2" w:rsidRPr="006509D9" w:rsidRDefault="00DD3CE2" w:rsidP="00DD3CE2"><w:pPr><w:pStyle w:val="Normaalweb"/><w:shd w:val="clear" w:color="auto" w:fill="FFFFFF"/><w:spacing w:before="0" w:beforeAutospacing="0" w:after="0" w:afterAutospacing="0"/><w:rPr><w:rStyle w:val="Zwaar"/><w:rFonts w:ascii="Verdana" w:hAnsi="Verdana" w:cs="Arial"/><w:color w:val="000000"/><w:lang w:val="nl-NL"/></w:rPr></w:pPr></w:p><w:p w:rsidR="00DD3CE2" w:rsidRPr="006509D9" w:rsidRDefault="00DD3CE2" w:rsidP="00DD3CE2"><w:pPr><w:pStyle w:val="Normaalweb"/><w:shd w:val="clear" w:color="auto" w:fill="FFFFFF"/><w:spacing w:before="0" w:beforeAutospacing="0" w:after="0" w:afterAutospacing="0"/><w:rPr><w:rFonts w:ascii="Verdana" w:hAnsi="Verdana" w:cs="Arial"/><w:color w:val="000000"/><w:lang w:val="nl-NL"/></w:rPr></w:pPr><w:r w:rsidRPr="006509D9"><w:rPr><w:rFonts w:ascii="Verdana" w:hAnsi="Verdana" w:cs="Arial"/><w:color w:val="000000"/><w:lang w:val="nl-NL"/></w:rPr><w:t xml:space="preserve">c) FPV </w:t></w:r></w:p><w:p w:rsidR="00DD3CE2" w:rsidRPr="006509D9" w:rsidRDefault="00DD3CE2" w:rsidP="00DD3CE2"><w:pPr><w:pStyle w:val="Normaalweb"/><w:shd w:val="clear" w:color="auto" w:fill="FFFFFF"/><w:spacing w:before="0" w:beforeAutospacing="0" w:after="0" w:afterAutospacing="0" w:line="360" w:lineRule="auto"/><w:rPr><w:rFonts w:ascii="Verdana" w:hAnsi="Verdana" w:cs="Arial"/><w:b/><w:color w:val="00B050"/><w:sz w:val="28"/><w:szCs w:val="28"/><w:lang w:val="nl-NL"/></w:rPr></w:pPr><w:r w:rsidRPr="006509D9"><w:rPr><w:rFonts w:ascii="Verdana" w:hAnsi="Verdana" w:cs="Arial"/><w:color w:val="000000"/><w:lang w:val="nl-NL"/></w:rPr><w:br/></w:r><w:r w:rsidRPr="006509D9"><w:rPr><w:rFonts w:ascii="Verdana" w:hAnsi="Verdana" w:cs="Arial"/><w:b/><w:color w:val="00B050"/><w:sz w:val="28"/><w:szCs w:val="28"/><w:lang w:val="nl-NL"/></w:rPr><w:t>First person view (FPV) is een functie van de camera onder een drone waarmee je direct de beelden van de camera op je smartphone kan  bekijken.</w:t></w:r><w:r w:rsidRPr="006509D9"><w:rPr><w:rStyle w:val="Zwaar"/><w:rFonts w:ascii="Verdana" w:hAnsi="Verdana" w:cs="Arial"/><w:b w:val="0"/><w:color w:val="00B050"/><w:sz w:val="28"/><w:szCs w:val="28"/><w:lang w:val="nl-NL"/></w:rPr><w:t> </w:t></w:r><w:r w:rsidRPr="006509D9"><w:rPr><w:rFonts w:ascii="Verdana" w:hAnsi="Verdana" w:cs="Arial"/><w:b/><w:color w:val="00B050"/><w:sz w:val="28"/><w:szCs w:val="28"/><w:lang w:val="nl-NL"/></w:rPr><w:t xml:space="preserve">Deze beelden worden via een WiFi verbinding verzonden </w:t></w:r></w:p><w:p w:rsidR="00DD3CE2" w:rsidRPr="006509D9" w:rsidRDefault="00DD3CE2" w:rsidP="00DD3CE2"><w:pPr><w:pStyle w:val="Normaalweb"/><w:shd w:val="clear" w:color="auto" w:fill="FFFFFF"/><w:spacing w:before="0" w:beforeAutospacing="0" w:after="0" w:afterAutospacing="0"/><w:rPr><w:rStyle w:val="Zwaar"/><w:rFonts w:ascii="Arial" w:hAnsi="Arial" w:cs="Arial"/><w:color w:val="000000"/><w:sz w:val="21"/><w:szCs w:val="21"/><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br w:type="page"/></w:r><w:r w:rsidR="00152255"><w:rPr><w:rFonts w:ascii="Verdana" w:hAnsi="Verdana"/><w:noProof/><w:sz w:val="24"/><w:szCs w:val="24"/><w:lang w:val="en-US" w:eastAsia="nl-NL"/></w:rPr><w:drawing><wp:anchor distT="0" distB="0" distL="114300" distR="114300" simplePos="0" relativeHeight="251571712" behindDoc="0" locked="0" layoutInCell="1" allowOverlap="1"><wp:simplePos x="0" y="0"/><wp:positionH relativeFrom="column"><wp:posOffset>-1036955</wp:posOffset></wp:positionH><wp:positionV relativeFrom="paragraph"><wp:posOffset>395605</wp:posOffset></wp:positionV><wp:extent cx="847725" cy="723900"/><wp:effectExtent l="0" t="0" r="0" b="0"/><wp:wrapNone/><wp:docPr id="746" name="Afbeelding 746" descr="icoon_vergrootglas"/><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746" descr="icoon_vergrootglas"/><pic:cNvPicPr><a:picLocks noChangeAspect="1" noChangeArrowheads="1"/></pic:cNvPicPr></pic:nvPicPr><pic:blipFill><a:blip r:embed="rId23"/><a:srcRect/><a:stretch><a:fillRect/></a:stretch></pic:blipFill><pic:spPr bwMode="auto"><a:xfrm><a:off x="0" y="0"/><a:ext cx="847725" cy="723900"/></a:xfrm><a:prstGeom prst="rect"><a:avLst/></a:prstGeom><a:noFill/><a:ln w="9525"><a:noFill/><a:miter lim="800000"/><a:headEnd/><a:tailEnd/></a:ln></pic:spPr></pic:pic></a:graphicData></a:graphic></wp:anchor></w:drawing></w:r></w:p><w:p w:rsidR="00DD3CE2" w:rsidRPr="006509D9" w:rsidRDefault="00DD3CE2" w:rsidP="00DD3CE2"><w:pPr><w:pStyle w:val="Opmaakprofiel2"/><w:rPr><w:lang w:val="nl-NL"/></w:rPr></w:pPr><w:r w:rsidRPr="006509D9"><w:rPr><w:lang w:val="nl-NL"/></w:rPr><w:t>3. Onderzoek 2 : Bediening van een drone</w:t></w:r></w:p><w:p w:rsidR="00DD3CE2" w:rsidRPr="006509D9" w:rsidRDefault="00DD3CE2" w:rsidP="00DD3CE2"><w:pPr><w:pStyle w:val="Normaalweb"/><w:shd w:val="clear" w:color="auto" w:fill="FFFFFF"/><w:spacing w:before="0" w:beforeAutospacing="0" w:after="0" w:afterAutospacing="0"/><w:rPr><w:rStyle w:val="Zwaar"/><w:rFonts w:ascii="Arial" w:hAnsi="Arial" w:cs="Arial"/><w:color w:val="000000"/><w:sz w:val="21"/><w:szCs w:val="21"/><w:lang w:val="nl-NL"/></w:rPr></w:pPr></w:p><w:p w:rsidR="00DD3CE2" w:rsidRPr="006509D9" w:rsidRDefault="00DD3CE2" w:rsidP="00DD3CE2"><w:pPr><w:pStyle w:val="Opmaakprofiel2"/><w:rPr><w:rStyle w:val="Zwaar"/><w:b/><w:bCs w:val="0"/><w:lang w:val="nl-NL"/></w:rPr></w:pPr><w:r w:rsidRPr="006509D9"><w:rPr><w:rStyle w:val="Zwaar"/><w:b/><w:bCs w:val="0"/><w:lang w:val="nl-NL"/></w:rPr><w:t>3.1 Wegwijs met de afstandsbediening</w:t></w:r></w:p><w:p w:rsidR="00DD3CE2" w:rsidRPr="006509D9" w:rsidRDefault="00DD3CE2" w:rsidP="00DD3CE2"><w:pPr><w:pStyle w:val="Normaalweb"/><w:shd w:val="clear" w:color="auto" w:fill="FFFFFF"/><w:spacing w:before="0" w:beforeAutospacing="0" w:after="0" w:afterAutospacing="0"/><w:rPr><w:rStyle w:val="Zwaar"/><w:rFonts w:ascii="Arial" w:hAnsi="Arial" w:cs="Arial"/><w:color w:val="000000"/><w:sz w:val="21"/><w:szCs w:val="21"/><w:lang w:val="nl-NL"/></w:rPr></w:pP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640320" behindDoc="0" locked="0" layoutInCell="1" allowOverlap="1"><wp:simplePos x="0" y="0"/><wp:positionH relativeFrom="column"><wp:posOffset>5459730</wp:posOffset></wp:positionH><wp:positionV relativeFrom="paragraph"><wp:posOffset>653415</wp:posOffset></wp:positionV><wp:extent cx="714375" cy="723900"/><wp:effectExtent l="25400" t="0" r="0" b="0"/><wp:wrapNone/><wp:docPr id="826"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84"/><a:srcRect/><a:stretch><a:fillRect/></a:stretch></pic:blipFill><pic:spPr bwMode="auto"><a:xfrm><a:off x="0" y="0"/><a:ext cx="714375" cy="723900"/></a:xfrm><a:prstGeom prst="rect"><a:avLst/></a:prstGeom><a:noFill/><a:ln w="9525"><a:noFill/><a:miter lim="800000"/><a:headEnd/><a:tailEnd/></a:ln></pic:spPr></pic:pic></a:graphicData></a:graphic></wp:anchor></w:drawing></w:r><w:r w:rsidR="00DD3CE2" w:rsidRPr="006509D9"><w:rPr><w:rFonts w:ascii="Verdana" w:hAnsi="Verdana"/><w:sz w:val="24"/><w:szCs w:val="24"/><w:lang w:val="nl-NL"/></w:rPr><w:t xml:space="preserve">Om met onze drone te vliegen en om de drone een beetje beter te leren kennen bekijk je best eerst volgend filmpje van Syma. </w:t></w:r><w:r><w:rPr><w:rFonts w:ascii="Verdana" w:hAnsi="Verdana"/><w:noProof/><w:sz w:val="24"/><w:szCs w:val="24"/><w:lang w:val="en-US" w:eastAsia="nl-NL"/></w:rPr><w:drawing><wp:anchor distT="0" distB="0" distL="114300" distR="114300" simplePos="0" relativeHeight="251588096" behindDoc="0" locked="0" layoutInCell="1" allowOverlap="1"><wp:simplePos x="0" y="0"/><wp:positionH relativeFrom="column"><wp:posOffset>-865505</wp:posOffset></wp:positionH><wp:positionV relativeFrom="paragraph"><wp:posOffset>448310</wp:posOffset></wp:positionV><wp:extent cx="723900" cy="723900"/><wp:effectExtent l="0" t="0" r="0" b="0"/><wp:wrapNone/><wp:docPr id="766" name="Afbeelding 766"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44" name="Picture 766"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p><w:p w:rsidR="00DD3CE2" w:rsidRPr="006509D9" w:rsidRDefault="00DD3CE2" w:rsidP="00DD3CE2"><w:pPr><w:spacing w:line="360" w:lineRule="auto"/><w:jc w:val="both"/><w:rPr><w:rFonts w:ascii="Verdana" w:hAnsi="Verdana"/><w:sz w:val="24"/><w:szCs w:val="24"/><w:lang w:val="nl-NL"/></w:rPr></w:pPr><w:hyperlink r:id="rId85" w:history="1"><w:r w:rsidRPr="006509D9"><w:rPr><w:rStyle w:val="Hyperlink"/><w:rFonts w:ascii="Verdana" w:hAnsi="Verdana"/><w:sz w:val="24"/><w:szCs w:val="24"/><w:lang w:val="nl-NL"/></w:rPr><w:t>https://www.youtube.com/watch?time_continue=245&amp;v=NpiI_k-Sh0o</w:t></w:r></w:hyperlink></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u we weten wat de drone allemaal kan bekijken we de afstandsbediening van dichterbij.</w:t></w: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Zoek in de handleiding de naam/functie van alle onderdelen. Noteer de juiste naam bij elk aangeduid onderdeel.</w:t></w:r></w:p><w:p w:rsidR="00DD3CE2" w:rsidRPr="006509D9" w:rsidRDefault="00DD3CE2" w:rsidP="00DD3CE2"><w:pPr><w:spacing w:line="360" w:lineRule="auto"/><w:jc w:val="both"/><w:rPr><w:rFonts w:ascii="Verdana" w:hAnsi="Verdana"/><w:sz w:val="24"/><w:szCs w:val="24"/><w:lang w:val="nl-NL"/></w:rPr></w:pPr><w:r w:rsidRPr="006509D9"><w:rPr><w:noProof/><w:lang w:val="nl-NL"/></w:rPr><w:pict><v:shape id="_x0000_s1851" type="#_x0000_t202" style="position:absolute;left:0;text-align:left;margin-left:358.65pt;margin-top:20.55pt;width:100.3pt;height:145.9pt;z-index:251641344;visibility:visible;mso-height-percent:200;mso-wrap-distance-top:3.6pt;mso-wrap-distance-bottom:3.6pt;mso-height-percent:200;mso-width-relative:margin;mso-height-relative:margin" filled="f" stroked="f"><v:textbox style="mso-next-textbox:#_x0000_s1851;mso-fit-shape-to-text:t"><w:txbxContent><w:p w:rsidR="00FA10E4" w:rsidRPr="00835BB1" w:rsidRDefault="00FA10E4"><w:pPr><w:rPr><w:rFonts w:ascii="Verdana" w:hAnsi="Verdana"/><w:b/><w:color w:val="00B050"/><w:sz w:val="28"/><w:szCs w:val="28"/></w:rPr></w:pPr><w:r w:rsidRPr="00835BB1"><w:rPr><w:rFonts w:ascii="Verdana" w:hAnsi="Verdana"/><w:b/><w:color w:val="00B050"/><w:sz w:val="28"/><w:szCs w:val="28"/></w:rPr><w:t>Antenne</w:t></w:r></w:p></w:txbxContent></v:textbox></v:shape></w:pict></w:r></w:p><w:p w:rsidR="00DD3CE2" w:rsidRPr="006509D9" w:rsidRDefault="00DD3CE2" w:rsidP="00DD3CE2"><w:pPr><w:spacing w:line="360" w:lineRule="auto"/><w:jc w:val="both"/><w:rPr><w:lang w:val="nl-NL"/></w:rPr></w:pPr><w:r w:rsidRPr="006509D9"><w:rPr><w:noProof/><w:lang w:val="nl-NL"/></w:rPr><w:pict><v:shape id="_x0000_s1855" type="#_x0000_t202" style="position:absolute;left:0;text-align:left;margin-left:353.4pt;margin-top:191.9pt;width:132.55pt;height:145.9pt;z-index:251645440;visibility:visible;mso-height-percent:200;mso-wrap-distance-top:3.6pt;mso-wrap-distance-bottom:3.6pt;mso-height-percent:200;mso-width-relative:margin;mso-height-relative:margin" filled="f" stroked="f"><v:textbox style="mso-next-textbox:#_x0000_s1855;mso-fit-shape-to-text:t"><w:txbxContent><w:p w:rsidR="00FA10E4" w:rsidRPr="00835BB1" w:rsidRDefault="00FA10E4" w:rsidP="00DD3CE2"><w:pPr><w:rPr><w:rFonts w:ascii="Verdana" w:hAnsi="Verdana"/><w:b/><w:color w:val="00B050"/><w:sz w:val="28"/><w:szCs w:val="28"/></w:rPr></w:pPr><w:r><w:rPr><w:rFonts w:ascii="Verdana" w:hAnsi="Verdana"/><w:b/><w:color w:val="00B050"/><w:sz w:val="28"/><w:szCs w:val="28"/></w:rPr><w:t>Zijwaartse linker/rechter finetuning</w:t></w:r></w:p></w:txbxContent></v:textbox></v:shape></w:pict></w:r><w:r w:rsidRPr="006509D9"><w:rPr><w:rFonts w:ascii="Verdana" w:hAnsi="Verdana"/><w:noProof/><w:sz w:val="24"/><w:szCs w:val="24"/><w:lang w:val="nl-NL"/></w:rPr><w:pict><v:shape id="_x0000_s1862" type="#_x0000_t202" style="position:absolute;left:0;text-align:left;margin-left:-88.4pt;margin-top:37.4pt;width:203.25pt;height:145.05pt;z-index:251651584;visibility:visible;mso-height-percent:200;mso-wrap-distance-top:3.6pt;mso-wrap-distance-bottom:3.6pt;mso-height-percent:200;mso-width-relative:margin;mso-height-relative:margin" filled="f" stroked="f"><v:textbox style="mso-next-textbox:#_x0000_s1862;mso-fit-shape-to-text:t"><w:txbxContent><w:p w:rsidR="00FA10E4" w:rsidRPr="00835BB1" w:rsidRDefault="00FA10E4" w:rsidP="00DD3CE2"><w:pPr><w:rPr><w:rFonts w:ascii="Verdana" w:hAnsi="Verdana"/><w:b/><w:color w:val="00B050"/><w:sz w:val="28"/><w:szCs w:val="28"/></w:rPr></w:pPr><w:r><w:rPr><w:rFonts w:ascii="Verdana" w:hAnsi="Verdana"/><w:b/><w:color w:val="00B050"/><w:sz w:val="28"/><w:szCs w:val="28"/></w:rPr><w:t>Knop voor headlessmode</w:t></w:r></w:p></w:txbxContent></v:textbox></v:shape></w:pict></w:r><w:r w:rsidRPr="006509D9"><w:rPr><w:rFonts w:ascii="Verdana" w:hAnsi="Verdana"/><w:noProof/><w:sz w:val="24"/><w:szCs w:val="24"/><w:lang w:val="nl-NL"/></w:rPr><w:pict><v:shape id="_x0000_s1861" type="#_x0000_t202" style="position:absolute;left:0;text-align:left;margin-left:-85.6pt;margin-top:87.3pt;width:166.3pt;height:145.6pt;z-index:251650560;visibility:visible;mso-height-percent:200;mso-wrap-distance-top:3.6pt;mso-wrap-distance-bottom:3.6pt;mso-height-percent:200;mso-width-relative:margin;mso-height-relative:margin" filled="f" stroked="f"><v:textbox style="mso-next-textbox:#_x0000_s1861;mso-fit-shape-to-text:t"><w:txbxContent><w:p w:rsidR="00FA10E4" w:rsidRPr="00835BB1" w:rsidRDefault="00FA10E4" w:rsidP="00DD3CE2"><w:pPr><w:rPr><w:rFonts w:ascii="Verdana" w:hAnsi="Verdana"/><w:b/><w:color w:val="00B050"/><w:sz w:val="28"/><w:szCs w:val="28"/></w:rPr></w:pPr><w:r><w:rPr><w:rFonts w:ascii="Verdana" w:hAnsi="Verdana"/><w:b/><w:color w:val="00B050"/><w:sz w:val="28"/><w:szCs w:val="28"/></w:rPr><w:t>Besturingshendel (stijgen/dalen)</w:t></w:r></w:p></w:txbxContent></v:textbox></v:shape></w:pict></w:r><w:r w:rsidRPr="006509D9"><w:rPr><w:noProof/><w:lang w:val="nl-NL"/></w:rPr><w:pict><v:shape id="_x0000_s1857" type="#_x0000_t202" style="position:absolute;left:0;text-align:left;margin-left:-85.6pt;margin-top:191.9pt;width:156.8pt;height:145.7pt;z-index:251646464;visibility:visible;mso-height-percent:200;mso-wrap-distance-top:3.6pt;mso-wrap-distance-bottom:3.6pt;mso-height-percent:200;mso-width-relative:margin;mso-height-relative:margin" filled="f" stroked="f"><v:textbox style="mso-next-textbox:#_x0000_s1857;mso-fit-shape-to-text:t"><w:txbxContent><w:p w:rsidR="00FA10E4" w:rsidRPr="00835BB1" w:rsidRDefault="00FA10E4" w:rsidP="00DD3CE2"><w:pPr><w:rPr><w:rFonts w:ascii="Verdana" w:hAnsi="Verdana"/><w:b/><w:color w:val="00B050"/><w:sz w:val="28"/><w:szCs w:val="28"/></w:rPr></w:pPr><w:r><w:rPr><w:rFonts w:ascii="Verdana" w:hAnsi="Verdana"/><w:b/><w:color w:val="00B050"/><w:sz w:val="28"/><w:szCs w:val="28"/></w:rPr><w:t>Finetuning yawen</w:t></w:r></w:p></w:txbxContent></v:textbox></v:shape></w:pict></w:r><w:r w:rsidRPr="006509D9"><w:rPr><w:noProof/><w:lang w:val="nl-NL"/></w:rPr><w:pict><v:shape id="_x0000_s1859" type="#_x0000_t202" style="position:absolute;left:0;text-align:left;margin-left:-81.85pt;margin-top:274.4pt;width:138.55pt;height:145.3pt;z-index:251648512;visibility:visible;mso-height-percent:200;mso-wrap-distance-top:3.6pt;mso-wrap-distance-bottom:3.6pt;mso-height-percent:200;mso-width-relative:margin;mso-height-relative:margin" filled="f" stroked="f"><v:textbox style="mso-next-textbox:#_x0000_s1859;mso-fit-shape-to-text:t"><w:txbxContent><w:p w:rsidR="00FA10E4" w:rsidRPr="00835BB1" w:rsidRDefault="00FA10E4" w:rsidP="00DD3CE2"><w:pPr><w:rPr><w:rFonts w:ascii="Verdana" w:hAnsi="Verdana"/><w:b/><w:color w:val="00B050"/><w:sz w:val="28"/><w:szCs w:val="28"/></w:rPr></w:pPr><w:r w:rsidRPr="00835BB1"><w:rPr><w:rFonts w:ascii="Verdana" w:hAnsi="Verdana"/><w:b/><w:color w:val="00B050"/><w:sz w:val="28"/><w:szCs w:val="28"/></w:rPr><w:t>A</w:t></w:r><w:r><w:rPr><w:rFonts w:ascii="Verdana" w:hAnsi="Verdana"/><w:b/><w:color w:val="00B050"/><w:sz w:val="28"/><w:szCs w:val="28"/></w:rPr><w:t>an / uit knop</w:t></w:r></w:p></w:txbxContent></v:textbox></v:shape></w:pict></w:r><w:r w:rsidRPr="006509D9"><w:rPr><w:noProof/><w:lang w:val="nl-NL"/></w:rPr><w:pict><v:shape id="_x0000_s1860" type="#_x0000_t202" style="position:absolute;left:0;text-align:left;margin-left:-88.6pt;margin-top:156.75pt;width:203.45pt;height:145.55pt;z-index:251649536;visibility:visible;mso-height-percent:200;mso-wrap-distance-top:3.6pt;mso-wrap-distance-bottom:3.6pt;mso-height-percent:200;mso-width-relative:margin;mso-height-relative:margin" filled="f" stroked="f"><v:textbox style="mso-next-textbox:#_x0000_s1860;mso-fit-shape-to-text:t"><w:txbxContent><w:p w:rsidR="00FA10E4" w:rsidRPr="00835BB1" w:rsidRDefault="00FA10E4" w:rsidP="00DD3CE2"><w:pPr><w:rPr><w:rFonts w:ascii="Verdana" w:hAnsi="Verdana"/><w:b/><w:color w:val="00B050"/><w:sz w:val="28"/><w:szCs w:val="28"/></w:rPr></w:pPr><w:r><w:rPr><w:rFonts w:ascii="Verdana" w:hAnsi="Verdana"/><w:b/><w:color w:val="00B050"/><w:sz w:val="28"/><w:szCs w:val="28"/></w:rPr><w:t>Keuzeknop foto /video</w:t></w:r></w:p></w:txbxContent></v:textbox></v:shape></w:pict></w:r><w:r w:rsidRPr="006509D9"><w:rPr><w:noProof/><w:lang w:val="nl-NL"/></w:rPr><w:pict><v:shape id="_x0000_s1858" type="#_x0000_t202" style="position:absolute;left:0;text-align:left;margin-left:358.65pt;margin-top:18.65pt;width:152.05pt;height:145.9pt;z-index:251647488;visibility:visible;mso-height-percent:200;mso-wrap-distance-top:3.6pt;mso-wrap-distance-bottom:3.6pt;mso-height-percent:200;mso-width-relative:margin;mso-height-relative:margin" filled="f" stroked="f"><v:textbox style="mso-next-textbox:#_x0000_s1858;mso-fit-shape-to-text:t"><w:txbxContent><w:p w:rsidR="00FA10E4" w:rsidRPr="00835BB1" w:rsidRDefault="00FA10E4" w:rsidP="00DD3CE2"><w:pPr><w:rPr><w:rFonts w:ascii="Verdana" w:hAnsi="Verdana"/><w:b/><w:color w:val="00B050"/><w:sz w:val="28"/><w:szCs w:val="28"/></w:rPr></w:pPr><w:r><w:rPr><w:rFonts w:ascii="Verdana" w:hAnsi="Verdana"/><w:b/><w:color w:val="00B050"/><w:sz w:val="28"/><w:szCs w:val="28"/></w:rPr><w:t>Signaal indicator</w:t></w:r></w:p></w:txbxContent></v:textbox></v:shape></w:pict></w:r><w:r w:rsidRPr="006509D9"><w:rPr><w:noProof/><w:lang w:val="nl-NL"/></w:rPr><w:pict><v:shape id="_x0000_s1852" type="#_x0000_t202" style="position:absolute;left:0;text-align:left;margin-left:353.4pt;margin-top:55.4pt;width:132.55pt;height:145.05pt;z-index:251642368;visibility:visible;mso-height-percent:200;mso-wrap-distance-top:3.6pt;mso-wrap-distance-bottom:3.6pt;mso-height-percent:200;mso-width-relative:margin;mso-height-relative:margin" filled="f" stroked="f"><v:textbox style="mso-next-textbox:#_x0000_s1852;mso-fit-shape-to-text:t"><w:txbxContent><w:p w:rsidR="00FA10E4" w:rsidRPr="00835BB1" w:rsidRDefault="00FA10E4" w:rsidP="00DD3CE2"><w:pPr><w:rPr><w:rFonts w:ascii="Verdana" w:hAnsi="Verdana"/><w:b/><w:color w:val="00B050"/><w:sz w:val="28"/><w:szCs w:val="28"/></w:rPr></w:pPr><w:r><w:rPr><w:rFonts w:ascii="Verdana" w:hAnsi="Verdana"/><w:b/><w:color w:val="00B050"/><w:sz w:val="28"/><w:szCs w:val="28"/></w:rPr><w:t>Knop voor 3D eversie</w:t></w:r></w:p></w:txbxContent></v:textbox></v:shape></w:pict></w:r><w:r w:rsidRPr="006509D9"><w:rPr><w:noProof/><w:lang w:val="nl-NL"/></w:rPr><w:pict><v:shape id="_x0000_s1853" type="#_x0000_t202" style="position:absolute;left:0;text-align:left;margin-left:347.4pt;margin-top:100.4pt;width:157.3pt;height:145.05pt;z-index:251643392;visibility:visible;mso-height-percent:200;mso-wrap-distance-top:3.6pt;mso-wrap-distance-bottom:3.6pt;mso-height-percent:200;mso-width-relative:margin;mso-height-relative:margin" filled="f" stroked="f"><v:textbox style="mso-next-textbox:#_x0000_s1853;mso-fit-shape-to-text:t"><w:txbxContent><w:p w:rsidR="00FA10E4" w:rsidRPr="00835BB1" w:rsidRDefault="00FA10E4" w:rsidP="00DD3CE2"><w:pPr><w:rPr><w:rFonts w:ascii="Verdana" w:hAnsi="Verdana"/><w:b/><w:color w:val="00B050"/><w:sz w:val="28"/><w:szCs w:val="28"/></w:rPr></w:pPr><w:r><w:rPr><w:rFonts w:ascii="Verdana" w:hAnsi="Verdana"/><w:b/><w:color w:val="00B050"/><w:sz w:val="28"/><w:szCs w:val="28"/></w:rPr><w:t>Besturingshendel (L, R, V en A)</w:t></w:r></w:p></w:txbxContent></v:textbox></v:shape></w:pict></w:r><w:r w:rsidRPr="006509D9"><w:rPr><w:noProof/><w:lang w:val="nl-NL"/></w:rPr><w:pict><v:shape id="_x0000_s1854" type="#_x0000_t202" style="position:absolute;left:0;text-align:left;margin-left:353.4pt;margin-top:150.65pt;width:132.55pt;height:145.9pt;z-index:251644416;visibility:visible;mso-height-percent:200;mso-wrap-distance-top:3.6pt;mso-wrap-distance-bottom:3.6pt;mso-height-percent:200;mso-width-relative:margin;mso-height-relative:margin" filled="f" stroked="f"><v:textbox style="mso-next-textbox:#_x0000_s1854;mso-fit-shape-to-text:t"><w:txbxContent><w:p w:rsidR="00FA10E4" w:rsidRPr="00835BB1" w:rsidRDefault="00FA10E4" w:rsidP="00DD3CE2"><w:pPr><w:rPr><w:rFonts w:ascii="Verdana" w:hAnsi="Verdana"/><w:b/><w:color w:val="00B050"/><w:sz w:val="28"/><w:szCs w:val="28"/></w:rPr></w:pPr><w:r><w:rPr><w:rFonts w:ascii="Verdana" w:hAnsi="Verdana"/><w:b/><w:color w:val="00B050"/><w:sz w:val="28"/><w:szCs w:val="28"/></w:rPr><w:t>Voor/achter finetuning</w:t></w:r></w:p></w:txbxContent></v:textbox></v:shape></w:pict></w:r><w:r w:rsidR="00152255"><w:rPr><w:noProof/><w:lang w:val="en-US" w:eastAsia="nl-NL"/></w:rPr><w:drawing><wp:inline distT="0" distB="0" distL="0" distR="0"><wp:extent cx="4612640" cy="3840480"/><wp:effectExtent l="25400" t="0" r="10160" b="0"/><wp:docPr id="29" name="Afbeelding 29"/><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29"/><pic:cNvPicPr><a:picLocks noChangeAspect="1" noChangeArrowheads="1"/></pic:cNvPicPr></pic:nvPicPr><pic:blipFill><a:blip r:embed="rId86"/><a:srcRect l="3430" t="1678" r="9206" b="4427"/><a:stretch><a:fillRect/></a:stretch></pic:blipFill><pic:spPr bwMode="auto"><a:xfrm><a:off x="0" y="0"/><a:ext cx="4612640" cy="3840480"/></a:xfrm><a:prstGeom prst="rect"><a:avLst/></a:prstGeom><a:noFill/><a:ln w="9525"><a:noFill/><a:miter lim="800000"/><a:headEnd/><a:tailEnd/></a:ln></pic:spPr></pic:pic></a:graphicData></a:graphic></wp:inline></w:drawing></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Onderaan in het midden staat ook een LCD beeldscherm. Op dit beeldscherm worden verschillende functies aangeduid. Noteer bij elk nummer de functie.</w:t></w:r></w:p><w:p w:rsidR="00DD3CE2" w:rsidRPr="006509D9" w:rsidRDefault="00152255" w:rsidP="00DD3CE2"><w:pPr><w:spacing w:line="360" w:lineRule="auto"/><w:jc w:val="both"/><w:rPr><w:noProof/><w:lang w:val="nl-NL"/></w:rPr></w:pPr><w:r><w:rPr><w:noProof/><w:lang w:val="en-US" w:eastAsia="nl-NL"/></w:rPr><w:drawing><wp:inline distT="0" distB="0" distL="0" distR="0"><wp:extent cx="5588000" cy="2529840"/><wp:effectExtent l="25400" t="0" r="0" b="0"/><wp:docPr id="30"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87"/><a:srcRect b="11073"/><a:stretch><a:fillRect/></a:stretch></pic:blipFill><pic:spPr bwMode="auto"><a:xfrm><a:off x="0" y="0"/><a:ext cx="5588000" cy="2529840"/></a:xfrm><a:prstGeom prst="rect"><a:avLst/></a:prstGeom><a:noFill/><a:ln w="9525"><a:noFill/><a:miter lim="800000"/><a:headEnd/><a:tailEnd/></a:ln></pic:spPr></pic:pic></a:graphicData></a:graphic></wp:inline></w:drawing></w: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586"/><w:gridCol w:w="3659"/><w:gridCol w:w="586"/><w:gridCol w:w="3698"/></w:tblGrid><w:tr w:rsidR="00DD3CE2" w:rsidRPr="006509D9"><w:tc><w:tcPr><w:tcW w:w="586"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r.</w:t></w:r></w:p></w:tc><w:tc><w:tcPr><w:tcW w:w="369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Functie</w:t></w:r></w:p></w:tc><w:tc><w:tcPr><w:tcW w:w="508"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r.</w:t></w:r></w:p></w:tc><w:tc><w:tcPr><w:tcW w:w="3719"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Functie</w:t></w:r></w:p></w:tc></w:tr><w:tr w:rsidR="00DD3CE2" w:rsidRPr="006509D9"><w:tc><w:tcPr><w:tcW w:w="586"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w:t></w:r></w:p></w:tc><w:tc><w:tcPr><w:tcW w:w="3692" w:type="dxa"/><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Linker/rechter finetuning</w:t></w:r></w:p></w:tc><w:tc><w:tcPr><w:tcW w:w="508"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8</w:t></w:r></w:p></w:tc><w:tc><w:tcPr><w:tcW w:w="3719" w:type="dxa"/><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Draai links</w:t></w:r></w:p></w:tc></w:tr><w:tr w:rsidR="00DD3CE2" w:rsidRPr="006509D9"><w:tc><w:tcPr><w:tcW w:w="586"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w:t></w:r></w:p></w:tc><w:tc><w:tcPr><w:tcW w:w="3692" w:type="dxa"/><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Voor/achter finetuning</w:t></w:r></w:p></w:tc><w:tc><w:tcPr><w:tcW w:w="508"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9</w:t></w:r></w:p></w:tc><w:tc><w:tcPr><w:tcW w:w="3719" w:type="dxa"/><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Draai rechts</w:t></w:r></w:p></w:tc></w:tr><w:tr w:rsidR="00DD3CE2" w:rsidRPr="006509D9"><w:tc><w:tcPr><w:tcW w:w="586"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3</w:t></w:r></w:p></w:tc><w:tc><w:tcPr><w:tcW w:w="3692" w:type="dxa"/><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Yaw links en yaw rechts finetuning</w:t></w:r></w:p></w:tc><w:tc><w:tcPr><w:tcW w:w="508"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0</w:t></w:r></w:p></w:tc><w:tc><w:tcPr><w:tcW w:w="3719" w:type="dxa"/><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Keuze tussen hoge (H) en lage (L) snelheid</w:t></w:r></w:p></w:tc></w:tr><w:tr w:rsidR="00DD3CE2" w:rsidRPr="006509D9"><w:tc><w:tcPr><w:tcW w:w="586"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4</w:t></w:r></w:p></w:tc><w:tc><w:tcPr><w:tcW w:w="3692" w:type="dxa"/><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Voorwaartse vlucht</w:t></w:r></w:p></w:tc><w:tc><w:tcPr><w:tcW w:w="508"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1</w:t></w:r></w:p></w:tc><w:tc><w:tcPr><w:tcW w:w="3719" w:type="dxa"/><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Batterij aanduiding van de zender</w:t></w:r></w:p></w:tc></w:tr><w:tr w:rsidR="00DD3CE2" w:rsidRPr="006509D9"><w:tc><w:tcPr><w:tcW w:w="586"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5</w:t></w:r></w:p></w:tc><w:tc><w:tcPr><w:tcW w:w="3692" w:type="dxa"/><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Achterwaartse vlucht</w:t></w:r></w:p></w:tc><w:tc><w:tcPr><w:tcW w:w="508" w:type="dxa"/><w:tcBorders><w:bottom w:val="single" w:sz="4" w:space="0" w:color="auto"/></w:tcBorders><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2</w:t></w:r></w:p></w:tc><w:tc><w:tcPr><w:tcW w:w="3719" w:type="dxa"/><w:tcBorders><w:bottom w:val="single" w:sz="4" w:space="0" w:color="auto"/></w:tcBorders><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Keuze tussen rustig (mode  en sportief  (mode 2).</w:t></w:r></w:p></w:tc></w:tr><w:tr w:rsidR="00DD3CE2" w:rsidRPr="006509D9"><w:tc><w:tcPr><w:tcW w:w="586"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6</w:t></w:r></w:p></w:tc><w:tc><w:tcPr><w:tcW w:w="3692" w:type="dxa"/><w:tcBorders><w:bottom w:val="single" w:sz="4" w:space="0" w:color="auto"/></w:tcBorders><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linker zijwaartse vlucht</w:t></w:r></w:p></w:tc><w:tc><w:tcPr><w:tcW w:w="508" w:type="dxa"/><w:tcBorders><w:bottom w:val="single" w:sz="4" w:space="0" w:color="auto"/></w:tcBorders><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3</w:t></w:r></w:p></w:tc><w:tc><w:tcPr><w:tcW w:w="3719" w:type="dxa"/><w:tcBorders><w:bottom w:val="single" w:sz="4" w:space="0" w:color="auto"/></w:tcBorders><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Sterkte netwerkverbinding</w:t></w:r></w:p></w:tc></w:tr><w:tr w:rsidR="00DD3CE2" w:rsidRPr="006509D9"><w:tc><w:tcPr><w:tcW w:w="586"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7</w:t></w:r></w:p></w:tc><w:tc><w:tcPr><w:tcW w:w="3692" w:type="dxa"/><w:tcBorders><w:right w:val="single" w:sz="4" w:space="0" w:color="auto"/></w:tcBorders><w:shd w:val="clear" w:color="auto" w:fill="auto"/></w:tcPr><w:p w:rsidR="00DD3CE2" w:rsidRPr="006509D9" w:rsidRDefault="00DD3CE2" w:rsidP="00DD3CE2"><w:pPr><w:spacing w:line="360" w:lineRule="auto"/><w:jc w:val="both"/><w:rPr><w:rFonts w:ascii="Verdana" w:hAnsi="Verdana"/><w:b/><w:color w:val="00B050"/><w:sz w:val="24"/><w:szCs w:val="24"/><w:lang w:val="nl-NL"/></w:rPr></w:pPr><w:r w:rsidRPr="006509D9"><w:rPr><w:rFonts w:ascii="Verdana" w:hAnsi="Verdana"/><w:b/><w:color w:val="00B050"/><w:sz w:val="24"/><w:szCs w:val="24"/><w:lang w:val="nl-NL"/></w:rPr><w:t>Rechter zijwaartse vlucht</w:t></w:r></w:p></w:tc><w:tc><w:tcPr><w:tcW w:w="508" w:type="dxa"/><w:tcBorders><w:top w:val="single" w:sz="4" w:space="0" w:color="auto"/><w:left w:val="single" w:sz="4" w:space="0" w:color="auto"/><w:bottom w:val="nil"/><w:right w:val="nil"/></w:tcBorders><w:shd w:val="clear" w:color="auto" w:fill="auto"/></w:tcPr><w:p w:rsidR="00DD3CE2" w:rsidRPr="006509D9" w:rsidRDefault="00DD3CE2" w:rsidP="00DD3CE2"><w:pPr><w:spacing w:line="360" w:lineRule="auto"/><w:jc w:val="both"/><w:rPr><w:rFonts w:ascii="Verdana" w:hAnsi="Verdana"/><w:sz w:val="24"/><w:szCs w:val="24"/><w:lang w:val="nl-NL"/></w:rPr></w:pPr></w:p></w:tc><w:tc><w:tcPr><w:tcW w:w="3719" w:type="dxa"/><w:tcBorders><w:top w:val="single" w:sz="4" w:space="0" w:color="auto"/><w:left w:val="nil"/><w:bottom w:val="nil"/><w:right w:val="nil"/></w:tcBorders><w:shd w:val="clear" w:color="auto" w:fill="auto"/></w:tcPr><w:p w:rsidR="00DD3CE2" w:rsidRPr="006509D9" w:rsidRDefault="00DD3CE2" w:rsidP="00DD3CE2"><w:pPr><w:spacing w:line="360" w:lineRule="auto"/><w:jc w:val="both"/><w:rPr><w:rFonts w:ascii="Verdana" w:hAnsi="Verdana"/><w:sz w:val="24"/><w:szCs w:val="24"/><w:lang w:val="nl-NL"/></w:rPr></w:pPr></w:p></w:tc></w:tr></w:tbl><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elangrijk bij de besturing van je drone is om te weten wat de voorzijde is. Duid de foto aan waar de drone met de voorzijde naar jou gericht is.</w:t></w:r></w:p><w:p w:rsidR="00DD3CE2" w:rsidRPr="006509D9" w:rsidRDefault="00DD3CE2" w:rsidP="00DD3CE2"><w:pPr><w:spacing w:line="360" w:lineRule="auto"/><w:rPr><w:rFonts w:ascii="Verdana" w:hAnsi="Verdana"/><w:sz w:val="24"/><w:szCs w:val="24"/><w:lang w:val="nl-NL"/></w:rPr></w:pPr><w:r w:rsidRPr="006509D9"><w:rPr><w:rFonts w:ascii="Verdana" w:hAnsi="Verdana"/><w:sz w:val="24"/><w:szCs w:val="24"/><w:lang w:val="nl-NL"/></w:rPr><w:t xml:space="preserve">Foto 1 </w:t></w:r><w:r w:rsidR="00152255"><w:rPr><w:rFonts w:ascii="Verdana" w:hAnsi="Verdana"/><w:noProof/><w:sz w:val="24"/><w:szCs w:val="24"/><w:lang w:val="en-US" w:eastAsia="nl-NL"/></w:rPr><w:drawing><wp:inline distT="0" distB="0" distL="0" distR="0"><wp:extent cx="4175760" cy="1432560"/><wp:effectExtent l="25400" t="0" r="0" b="0"/><wp:docPr id="31" name="Afbeelding 31" descr="IMG_3599"/><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31" descr="IMG_3599"/><pic:cNvPicPr><a:picLocks noChangeAspect="1" noChangeArrowheads="1"/></pic:cNvPicPr></pic:nvPicPr><pic:blipFill><a:blip r:embed="rId88"/><a:srcRect t="18156" b="30353"/><a:stretch><a:fillRect/></a:stretch></pic:blipFill><pic:spPr bwMode="auto"><a:xfrm><a:off x="0" y="0"/><a:ext cx="4175760" cy="1432560"/></a:xfrm><a:prstGeom prst="rect"><a:avLst/></a:prstGeom><a:noFill/><a:ln w="9525"><a:noFill/><a:miter lim="800000"/><a:headEnd/><a:tailEnd/></a:ln></pic:spPr></pic:pic></a:graphicData></a:graphic></wp:inline></w:drawing></w:r></w:p><w:p w:rsidR="00DD3CE2" w:rsidRPr="006509D9" w:rsidRDefault="00DD3CE2" w:rsidP="00DD3CE2"><w:pPr><w:spacing w:line="360" w:lineRule="auto"/><w:rPr><w:rFonts w:ascii="Verdana" w:hAnsi="Verdana"/><w:sz w:val="24"/><w:szCs w:val="24"/><w:lang w:val="nl-NL"/></w:rPr></w:pPr><w:r w:rsidRPr="006509D9"><w:rPr><w:rStyle w:val="invullenChar"/></w:rPr><w:t>Foto 2</w:t></w:r><w:r w:rsidRPr="006509D9"><w:rPr><w:rFonts w:ascii="Verdana" w:hAnsi="Verdana"/><w:sz w:val="24"/><w:szCs w:val="24"/><w:lang w:val="nl-NL"/></w:rPr><w:t xml:space="preserve"> </w:t></w:r><w:r w:rsidR="00152255"><w:rPr><w:rFonts w:ascii="Verdana" w:hAnsi="Verdana"/><w:noProof/><w:sz w:val="24"/><w:szCs w:val="24"/><w:lang w:val="en-US" w:eastAsia="nl-NL"/></w:rPr><w:drawing><wp:inline distT="0" distB="0" distL="0" distR="0"><wp:extent cx="4175760" cy="1473200"/><wp:effectExtent l="25400" t="0" r="0" b="0"/><wp:docPr id="32" name="Afbeelding 32" descr="IMG_3600"/><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32" descr="IMG_3600"/><pic:cNvPicPr><a:picLocks noChangeAspect="1" noChangeArrowheads="1"/></pic:cNvPicPr></pic:nvPicPr><pic:blipFill><a:blip r:embed="rId89"/><a:srcRect t="13495" b="33333"/><a:stretch><a:fillRect/></a:stretch></pic:blipFill><pic:spPr bwMode="auto"><a:xfrm><a:off x="0" y="0"/><a:ext cx="4175760" cy="1473200"/></a:xfrm><a:prstGeom prst="rect"><a:avLst/></a:prstGeom><a:noFill/><a:ln w="9525"><a:noFill/><a:miter lim="800000"/><a:headEnd/><a:tailEnd/></a:ln></pic:spPr></pic:pic></a:graphicData></a:graphic></wp:inline></w:drawing></w:r><w:r w:rsidRPr="006509D9"><w:rPr><w:rFonts w:ascii="Verdana" w:hAnsi="Verdana"/><w:sz w:val="24"/><w:szCs w:val="24"/><w:lang w:val="nl-NL"/></w:rPr><w:t xml:space="preserve"> </w:t></w:r></w:p><w:p w:rsidR="00DD3CE2" w:rsidRPr="006509D9" w:rsidRDefault="00DD3CE2" w:rsidP="00DD3CE2"><w:pPr><w:spacing w:line="360" w:lineRule="auto"/><w:rPr><w:rFonts w:ascii="Verdana" w:hAnsi="Verdana"/><w:sz w:val="24"/><w:szCs w:val="24"/><w:lang w:val="nl-NL"/></w:rPr></w:pPr><w:r w:rsidRPr="006509D9"><w:rPr><w:rFonts w:ascii="Verdana" w:hAnsi="Verdana"/><w:sz w:val="24"/><w:szCs w:val="24"/><w:lang w:val="nl-NL"/></w:rPr><w:t xml:space="preserve">Foto 3 </w:t></w:r><w:r w:rsidR="00152255"><w:rPr><w:rFonts w:ascii="Verdana" w:hAnsi="Verdana"/><w:noProof/><w:sz w:val="24"/><w:szCs w:val="24"/><w:lang w:val="en-US" w:eastAsia="nl-NL"/></w:rPr><w:drawing><wp:inline distT="0" distB="0" distL="0" distR="0"><wp:extent cx="4053840" cy="1564640"/><wp:effectExtent l="25400" t="0" r="10160" b="0"/><wp:docPr id="33" name="Afbeelding 33" descr="IMG_360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33" descr="IMG_3601"/><pic:cNvPicPr><a:picLocks noChangeAspect="1" noChangeArrowheads="1"/></pic:cNvPicPr></pic:nvPicPr><pic:blipFill><a:blip r:embed="rId90"/><a:srcRect t="11653" r="2347" b="31340"/><a:stretch><a:fillRect/></a:stretch></pic:blipFill><pic:spPr bwMode="auto"><a:xfrm><a:off x="0" y="0"/><a:ext cx="4053840" cy="1564640"/></a:xfrm><a:prstGeom prst="rect"><a:avLst/></a:prstGeom><a:noFill/><a:ln w="9525"><a:noFill/><a:miter lim="800000"/><a:headEnd/><a:tailEnd/></a:ln></pic:spPr></pic:pic></a:graphicData></a:graphic></wp:inline></w:drawing></w:r></w:p><w:p w:rsidR="00DD3CE2" w:rsidRPr="006509D9" w:rsidRDefault="00DD3CE2" w:rsidP="00DD3CE2"><w:pPr><w:pStyle w:val="basis"/><w:rPr><w:noProof/></w:rPr></w:pPr><w:r w:rsidRPr="006509D9"><w:rPr><w:noProof/></w:rPr><w:t xml:space="preserve">De groene lampjes zijn de </w:t></w:r><w:r w:rsidRPr="006509D9"><w:rPr><w:rStyle w:val="invullenChar"/></w:rPr><w:t>achterzijde</w:t></w:r><w:r w:rsidRPr="006509D9"><w:rPr><w:noProof/></w:rPr><w:t xml:space="preserve">, </w:t></w:r></w:p><w:p w:rsidR="00DD3CE2" w:rsidRPr="006509D9" w:rsidRDefault="00DD3CE2" w:rsidP="00DD3CE2"><w:pPr><w:pStyle w:val="basis"/></w:pPr><w:r w:rsidRPr="006509D9"><w:rPr><w:noProof/></w:rPr><w:t xml:space="preserve">De rode lampjes zijn de </w:t></w:r><w:r w:rsidRPr="006509D9"><w:rPr><w:rStyle w:val="invullenChar"/></w:rPr><w:t>voorzijde</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br w:type="page"/><w:t>Voor we kunnen beginnen met vliegen moeten we eerst onze afstandsbediening koppelen met onze drone. Dit doen we als volg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1 : Zet de drone aan. De 2 rode en de 2 groene lampjes knipp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Plaats de linker hendel van de afstandsbediening helemaal naar onder.</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3: Zet de afstandsbediening aa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4: Beweeg de linker hendel naar boven en terug naar beneden. De afstandsbediening maakt een geluidje en de lampjes op de drone branden continu.</w:t></w:r></w:p><w:p w:rsidR="00DD3CE2" w:rsidRPr="006509D9" w:rsidRDefault="00DD3CE2" w:rsidP="00DD3CE2"><w:pPr><w:spacing w:line="360" w:lineRule="auto"/><w:jc w:val="both"/><w:rPr><w:rFonts w:ascii="Verdana" w:hAnsi="Verdana"/><w:sz w:val="24"/><w:szCs w:val="24"/><w:lang w:val="nl-NL"/></w:rPr></w:pPr><w:r w:rsidRPr="006509D9"><w:rPr><w:rFonts w:ascii="Verdana" w:hAnsi="Verdana"/><w:i/><w:sz w:val="24"/><w:szCs w:val="24"/><w:lang w:val="nl-NL"/></w:rPr><w:t>Let op:</w:t></w:r><w:r w:rsidRPr="006509D9"><w:rPr><w:rFonts w:ascii="Verdana" w:hAnsi="Verdana"/><w:sz w:val="24"/><w:szCs w:val="24"/><w:lang w:val="nl-NL"/></w:rPr><w:t xml:space="preserve"> als de lampjes na een tijdje (5-10 minuten later) terug beginnen knipperen is dit het signaal dat de batterij bijna leeg is.</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Begrijp je alle knoppen op de afstandsbediening dan is het hoog tijd om eens te proberen vliegen met je drone. Hieronder zie je de bediening van de basisbewegingen. </w:t></w:r></w:p><w:p w:rsidR="00DD3CE2" w:rsidRPr="006509D9" w:rsidRDefault="00152255" w:rsidP="00DD3CE2"><w:pPr><w:spacing w:line="360" w:lineRule="auto"/><w:jc w:val="center"/><w:rPr><w:noProof/><w:lang w:val="nl-NL"/></w:rPr></w:pPr><w:r><w:rPr><w:noProof/><w:lang w:val="en-US" w:eastAsia="nl-NL"/></w:rPr><w:drawing><wp:inline distT="0" distB="0" distL="0" distR="0"><wp:extent cx="3373120" cy="2997200"/><wp:effectExtent l="25400" t="0" r="5080" b="0"/><wp:docPr id="34"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91"/><a:srcRect r="4065"/><a:stretch><a:fillRect/></a:stretch></pic:blipFill><pic:spPr bwMode="auto"><a:xfrm><a:off x="0" y="0"/><a:ext cx="3373120" cy="2997200"/></a:xfrm><a:prstGeom prst="rect"><a:avLst/></a:prstGeom><a:noFill/><a:ln w="9525"><a:noFill/><a:miter lim="800000"/><a:headEnd/><a:tailEnd/></a:ln></pic:spPr></pic:pic></a:graphicData></a:graphic></wp:inline></w:drawing></w:r></w:p><w:p w:rsidR="00DD3CE2" w:rsidRPr="006509D9" w:rsidRDefault="00DD3CE2" w:rsidP="00DD3CE2"><w:pPr><w:pStyle w:val="basis"/><w:rPr><w:noProof/></w:rPr></w:pPr></w:p><w:p w:rsidR="00DD3CE2" w:rsidRPr="006509D9" w:rsidRDefault="00DD3CE2" w:rsidP="00DD3CE2"><w:pPr><w:pStyle w:val="basis"/><w:rPr><w:noProof/></w:rPr></w:pPr></w:p><w:p w:rsidR="00DD3CE2" w:rsidRPr="006509D9" w:rsidRDefault="00DD3CE2" w:rsidP="00DD3CE2"><w:pPr><w:pStyle w:val="basis"/><w:rPr><w:noProof/></w:rPr></w:pPr></w:p><w:p w:rsidR="00DD3CE2" w:rsidRPr="006509D9" w:rsidRDefault="00DD3CE2" w:rsidP="00DD3CE2"><w:pPr><w:pStyle w:val="basis"/><w:rPr><w:noProof/></w:rPr></w:pPr><w:r w:rsidRPr="006509D9"><w:rPr><w:noProof/></w:rPr><w:t>Indien je nog nooit gevlogen hebt zijn dit enkele gouden tips:</w:t></w:r></w:p><w:p w:rsidR="00DD3CE2" w:rsidRPr="006509D9" w:rsidRDefault="00DD3CE2" w:rsidP="00DD3CE2"><w:pPr><w:pStyle w:val="basis"/><w:rPr><w:noProof/></w:rPr></w:pPr></w:p><w:p w:rsidR="00DD3CE2" w:rsidRPr="006509D9" w:rsidRDefault="00DD3CE2" w:rsidP="00DD3CE2"><w:pPr><w:pStyle w:val="basis"/><w:rPr><w:noProof/></w:rPr></w:pPr><w:r w:rsidRPr="006509D9"><w:rPr><w:noProof/></w:rPr><w:t xml:space="preserve">1. Plaats de drone met de groene lampjes naar jou gedraaid. Bekijk dit als voorzijde en houd de lampjes steeds naar jou gericht tijdens het vliegen. </w:t></w:r></w:p><w:p w:rsidR="00DD3CE2" w:rsidRPr="006509D9" w:rsidRDefault="00DD3CE2" w:rsidP="00DD3CE2"><w:pPr><w:pStyle w:val="basis"/><w:rPr><w:noProof/></w:rPr></w:pPr></w:p><w:p w:rsidR="00DD3CE2" w:rsidRPr="006509D9" w:rsidRDefault="00DD3CE2" w:rsidP="00DD3CE2"><w:pPr><w:pStyle w:val="basis"/><w:rPr><w:noProof/></w:rPr></w:pPr><w:r w:rsidRPr="006509D9"><w:rPr><w:noProof/></w:rPr><w:t>2. Vlieg ongeveer 1,5 meter hoog (zeker niet te laag) en probeer daar de drone stabiel te houden.</w:t></w:r></w:p><w:p w:rsidR="00DD3CE2" w:rsidRPr="006509D9" w:rsidRDefault="00DD3CE2" w:rsidP="00DD3CE2"><w:pPr><w:pStyle w:val="basis"/><w:rPr><w:noProof/></w:rPr></w:pPr></w:p><w:p w:rsidR="00DD3CE2" w:rsidRPr="006509D9" w:rsidRDefault="00DD3CE2" w:rsidP="00DD3CE2"><w:pPr><w:pStyle w:val="basis"/><w:rPr><w:noProof/></w:rPr></w:pPr><w:r w:rsidRPr="006509D9"><w:rPr><w:noProof/></w:rPr><w:t xml:space="preserve">3.Wees je ervan bewust dat de drone zeer gevoelig is. Houd je duimen steeds op de hendels en maak zeer rustige bewegingen. </w:t></w:r></w:p><w:p w:rsidR="00DD3CE2" w:rsidRPr="006509D9" w:rsidRDefault="00DD3CE2" w:rsidP="00DD3CE2"><w:pPr><w:spacing w:line="360" w:lineRule="auto"/><w:rPr><w:rFonts w:ascii="Verdana" w:hAnsi="Verdana"/><w:noProof/><w:sz w:val="24"/><w:szCs w:val="24"/><w:lang w:val="nl-NL"/></w:rPr></w:pPr></w:p><w:p w:rsidR="00DD3CE2" w:rsidRPr="006509D9" w:rsidRDefault="00152255" w:rsidP="00DD3CE2"><w:pPr><w:spacing w:line="360" w:lineRule="auto"/><w:rPr><w:rFonts w:ascii="Verdana" w:hAnsi="Verdana"/><w:noProof/><w:sz w:val="24"/><w:szCs w:val="24"/><w:lang w:val="nl-NL"/></w:rPr></w:pPr><w:r><w:rPr><w:noProof/><w:lang w:val="en-US" w:eastAsia="nl-NL"/></w:rPr><w:drawing><wp:anchor distT="0" distB="0" distL="114300" distR="114300" simplePos="0" relativeHeight="251654656" behindDoc="0" locked="0" layoutInCell="1" allowOverlap="1"><wp:simplePos x="0" y="0"/><wp:positionH relativeFrom="column"><wp:posOffset>5469255</wp:posOffset></wp:positionH><wp:positionV relativeFrom="paragraph"><wp:posOffset>595630</wp:posOffset></wp:positionV><wp:extent cx="720090" cy="720090"/><wp:effectExtent l="25400" t="0" r="0" b="0"/><wp:wrapNone/><wp:docPr id="841"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92"/><a:srcRect/><a:stretch><a:fillRect/></a:stretch></pic:blipFill><pic:spPr bwMode="auto"><a:xfrm><a:off x="0" y="0"/><a:ext cx="720090" cy="720090"/></a:xfrm><a:prstGeom prst="rect"><a:avLst/></a:prstGeom><a:noFill/><a:ln w="9525"><a:noFill/><a:miter lim="800000"/><a:headEnd/><a:tailEnd/></a:ln></pic:spPr></pic:pic></a:graphicData></a:graphic></wp:anchor></w:drawing></w:r><w:r w:rsidR="00DD3CE2" w:rsidRPr="006509D9"><w:rPr><w:rFonts w:ascii="Verdana" w:hAnsi="Verdana"/><w:noProof/><w:sz w:val="24"/><w:szCs w:val="24"/><w:lang w:val="nl-NL"/></w:rPr><w:t>In onderstaand filmpje zie je een tutorial met de (Engelstalige) uitleg over de basisbewegingen.</w:t></w:r></w:p><w:p w:rsidR="00DD3CE2" w:rsidRPr="006509D9" w:rsidRDefault="00152255" w:rsidP="00DD3CE2"><w:pPr><w:spacing w:line="360" w:lineRule="auto"/><w:rPr><w:rFonts w:ascii="Verdana" w:hAnsi="Verdana"/><w:noProof/><w:sz w:val="24"/><w:szCs w:val="24"/><w:lang w:val="nl-NL"/></w:rPr></w:pPr><w:r><w:rPr><w:rFonts w:ascii="Verdana" w:hAnsi="Verdana"/><w:noProof/><w:sz w:val="24"/><w:szCs w:val="24"/><w:lang w:val="en-US" w:eastAsia="nl-NL"/></w:rPr><w:drawing><wp:anchor distT="0" distB="0" distL="114300" distR="114300" simplePos="0" relativeHeight="251653632" behindDoc="0" locked="0" layoutInCell="1" allowOverlap="1"><wp:simplePos x="0" y="0"/><wp:positionH relativeFrom="column"><wp:posOffset>-884555</wp:posOffset></wp:positionH><wp:positionV relativeFrom="paragraph"><wp:posOffset>1270</wp:posOffset></wp:positionV><wp:extent cx="723900" cy="723900"/><wp:effectExtent l="0" t="0" r="0" b="0"/><wp:wrapNone/><wp:docPr id="840" name="Afbeelding 840"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43" name="Picture 840"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r w:rsidR="00DD3CE2" w:rsidRPr="006509D9"><w:rPr><w:rFonts w:ascii="Verdana" w:hAnsi="Verdana"/><w:noProof/><w:sz w:val="24"/><w:szCs w:val="24"/><w:lang w:val="nl-NL"/></w:rPr><w:t>https://www.youtube.com/watch?v=y2upGBMHhuw</w:t></w:r></w:p><w:p w:rsidR="00DD3CE2" w:rsidRPr="006509D9" w:rsidRDefault="00DD3CE2" w:rsidP="00DD3CE2"><w:pPr><w:spacing w:line="360" w:lineRule="auto"/><w:jc w:val="both"/><w:rPr><w:rFonts w:ascii="Verdana" w:hAnsi="Verdana"/><w:noProof/><w:sz w:val="24"/><w:szCs w:val="24"/><w:lang w:val="nl-NL"/></w:rPr></w:pP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Hou bij de eerste keer vliegen wel rekening met volgende veiligheidsinstructies:</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1. Vlieg op een open plek zonder obstakels.</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2. Vlieg op een plek zonder toeschouwers.</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3.  Ga niet te hoog of te snel vliegen. Wees voorzichtig.</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Meer uitleg over het gebuik en over het vliegen vind je in de handleiding. Wens je liever de online handleiding, dan vind je die via volgende link terug.</w:t></w:r></w:p><w:p w:rsidR="00DD3CE2" w:rsidRPr="006509D9" w:rsidRDefault="00152255" w:rsidP="00DD3CE2"><w:pPr><w:spacing w:line="360" w:lineRule="auto"/><w:jc w:val="both"/><w:rPr><w:rFonts w:ascii="Verdana" w:hAnsi="Verdana"/><w:noProof/><w:sz w:val="24"/><w:szCs w:val="24"/><w:lang w:val="nl-NL"/></w:rPr></w:pPr><w:r><w:rPr><w:noProof/><w:lang w:val="en-US" w:eastAsia="nl-NL"/></w:rPr><w:drawing><wp:anchor distT="0" distB="0" distL="114300" distR="114300" simplePos="0" relativeHeight="251652608" behindDoc="0" locked="0" layoutInCell="1" allowOverlap="1"><wp:simplePos x="0" y="0"/><wp:positionH relativeFrom="column"><wp:posOffset>5440680</wp:posOffset></wp:positionH><wp:positionV relativeFrom="paragraph"><wp:posOffset>29845</wp:posOffset></wp:positionV><wp:extent cx="713105" cy="720090"/><wp:effectExtent l="25400" t="0" r="0" b="0"/><wp:wrapNone/><wp:docPr id="839"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93"/><a:srcRect/><a:stretch><a:fillRect/></a:stretch></pic:blipFill><pic:spPr bwMode="auto"><a:xfrm><a:off x="0" y="0"/><a:ext cx="713105" cy="720090"/></a:xfrm><a:prstGeom prst="rect"><a:avLst/></a:prstGeom><a:noFill/><a:ln w="9525"><a:noFill/><a:miter lim="800000"/><a:headEnd/><a:tailEnd/></a:ln></pic:spPr></pic:pic></a:graphicData></a:graphic></wp:anchor></w:drawing></w:r><w:hyperlink r:id="rId94" w:history="1"><w:r w:rsidR="00DD3CE2" w:rsidRPr="006509D9"><w:rPr><w:rStyle w:val="Hyperlink"/><w:rFonts w:ascii="Verdana" w:hAnsi="Verdana"/><w:sz w:val="24"/><w:szCs w:val="24"/><w:lang w:val="nl-NL"/></w:rPr><w:t>https://www.rchelicoptershop.nl/blog/syma-x5sc-en-x5sw-serie-quickstart-handleiding.h</w:t></w:r><w:r w:rsidR="00DD3CE2" w:rsidRPr="006509D9"><w:rPr><w:rStyle w:val="Hyperlink"/><w:rFonts w:ascii="Verdana" w:hAnsi="Verdana"/><w:sz w:val="24"/><w:szCs w:val="24"/><w:lang w:val="nl-NL"/></w:rPr><w:t>t</w:t></w:r><w:r w:rsidR="00DD3CE2" w:rsidRPr="006509D9"><w:rPr><w:rStyle w:val="Hyperlink"/><w:rFonts w:ascii="Verdana" w:hAnsi="Verdana"/><w:sz w:val="24"/><w:szCs w:val="24"/><w:lang w:val="nl-NL"/></w:rPr><w:t>ml</w:t></w:r></w:hyperlink><w:r w:rsidR="00DD3CE2" w:rsidRPr="006509D9"><w:rPr><w:rFonts w:ascii="Verdana" w:hAnsi="Verdana"/><w:noProof/><w:sz w:val="24"/><w:szCs w:val="24"/><w:lang w:val="nl-NL"/></w:rPr><w:t xml:space="preserve"> </w:t></w:r></w:p><w:p w:rsidR="00DD3CE2" w:rsidRPr="006509D9" w:rsidRDefault="00DD3CE2" w:rsidP="00DD3CE2"><w:pPr><w:spacing w:line="360" w:lineRule="auto"/><w:jc w:val="both"/><w:rPr><w:noProof/><w:lang w:val="nl-NL"/></w:rPr></w:pPr></w:p><w:p w:rsidR="00DD3CE2" w:rsidRPr="006509D9" w:rsidRDefault="00DD3CE2" w:rsidP="00DD3CE2"><w:pPr><w:spacing w:line="360" w:lineRule="auto"/><w:jc w:val="both"/><w:rPr><w:noProof/><w:lang w:val="nl-NL"/></w:rPr></w:pPr></w:p><w:p w:rsidR="00DD3CE2" w:rsidRPr="006509D9" w:rsidRDefault="00DD3CE2" w:rsidP="00DD3CE2"><w:pPr><w:pStyle w:val="Opmaakprofiel2"/><w:rPr><w:lang w:val="nl-NL"/></w:rPr></w:pPr><w:r w:rsidRPr="006509D9"><w:rPr><w:lang w:val="nl-NL"/></w:rPr><w:t>3.2 installeren Wifi camera</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De drone is ook uitgerust met een FPV camera. Wat bedoelt men juist met een FPV camera?</w:t></w:r></w:p><w:p w:rsidR="00DD3CE2" w:rsidRPr="006509D9" w:rsidRDefault="00DD3CE2" w:rsidP="00DD3CE2"><w:pPr><w:spacing w:line="360" w:lineRule="auto"/><w:jc w:val="both"/><w:rPr><w:rFonts w:ascii="Verdana" w:hAnsi="Verdana" w:cs="Arial"/><w:b/><w:color w:val="00B050"/><w:sz w:val="28"/><w:szCs w:val="28"/><w:lang w:val="nl-NL"/></w:rPr></w:pPr><w:r w:rsidRPr="006509D9"><w:rPr><w:rFonts w:ascii="Verdana" w:hAnsi="Verdana" w:cs="Arial"/><w:b/><w:color w:val="00B050"/><w:sz w:val="28"/><w:szCs w:val="28"/><w:lang w:val="nl-NL"/></w:rPr><w:t>First person view (FPV) is een camera onder een drone waarmee je de beelden van de camera live op je smartphone kan bekijken.</w:t></w:r><w:r w:rsidRPr="006509D9"><w:rPr><w:rStyle w:val="Zwaar"/><w:rFonts w:ascii="Verdana" w:hAnsi="Verdana" w:cs="Arial"/><w:b w:val="0"/><w:color w:val="00B050"/><w:sz w:val="28"/><w:szCs w:val="28"/><w:lang w:val="nl-NL"/></w:rPr><w:t> </w:t></w:r><w:r w:rsidRPr="006509D9"><w:rPr><w:rFonts w:ascii="Verdana" w:hAnsi="Verdana" w:cs="Arial"/><w:b/><w:color w:val="00B050"/><w:sz w:val="28"/><w:szCs w:val="28"/><w:lang w:val="nl-NL"/></w:rPr><w:t>Deze beelden worden via een WiFi verbinding verzonden.</w:t></w:r></w:p><w:p w:rsidR="00DD3CE2" w:rsidRPr="006509D9" w:rsidRDefault="00152255" w:rsidP="00DD3CE2"><w:pPr><w:spacing w:line="360" w:lineRule="auto"/><w:jc w:val="both"/><w:rPr><w:rFonts w:ascii="Verdana" w:hAnsi="Verdana"/><w:sz w:val="24"/><w:szCs w:val="24"/><w:lang w:val="nl-NL"/></w:rPr></w:pPr><w:r><w:rPr><w:rFonts w:ascii="Verdana" w:hAnsi="Verdana"/><w:b/><w:i/><w:noProof/><w:sz w:val="24"/><w:szCs w:val="24"/><w:lang w:val="en-US" w:eastAsia="nl-NL"/></w:rPr><w:drawing><wp:anchor distT="0" distB="0" distL="114300" distR="114300" simplePos="0" relativeHeight="251655680" behindDoc="0" locked="0" layoutInCell="1" allowOverlap="1"><wp:simplePos x="0" y="0"/><wp:positionH relativeFrom="column"><wp:posOffset>-941070</wp:posOffset></wp:positionH><wp:positionV relativeFrom="paragraph"><wp:posOffset>355600</wp:posOffset></wp:positionV><wp:extent cx="723900" cy="723900"/><wp:effectExtent l="25400" t="0" r="0" b="0"/><wp:wrapNone/><wp:docPr id="842" name="Afbeelding 842" descr="Afbeeldingsresultaat voor icoon bouw"/><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42" name="Picture 842" descr="Afbeeldingsresultaat voor icoon bouw"/><pic:cNvPicPr><a:picLocks noChangeAspect="1" noChangeArrowheads="1"/></pic:cNvPicPr></pic:nvPicPr><pic:blipFill><a:blip r:embed="rId24" r:link="rId8"/><a:srcRect/><a:stretch><a:fillRect/></a:stretch></pic:blipFill><pic:spPr bwMode="auto"><a:xfrm><a:off x="0" y="0"/><a:ext cx="723900" cy="723900"/></a:xfrm><a:prstGeom prst="rect"><a:avLst/></a:prstGeom><a:noFill/><a:ln w="9525"><a:noFill/><a:miter lim="800000"/><a:headEnd/><a:tailEnd/></a:ln></pic:spPr></pic:pic></a:graphicData></a:graphic></wp:anchor></w:drawing></w: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Installeer zelf de camera op de afstandsbediening en de (gratis) app op je smartphone. In de handleiding staat duidelijk beschreven hoe dit moe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 Controleer of je de live beelden ziet op je camera en of deze in de juist map zijn opgeslagen.</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pStyle w:val="Opmaakprofiel2"/><w:rPr><w:rStyle w:val="Zwaar"/><w:b/><w:bCs w:val="0"/><w:lang w:val="nl-NL"/></w:rPr></w:pPr><w:r w:rsidRPr="006509D9"><w:rPr><w:rStyle w:val="Zwaar"/><w:b/><w:bCs w:val="0"/><w:lang w:val="nl-NL"/></w:rPr><w:t>3.3 De begrippen</w:t></w:r></w:p><w:p w:rsidR="00DD3CE2" w:rsidRPr="006509D9" w:rsidRDefault="00DD3CE2" w:rsidP="00DD3CE2"><w:pPr><w:pStyle w:val="Normaalweb"/><w:shd w:val="clear" w:color="auto" w:fill="FFFFFF"/><w:spacing w:before="0" w:beforeAutospacing="0" w:after="0" w:afterAutospacing="0" w:line="360" w:lineRule="auto"/><w:rPr><w:rStyle w:val="Zwaar"/><w:rFonts w:ascii="Verdana" w:hAnsi="Verdana" w:cs="Arial"/><w:b w:val="0"/><w:color w:val="000000"/><w:lang w:val="nl-NL"/></w:rPr></w:pPr><w:r w:rsidRPr="006509D9"><w:rPr><w:rStyle w:val="Zwaar"/><w:rFonts w:ascii="Verdana" w:hAnsi="Verdana" w:cs="Arial"/><w:b w:val="0"/><w:color w:val="000000"/><w:lang w:val="nl-NL"/></w:rPr><w:t>In de “dronewereld” worden vaak typische begrippen gebruikt om de besturing aan te duiden.</w:t></w:r></w:p><w:p w:rsidR="00DD3CE2" w:rsidRPr="006509D9" w:rsidRDefault="00DD3CE2" w:rsidP="00DD3CE2"><w:pPr><w:pStyle w:val="Normaalweb"/><w:shd w:val="clear" w:color="auto" w:fill="FFFFFF"/><w:spacing w:before="0" w:beforeAutospacing="0" w:after="0" w:afterAutospacing="0"/><w:rPr><w:rStyle w:val="Zwaar"/><w:rFonts w:ascii="Verdana" w:hAnsi="Verdana" w:cs="Arial"/><w:b w:val="0"/><w:color w:val="000000"/><w:lang w:val="nl-NL"/></w:rPr></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w:t></w:r></w:p><w:p w:rsidR="00DD3CE2" w:rsidRPr="006509D9" w:rsidRDefault="00DD3CE2" w:rsidP="00DD3CE2"><w:pPr><w:spacing w:line="360" w:lineRule="auto"/><w:jc w:val="both"/><w:rPr><w:rStyle w:val="Zwaar"/><w:rFonts w:ascii="Verdana" w:hAnsi="Verdana"/><w:bCs w:val="0"/><w:i/><w:sz w:val="24"/><w:szCs w:val="24"/><w:lang w:val="nl-NL"/></w:rPr></w:pPr><w:r w:rsidRPr="006509D9"><w:rPr><w:rStyle w:val="Zwaar"/><w:rFonts w:ascii="Verdana" w:hAnsi="Verdana" w:cs="Arial"/><w:b w:val="0"/><w:color w:val="000000"/><w:lang w:val="nl-NL"/></w:rPr><w:t>Ga, op zoek naar de betekenis van volgende begrippen. Gebruik hiervoor het internet of de handleiding.</w:t></w:r></w:p><w:p w:rsidR="00DD3CE2" w:rsidRPr="006509D9" w:rsidRDefault="00DD3CE2" w:rsidP="00DD3CE2"><w:pPr><w:pStyle w:val="Normaalweb"/><w:shd w:val="clear" w:color="auto" w:fill="FFFFFF"/><w:spacing w:before="0" w:beforeAutospacing="0" w:after="0" w:afterAutospacing="0"/><w:rPr><w:rStyle w:val="Zwaar"/><w:rFonts w:ascii="Arial" w:hAnsi="Arial" w:cs="Arial"/><w:color w:val="000000"/><w:sz w:val="21"/><w:szCs w:val="21"/><w:lang w:val="nl-NL"/></w:rPr></w:pPr></w:p><w:p w:rsidR="00DD3CE2" w:rsidRPr="006509D9" w:rsidRDefault="00DD3CE2" w:rsidP="00DD3CE2"><w:pPr><w:pStyle w:val="Normaalweb"/><w:shd w:val="clear" w:color="auto" w:fill="FFFFFF"/><w:spacing w:before="0" w:beforeAutospacing="0" w:after="0" w:afterAutospacing="0"/><w:rPr><w:rStyle w:val="Zwaar"/><w:rFonts w:ascii="Arial" w:hAnsi="Arial" w:cs="Arial"/><w:color w:val="000000"/><w:sz w:val="21"/><w:szCs w:val="21"/><w:lang w:val="nl-NL"/></w:rPr></w:pPr></w:p><w:p w:rsidR="00DD3CE2" w:rsidRPr="006509D9" w:rsidRDefault="00DD3CE2" w:rsidP="00DD3CE2"><w:pPr><w:pStyle w:val="Kop3"/><w:spacing w:before="0" w:line="360" w:lineRule="auto"/><w:rPr><w:rFonts w:ascii="Verdana" w:hAnsi="Verdana" w:cs="Arial"/><w:b w:val="0"/><w:color w:val="000000"/><w:sz w:val="24"/><w:szCs w:val="24"/><w:lang w:val="nl-NL"/></w:rPr></w:pPr><w:r w:rsidRPr="006509D9"><w:rPr><w:rFonts w:ascii="Verdana" w:hAnsi="Verdana" w:cs="Arial"/><w:b w:val="0"/><w:color w:val="000000"/><w:sz w:val="24"/><w:szCs w:val="24"/><w:lang w:val="nl-NL"/></w:rPr><w:t>a) Throttle</w:t></w:r></w:p><w:p w:rsidR="00DD3CE2" w:rsidRPr="006509D9" w:rsidRDefault="00DD3CE2" w:rsidP="00DD3CE2"><w:pPr><w:spacing w:line="360" w:lineRule="auto"/><w:jc w:val="both"/><w:rPr><w:rStyle w:val="Zwaar"/><w:rFonts w:ascii="Verdana" w:hAnsi="Verdana" w:cs="Arial"/><w:b w:val="0"/><w:bCs w:val="0"/><w:color w:val="00B050"/><w:sz w:val="28"/><w:szCs w:val="28"/><w:shd w:val="clear" w:color="auto" w:fill="FFFFFF"/><w:lang w:val="nl-NL"/></w:rPr></w:pPr><w:r w:rsidRPr="006509D9"><w:rPr><w:rFonts w:ascii="Verdana" w:hAnsi="Verdana" w:cs="Arial"/><w:b/><w:color w:val="00B050"/><w:sz w:val="28"/><w:szCs w:val="28"/><w:shd w:val="clear" w:color="auto" w:fill="FFFFFF"/><w:lang w:val="nl-NL"/></w:rPr><w:t>De controle over de bewegingen ‘op’ en ‘neer’. Met andere woorden Throttle up betekent stijgen en Throttle down betekent dalen.</w:t></w:r></w:p><w:p w:rsidR="00DD3CE2" w:rsidRPr="006509D9" w:rsidRDefault="00DD3CE2" w:rsidP="00DD3CE2"><w:pPr><w:spacing w:after="0" w:line="360" w:lineRule="auto"/><w:rPr><w:rStyle w:val="Zwaar"/><w:rFonts w:ascii="Verdana" w:hAnsi="Verdana" w:cs="Arial"/><w:b w:val="0"/><w:color w:val="000000"/><w:sz w:val="24"/><w:szCs w:val="24"/><w:bdr w:val="none" w:sz="0" w:space="0" w:color="auto" w:frame="1"/><w:lang w:val="nl-NL"/></w:rPr></w:pPr></w:p><w:p w:rsidR="00DD3CE2" w:rsidRPr="006509D9" w:rsidRDefault="00DD3CE2" w:rsidP="00DD3CE2"><w:pPr><w:spacing w:after="0" w:line="360" w:lineRule="auto"/><w:rPr><w:rStyle w:val="Zwaar"/><w:rFonts w:ascii="Verdana" w:hAnsi="Verdana" w:cs="Arial"/><w:b w:val="0"/><w:color w:val="000000"/><w:sz w:val="24"/><w:szCs w:val="24"/><w:bdr w:val="none" w:sz="0" w:space="0" w:color="auto" w:frame="1"/><w:lang w:val="nl-NL"/></w:rPr></w:pPr><w:r w:rsidRPr="006509D9"><w:rPr><w:rStyle w:val="Zwaar"/><w:rFonts w:ascii="Verdana" w:hAnsi="Verdana" w:cs="Arial"/><w:b w:val="0"/><w:color w:val="000000"/><w:sz w:val="24"/><w:szCs w:val="24"/><w:bdr w:val="none" w:sz="0" w:space="0" w:color="auto" w:frame="1"/><w:lang w:val="nl-NL"/></w:rPr><w:t>b) Roll</w:t></w:r></w:p><w:p w:rsidR="00DD3CE2" w:rsidRPr="006509D9" w:rsidRDefault="00DD3CE2" w:rsidP="00DD3CE2"><w:pPr><w:spacing w:after="0" w:line="360" w:lineRule="auto"/><w:rPr><w:rFonts w:ascii="Verdana" w:hAnsi="Verdana" w:cs="Arial"/><w:b/><w:color w:val="00B050"/><w:sz w:val="28"/><w:szCs w:val="28"/><w:shd w:val="clear" w:color="auto" w:fill="FFFFFF"/><w:lang w:val="nl-NL"/></w:rPr></w:pPr><w:r w:rsidRPr="006509D9"><w:rPr><w:rFonts w:ascii="Verdana" w:hAnsi="Verdana" w:cs="Arial"/><w:b/><w:color w:val="00B050"/><w:sz w:val="28"/><w:szCs w:val="28"/><w:shd w:val="clear" w:color="auto" w:fill="FFFFFF"/><w:lang w:val="nl-NL"/></w:rPr><w:t xml:space="preserve">Roll (of aileron) stuurt de quadcopter naar links en rechts doordat het de rotoren aan de ene kant sneller laat gaan en aan de andere kant langzamer. </w:t></w:r></w:p><w:p w:rsidR="00DD3CE2" w:rsidRPr="006509D9" w:rsidRDefault="00DD3CE2" w:rsidP="00DD3CE2"><w:pPr><w:spacing w:after="0" w:line="360" w:lineRule="auto"/><w:rPr><w:rFonts w:ascii="Verdana" w:hAnsi="Verdana"/><w:sz w:val="24"/><w:szCs w:val="24"/><w:lang w:val="nl-NL"/></w:rPr></w:pPr></w:p><w:p w:rsidR="00DD3CE2" w:rsidRPr="006509D9" w:rsidRDefault="00DD3CE2" w:rsidP="00DD3CE2"><w:pPr><w:pStyle w:val="Kop3"/><w:spacing w:before="0" w:line="360" w:lineRule="auto"/><w:rPr><w:rFonts w:ascii="Verdana" w:hAnsi="Verdana" w:cs="Arial"/><w:b w:val="0"/><w:color w:val="000000"/><w:sz w:val="24"/><w:szCs w:val="24"/><w:lang w:val="nl-NL"/></w:rPr></w:pPr><w:r w:rsidRPr="006509D9"><w:rPr><w:rFonts w:ascii="Verdana" w:hAnsi="Verdana" w:cs="Arial"/><w:b w:val="0"/><w:color w:val="000000"/><w:sz w:val="24"/><w:szCs w:val="24"/><w:lang w:val="nl-NL"/></w:rPr><w:t>c) Pitch</w:t></w:r></w:p><w:p w:rsidR="00DD3CE2" w:rsidRPr="006509D9" w:rsidRDefault="00DD3CE2" w:rsidP="00DD3CE2"><w:pPr><w:spacing w:line="360" w:lineRule="auto"/><w:rPr><w:rFonts w:ascii="Verdana" w:hAnsi="Verdana"/><w:b/><w:color w:val="00B050"/><w:sz w:val="28"/><w:szCs w:val="28"/><w:lang w:val="nl-NL"/></w:rPr></w:pPr><w:r w:rsidRPr="006509D9"><w:rPr><w:rFonts w:ascii="Verdana" w:hAnsi="Verdana" w:cs="Arial"/><w:b/><w:color w:val="00B050"/><w:sz w:val="28"/><w:szCs w:val="28"/><w:shd w:val="clear" w:color="auto" w:fill="FFFFFF"/><w:lang w:val="nl-NL"/></w:rPr><w:t xml:space="preserve">Pitch (of elevator) Stuurt de quadcopter voor- en achterwaarts met dezelfde techniek als de bovenstaande roll. </w:t></w:r></w:p><w:p w:rsidR="00DD3CE2" w:rsidRPr="006509D9" w:rsidRDefault="00DD3CE2" w:rsidP="00DD3CE2"><w:pPr><w:pStyle w:val="Kop3"/><w:spacing w:before="0" w:line="360" w:lineRule="auto"/><w:rPr><w:rFonts w:ascii="Verdana" w:hAnsi="Verdana" w:cs="Arial"/><w:b w:val="0"/><w:color w:val="000000"/><w:sz w:val="24"/><w:szCs w:val="24"/><w:lang w:val="nl-NL"/></w:rPr></w:pPr></w:p><w:p w:rsidR="00DD3CE2" w:rsidRPr="006509D9" w:rsidRDefault="00DD3CE2" w:rsidP="00DD3CE2"><w:pPr><w:pStyle w:val="Kop3"/><w:spacing w:before="0" w:line="360" w:lineRule="auto"/><w:rPr><w:rFonts w:ascii="Verdana" w:hAnsi="Verdana" w:cs="Arial"/><w:b w:val="0"/><w:color w:val="000000"/><w:sz w:val="24"/><w:szCs w:val="24"/><w:lang w:val="nl-NL"/></w:rPr></w:pPr><w:r w:rsidRPr="006509D9"><w:rPr><w:rFonts w:ascii="Verdana" w:hAnsi="Verdana" w:cs="Arial"/><w:b w:val="0"/><w:color w:val="000000"/><w:sz w:val="24"/><w:szCs w:val="24"/><w:lang w:val="nl-NL"/></w:rPr><w:t>d) Yaw</w:t></w:r></w:p><w:p w:rsidR="00DD3CE2" w:rsidRPr="006509D9" w:rsidRDefault="00152255" w:rsidP="00DD3CE2"><w:pPr><w:spacing w:line="360" w:lineRule="auto"/><w:rPr><w:rFonts w:ascii="Verdana" w:hAnsi="Verdana"/><w:b/><w:color w:val="00B050"/><w:sz w:val="28"/><w:szCs w:val="28"/><w:lang w:val="nl-NL"/></w:rPr></w:pPr><w:r><w:rPr><w:noProof/><w:lang w:val="en-US" w:eastAsia="nl-NL"/></w:rPr><w:drawing><wp:anchor distT="0" distB="0" distL="114300" distR="114300" simplePos="0" relativeHeight="251670016" behindDoc="0" locked="0" layoutInCell="1" allowOverlap="1"><wp:simplePos x="0" y="0"/><wp:positionH relativeFrom="column"><wp:posOffset>4144010</wp:posOffset></wp:positionH><wp:positionV relativeFrom="paragraph"><wp:posOffset>491490</wp:posOffset></wp:positionV><wp:extent cx="2076450" cy="1400175"/><wp:effectExtent l="25400" t="0" r="6350" b="0"/><wp:wrapNone/><wp:docPr id="867"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95"/><a:srcRect/><a:stretch><a:fillRect/></a:stretch></pic:blipFill><pic:spPr bwMode="auto"><a:xfrm><a:off x="0" y="0"/><a:ext cx="2076450" cy="1400175"/></a:xfrm><a:prstGeom prst="rect"><a:avLst/></a:prstGeom><a:noFill/><a:ln w="9525"><a:noFill/><a:miter lim="800000"/><a:headEnd/><a:tailEnd/></a:ln></pic:spPr></pic:pic></a:graphicData></a:graphic></wp:anchor></w:drawing></w:r><w:r w:rsidR="00DD3CE2" w:rsidRPr="006509D9"><w:rPr><w:rFonts w:ascii="Verdana" w:hAnsi="Verdana"/><w:b/><w:color w:val="00B050"/><w:sz w:val="28"/><w:szCs w:val="28"/><w:lang w:val="nl-NL"/></w:rPr><w:t>Yaw (of rudder) is de drone om zijn as laten draai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e) 3D eversie</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Een salto of flip van 360° maken.</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f) Throwing flight</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De drone met de hand opgooien en starten met vliegen vanuit de worp.</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g) headlessmode</w:t></w:r></w:p><w:p w:rsidR="00DD3CE2" w:rsidRPr="006509D9" w:rsidRDefault="00DD3CE2" w:rsidP="00DD3CE2"><w:pPr><w:spacing w:line="360" w:lineRule="auto"/><w:jc w:val="both"/><w:rPr><w:rStyle w:val="Zwaar"/><w:rFonts w:ascii="Verdana" w:hAnsi="Verdana"/><w:b w:val="0"/><w:bCs w:val="0"/><w:sz w:val="24"/><w:szCs w:val="24"/><w:lang w:val="nl-NL"/></w:rPr></w:pPr><w:r w:rsidRPr="006509D9"><w:rPr><w:rStyle w:val="Zwaar"/><w:rFonts w:ascii="Verdana" w:hAnsi="Verdana" w:cs="Arial"/><w:color w:val="00B050"/><w:sz w:val="28"/><w:szCs w:val="28"/><w:lang w:val="nl-NL"/></w:rPr><w:t>De gebruiker hoeft de voorkant van de drone niet te kennen. De drone kan bestuurt worden in dezelfde richting als de afstandsbediening.</w:t></w:r></w:p><w:p w:rsidR="00DD3CE2" w:rsidRPr="006509D9" w:rsidRDefault="00DD3CE2" w:rsidP="00DD3CE2"><w:pPr><w:pStyle w:val="Normaalweb"/><w:shd w:val="clear" w:color="auto" w:fill="FFFFFF"/><w:spacing w:before="0" w:beforeAutospacing="0" w:after="0" w:afterAutospacing="0" w:line="360" w:lineRule="auto"/><w:rPr><w:rStyle w:val="Zwaar"/><w:rFonts w:ascii="Verdana" w:hAnsi="Verdana" w:cs="Arial"/><w:b w:val="0"/><w:color w:val="000000"/><w:lang w:val="nl-NL"/></w:rPr></w:pPr></w:p><w:p w:rsidR="00DD3CE2" w:rsidRPr="006509D9" w:rsidRDefault="00DD3CE2" w:rsidP="00DD3CE2"><w:pPr><w:pStyle w:val="Normaalweb"/><w:shd w:val="clear" w:color="auto" w:fill="FFFFFF"/><w:spacing w:before="0" w:beforeAutospacing="0" w:after="0" w:afterAutospacing="0" w:line="360" w:lineRule="auto"/><w:rPr><w:rFonts w:ascii="Verdana" w:hAnsi="Verdana" w:cs="Arial"/><w:color w:val="000000"/><w:lang w:val="nl-NL"/></w:rPr></w:pPr><w:r w:rsidRPr="006509D9"><w:rPr><w:rStyle w:val="Zwaar"/><w:rFonts w:ascii="Verdana" w:hAnsi="Verdana" w:cs="Arial"/><w:b w:val="0"/><w:color w:val="000000"/><w:lang w:val="nl-NL"/></w:rPr><w:t>h) ) Low &amp; high speed</w:t></w:r></w:p><w:p w:rsidR="00DD3CE2" w:rsidRPr="006509D9" w:rsidRDefault="00DD3CE2" w:rsidP="00DD3CE2"><w:pPr><w:pStyle w:val="Normaalweb"/><w:shd w:val="clear" w:color="auto" w:fill="FFFFFF"/><w:spacing w:before="0" w:beforeAutospacing="0" w:after="0" w:afterAutospacing="0" w:line="360" w:lineRule="auto"/><w:rPr><w:rFonts w:ascii="Verdana" w:hAnsi="Verdana" w:cs="Arial"/><w:b/><w:color w:val="00B050"/><w:sz w:val="28"/><w:szCs w:val="28"/><w:lang w:val="nl-NL"/></w:rPr></w:pPr><w:r w:rsidRPr="006509D9"><w:rPr><w:rFonts w:ascii="Verdana" w:hAnsi="Verdana" w:cs="Arial"/><w:b/><w:color w:val="00B050"/><w:sz w:val="28"/><w:szCs w:val="28"/><w:lang w:val="nl-NL"/></w:rPr><w:t>Met de low en high speed mode op een drone kan je de drone sneller of langzamer laten vliegen. Ideaal voor als je net begint (low speed) of voor wanneer je wat meer uitdaging wilt als je al wat meer ervaring hebt (high speed).</w:t></w:r></w:p><w:p w:rsidR="00DD3CE2" w:rsidRPr="006509D9" w:rsidRDefault="00DD3CE2" w:rsidP="00DD3CE2"><w:pPr><w:spacing w:line="360" w:lineRule="auto"/><w:jc w:val="both"/><w:rPr><w:rFonts w:ascii="Verdana" w:hAnsi="Verdana" w:cs="Arial"/><w:color w:val="000000"/><w:sz w:val="24"/><w:szCs w:val="24"/><w:lang w:val="nl-NL"/></w:rPr></w:pPr></w:p><w:p w:rsidR="00DD3CE2" w:rsidRPr="006509D9" w:rsidRDefault="00DD3CE2" w:rsidP="00DD3CE2"><w:pPr><w:spacing w:line="360" w:lineRule="auto"/><w:rPr><w:rFonts w:ascii="Verdana" w:hAnsi="Verdana" w:cs="Arial"/><w:bCs/><w:color w:val="000000"/><w:sz w:val="24"/><w:szCs w:val="24"/><w:lang w:val="nl-NL"/></w:rPr></w:pPr><w:r w:rsidRPr="006509D9"><w:rPr><w:rStyle w:val="Zwaar"/><w:rFonts w:ascii="Verdana" w:hAnsi="Verdana" w:cs="Arial"/><w:b w:val="0"/><w:color w:val="000000"/><w:sz w:val="24"/><w:szCs w:val="24"/><w:lang w:val="nl-NL"/></w:rPr><w:t>i) Return home / Auto return.</w:t></w:r><w:r w:rsidRPr="006509D9"><w:rPr><w:rFonts w:ascii="Verdana" w:hAnsi="Verdana" w:cs="Arial"/><w:color w:val="000000"/><w:sz w:val="24"/><w:szCs w:val="24"/><w:lang w:val="nl-NL"/></w:rPr><w:br/></w:r><w:r w:rsidRPr="006509D9"><w:rPr><w:rFonts w:ascii="Verdana" w:hAnsi="Verdana" w:cs="Arial"/><w:b/><w:color w:val="00B050"/><w:sz w:val="28"/><w:szCs w:val="28"/><w:lang w:val="nl-NL"/></w:rPr><w:t>Dankzij deze functie kan een drone zelf naar de begin locatie terug komen. (werkt vaak op basis van GPS).</w:t></w:r></w:p><w:p w:rsidR="00DD3CE2" w:rsidRPr="006509D9" w:rsidRDefault="00DD3CE2" w:rsidP="00DD3CE2"><w:pPr><w:spacing w:line="360" w:lineRule="auto"/><w:jc w:val="right"/><w:rPr><w:rFonts w:ascii="Verdana" w:hAnsi="Verdana"/><w:sz w:val="24"/><w:szCs w:val="24"/><w:lang w:val="nl-NL"/></w:rPr></w:pPr></w:p><w:p w:rsidR="00DD3CE2" w:rsidRPr="006509D9" w:rsidRDefault="00DD3CE2" w:rsidP="00DD3CE2"><w:pPr><w:spacing w:line="360" w:lineRule="auto"/><w:jc w:val="right"/><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j) Trimmen</w:t></w:r></w:p><w:p w:rsidR="00DD3CE2" w:rsidRPr="006509D9" w:rsidRDefault="00DD3CE2" w:rsidP="00DD3CE2"><w:pPr><w:pStyle w:val="invullen"/></w:pPr><w:r w:rsidRPr="006509D9"><w:rPr><w:rStyle w:val="Zwaar"/><w:b/><w:bCs w:val="0"/></w:rPr><w:t xml:space="preserve">Afwijkingen corrigeren. </w:t></w:r><w:r w:rsidRPr="006509D9"><w:t>Met deze knopjes zijn afwijkingen in het vlieggedrag te corrigeren zodat de drone stabieler zal vliegen.</w:t></w:r></w:p><w:p w:rsidR="00DD3CE2" w:rsidRPr="006509D9" w:rsidRDefault="00DD3CE2" w:rsidP="00DD3CE2"><w:pPr><w:pStyle w:val="Opmaakprofiel2"/><w:rPr><w:lang w:val="nl-NL"/></w:rPr></w:pPr><w:r w:rsidRPr="006509D9"><w:rPr><w:lang w:val="nl-NL"/></w:rPr><w:t>3.4 Behendigheid parcours</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Vooraleer we in het behendigheidsparcours kunnen vliegen moeten we eerste enkele opdrachten kunnen.</w:t></w:r></w:p><w:p w:rsidR="00DD3CE2" w:rsidRPr="006509D9" w:rsidRDefault="00152255" w:rsidP="00DD3CE2"><w:pPr><w:spacing w:line="360" w:lineRule="auto"/><w:jc w:val="both"/><w:rPr><w:rFonts w:ascii="Verdana" w:hAnsi="Verdana"/><w:b/><w:sz w:val="24"/><w:szCs w:val="24"/><w:u w:val="single"/><w:lang w:val="nl-NL"/></w:rPr></w:pPr><w:r><w:rPr><w:rFonts w:ascii="Verdana" w:hAnsi="Verdana"/><w:b/><w:noProof/><w:sz w:val="24"/><w:szCs w:val="24"/><w:lang w:val="en-US" w:eastAsia="nl-NL"/></w:rPr><w:drawing><wp:anchor distT="0" distB="0" distL="114300" distR="114300" simplePos="0" relativeHeight="251656704" behindDoc="0" locked="0" layoutInCell="1" allowOverlap="1"><wp:simplePos x="0" y="0"/><wp:positionH relativeFrom="column"><wp:posOffset>-988695</wp:posOffset></wp:positionH><wp:positionV relativeFrom="paragraph"><wp:posOffset>9525</wp:posOffset></wp:positionV><wp:extent cx="723900" cy="723900"/><wp:effectExtent l="25400" t="0" r="0" b="0"/><wp:wrapNone/><wp:docPr id="843" name="Afbeelding 843" descr="Afbeeldingsresultaat voor icoon bouw"/><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41" name="Picture 843" descr="Afbeeldingsresultaat voor icoon bouw"/><pic:cNvPicPr><a:picLocks noChangeAspect="1" noChangeArrowheads="1"/></pic:cNvPicPr></pic:nvPicPr><pic:blipFill><a:blip r:embed="rId24" r:link="rId8"/><a:srcRect/><a:stretch><a:fillRect/></a:stretch></pic:blipFill><pic:spPr bwMode="auto"><a:xfrm><a:off x="0" y="0"/><a:ext cx="723900" cy="723900"/></a:xfrm><a:prstGeom prst="rect"><a:avLst/></a:prstGeom><a:noFill/><a:ln w="9525"><a:noFill/><a:miter lim="800000"/><a:headEnd/><a:tailEnd/></a:ln></pic:spPr></pic:pic></a:graphicData></a:graphic></wp:anchor></w:drawing></w:r><w:r w:rsidR="00DD3CE2" w:rsidRPr="006509D9"><w:rPr><w:rFonts w:ascii="Verdana" w:hAnsi="Verdana"/><w:b/><w:sz w:val="24"/><w:szCs w:val="24"/><w:u w:val="single"/><w:lang w:val="nl-NL"/></w:rPr><w:t>Basisopdracht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Throttle up en Throtthle down kunnen  uitvo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 Drone stabiel op gelijke hoogte kunnen houd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3. Yaw links en Yaw rechts kunnen uitvo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4. Roll left en roll right kunnen uitvo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5. Pitch naar voor en pitch naar achter kunnen uitvo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6. Een cirkel rond een paal kunnen vlieg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7. Vanop een aangeduide startplaats vertrekken en landen op een bank.</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8. Vlot door het (klas)lokaal vliegen zonder een obstakel te raken.</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639296" behindDoc="1" locked="0" layoutInCell="1" allowOverlap="1"><wp:simplePos x="0" y="0"/><wp:positionH relativeFrom="column"><wp:posOffset>4521200</wp:posOffset></wp:positionH><wp:positionV relativeFrom="paragraph"><wp:posOffset>316865</wp:posOffset></wp:positionV><wp:extent cx="1476375" cy="1462405"/><wp:effectExtent l="25400" t="0" r="0" b="0"/><wp:wrapTight wrapText="bothSides"><wp:wrapPolygon edited="0"><wp:start x="-372" y="0"/><wp:lineTo x="-372" y="21384"/><wp:lineTo x="21554" y="21384"/><wp:lineTo x="21554" y="0"/><wp:lineTo x="-372" y="0"/></wp:wrapPolygon></wp:wrapTight><wp:docPr id="825" name="Afbeelding 825"/><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825"/><pic:cNvPicPr><a:picLocks noChangeAspect="1" noChangeArrowheads="1"/></pic:cNvPicPr></pic:nvPicPr><pic:blipFill><a:blip r:embed="rId96"/><a:srcRect t="4688" r="14796" b="10106"/><a:stretch><a:fillRect/></a:stretch></pic:blipFill><pic:spPr bwMode="auto"><a:xfrm><a:off x="0" y="0"/><a:ext cx="1476375" cy="1462405"/></a:xfrm><a:prstGeom prst="rect"><a:avLst/></a:prstGeom><a:noFill/><a:ln w="9525"><a:noFill/><a:miter lim="800000"/><a:headEnd/><a:tailEnd/></a:ln></pic:spPr></pic:pic></a:graphicData></a:graphic></wp:anchor></w:drawing></w:r><w:r w:rsidR="00DD3CE2" w:rsidRPr="006509D9"><w:rPr><w:rFonts w:ascii="Verdana" w:hAnsi="Verdana"/><w:sz w:val="24"/><w:szCs w:val="24"/><w:lang w:val="nl-NL"/></w:rPr><w:t>9. Terwijl je vliegt de FPV beelden ontvangen op je smartphone.</w:t></w:r></w:p><w:p w:rsidR="00DD3CE2" w:rsidRPr="006509D9" w:rsidRDefault="00152255" w:rsidP="00DD3CE2"><w:pPr><w:spacing w:line="360" w:lineRule="auto"/><w:jc w:val="both"/><w:rPr><w:rFonts w:ascii="Verdana" w:hAnsi="Verdana"/><w:sz w:val="24"/><w:szCs w:val="24"/><w:u w:val="single"/><w:lang w:val="nl-NL"/></w:rPr></w:pPr><w:r><w:rPr><w:rFonts w:ascii="Verdana" w:hAnsi="Verdana"/><w:noProof/><w:sz w:val="24"/><w:szCs w:val="24"/><w:u w:val="single"/><w:lang w:val="en-US" w:eastAsia="nl-NL"/></w:rPr><w:drawing><wp:anchor distT="0" distB="0" distL="114300" distR="114300" simplePos="0" relativeHeight="251657728" behindDoc="0" locked="0" layoutInCell="1" allowOverlap="1"><wp:simplePos x="0" y="0"/><wp:positionH relativeFrom="column"><wp:posOffset>-988695</wp:posOffset></wp:positionH><wp:positionV relativeFrom="paragraph"><wp:posOffset>407670</wp:posOffset></wp:positionV><wp:extent cx="723900" cy="723900"/><wp:effectExtent l="25400" t="0" r="0" b="0"/><wp:wrapNone/><wp:docPr id="844" name="Afbeelding 844" descr="Afbeeldingsresultaat voor icoon bouw"/><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40" name="Picture 844" descr="Afbeeldingsresultaat voor icoon bouw"/><pic:cNvPicPr><a:picLocks noChangeAspect="1" noChangeArrowheads="1"/></pic:cNvPicPr></pic:nvPicPr><pic:blipFill><a:blip r:embed="rId24" r:link="rId8"/><a:srcRect/><a:stretch><a:fillRect/></a:stretch></pic:blipFill><pic:spPr bwMode="auto"><a:xfrm><a:off x="0" y="0"/><a:ext cx="723900" cy="723900"/></a:xfrm><a:prstGeom prst="rect"><a:avLst/></a:prstGeom><a:noFill/><a:ln w="9525"><a:noFill/><a:miter lim="800000"/><a:headEnd/><a:tailEnd/></a:ln></pic:spPr></pic:pic></a:graphicData></a:graphic></wp:anchor></w:drawing></w:r></w:p><w:p w:rsidR="00DD3CE2" w:rsidRPr="006509D9" w:rsidRDefault="00DD3CE2" w:rsidP="00DD3CE2"><w:pPr><w:spacing w:line="360" w:lineRule="auto"/><w:jc w:val="both"/><w:rPr><w:rFonts w:ascii="Verdana" w:hAnsi="Verdana"/><w:b/><w:sz w:val="24"/><w:szCs w:val="24"/><w:u w:val="single"/><w:lang w:val="nl-NL"/></w:rPr></w:pPr><w:r w:rsidRPr="006509D9"><w:rPr><w:rFonts w:ascii="Verdana" w:hAnsi="Verdana"/><w:b/><w:sz w:val="24"/><w:szCs w:val="24"/><w:u w:val="single"/><w:lang w:val="nl-NL"/></w:rPr><w:t>Uitbreidingsopdracht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Vanop een aangeduide startplaats vertrekken en een luchtfoto nemen van een aangeduid voorwerp (= een dronie nem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 Een 3D eversie mak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3. Een throwing flight uitvoer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4. Onder een bank kunnen vlieg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5. Door een hoepel kunnen vlieg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Indien je bovenstaande basisopdrachten kan mag je deze aan elkaar demonsteren. </w:t></w:r></w:p><w:p w:rsidR="00DD3CE2" w:rsidRPr="006509D9" w:rsidRDefault="00DD3CE2" w:rsidP="00DD3CE2"><w:pPr><w:spacing w:line="360" w:lineRule="auto"/><w:rPr><w:lang w:val="nl-NL"/></w:rPr></w:pPr><w:r w:rsidRPr="006509D9"><w:rPr><w:rFonts w:ascii="Verdana" w:hAnsi="Verdana"/><w:sz w:val="24"/><w:szCs w:val="24"/><w:lang w:val="nl-NL"/></w:rPr><w:t>Gedurende jouw demonstratie zal een medeleerling je beoordelen door volgende checklist in te vullen.</w:t></w:r></w:p><w:tbl><w:tblPr><w:tblW w:w="8453" w:type="dxa"/><w:tblInd w:w="483" w:type="dxa"/><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2602"/><w:gridCol w:w="1624"/><w:gridCol w:w="2113"/><w:gridCol w:w="2114"/></w:tblGrid><w:tr w:rsidR="00DD3CE2" w:rsidRPr="006509D9"><w:tc><w:tcPr><w:tcW w:w="2602" w:type="dxa"/><w:shd w:val="clear" w:color="auto" w:fill="auto"/></w:tcPr><w:p w:rsidR="00DD3CE2" w:rsidRPr="006509D9" w:rsidRDefault="00152255" w:rsidP="00DD3CE2"><w:pPr><w:spacing w:line="360" w:lineRule="auto"/><w:jc w:val="center"/><w:rPr><w:rFonts w:ascii="Verdana" w:hAnsi="Verdana"/><w:b/><w:color w:val="00B050"/><w:sz w:val="24"/><w:szCs w:val="24"/><w:lang w:val="nl-NL"/></w:rPr></w:pPr><w:r><w:rPr><w:b/><w:noProof/><w:lang w:val="en-US" w:eastAsia="nl-NL"/></w:rPr><w:drawing><wp:anchor distT="0" distB="0" distL="114300" distR="114300" simplePos="0" relativeHeight="251735552" behindDoc="1" locked="0" layoutInCell="1" allowOverlap="1"><wp:simplePos x="0" y="0"/><wp:positionH relativeFrom="column"><wp:posOffset>-55245</wp:posOffset></wp:positionH><wp:positionV relativeFrom="paragraph"><wp:posOffset>643255</wp:posOffset></wp:positionV><wp:extent cx="5330825" cy="4186555"/><wp:effectExtent l="25400" t="0" r="3175" b="0"/><wp:wrapNone/><wp:docPr id="970" name="Afbeelding 970" descr="Gerelateerde afbeeldin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39" name="Picture 970" descr="Gerelateerde afbeelding"/><pic:cNvPicPr><a:picLocks noChangeAspect="1" noChangeArrowheads="1"/></pic:cNvPicPr></pic:nvPicPr><pic:blipFill><a:blip r:embed="rId97" r:link="rId8"/><a:srcRect l="9596" t="16058" r="11197" b="21812"/><a:stretch><a:fillRect/></a:stretch></pic:blipFill><pic:spPr bwMode="auto"><a:xfrm><a:off x="0" y="0"/><a:ext cx="5330825" cy="4186555"/></a:xfrm><a:prstGeom prst="rect"><a:avLst/></a:prstGeom><a:noFill/><a:ln w="9525"><a:noFill/><a:miter lim="800000"/><a:headEnd/><a:tailEnd/></a:ln></pic:spPr></pic:pic></a:graphicData></a:graphic></wp:anchor></w:drawing></w:r><w:r w:rsidR="00DD3CE2" w:rsidRPr="006509D9"><w:rPr><w:rFonts w:ascii="Verdana" w:hAnsi="Verdana"/><w:b/><w:color w:val="00B050"/><w:sz w:val="24"/><w:szCs w:val="24"/><w:lang w:val="nl-NL"/></w:rPr><w:t>Beginners opdracht</w:t></w:r></w:p></w:tc><w:tc><w:tcPr><w:tcW w:w="1624" w:type="dxa"/><w:shd w:val="clear" w:color="auto" w:fill="auto"/></w:tcPr><w:p w:rsidR="00DD3CE2" w:rsidRPr="006509D9" w:rsidRDefault="00DD3CE2" w:rsidP="00DD3CE2"><w:pPr><w:spacing w:line="360" w:lineRule="auto"/><w:jc w:val="center"/><w:rPr><w:rFonts w:ascii="Verdana" w:hAnsi="Verdana"/><w:sz w:val="24"/><w:szCs w:val="24"/><w:lang w:val="nl-NL"/></w:rPr></w:pPr><w:r w:rsidRPr="006509D9"><w:rPr><w:rFonts w:ascii="Verdana" w:hAnsi="Verdana"/><w:sz w:val="24"/><w:szCs w:val="24"/><w:lang w:val="nl-NL"/></w:rPr><w:t>Gelukt</w:t></w:r></w:p></w:tc><w:tc><w:tcPr><w:tcW w:w="2113" w:type="dxa"/><w:shd w:val="clear" w:color="auto" w:fill="auto"/></w:tcPr><w:p w:rsidR="00DD3CE2" w:rsidRPr="006509D9" w:rsidRDefault="00DD3CE2" w:rsidP="00DD3CE2"><w:pPr><w:spacing w:line="360" w:lineRule="auto"/><w:jc w:val="center"/><w:rPr><w:rFonts w:ascii="Verdana" w:hAnsi="Verdana"/><w:sz w:val="24"/><w:szCs w:val="24"/><w:lang w:val="nl-NL"/></w:rPr></w:pPr><w:r w:rsidRPr="006509D9"><w:rPr><w:rFonts w:ascii="Verdana" w:hAnsi="Verdana"/><w:sz w:val="24"/><w:szCs w:val="24"/><w:lang w:val="nl-NL"/></w:rPr><w:t>Gelukt na …. keer</w:t></w:r></w:p></w:tc><w:tc><w:tcPr><w:tcW w:w="2114" w:type="dxa"/><w:shd w:val="clear" w:color="auto" w:fill="auto"/></w:tcPr><w:p w:rsidR="00DD3CE2" w:rsidRPr="006509D9" w:rsidRDefault="00DD3CE2" w:rsidP="00DD3CE2"><w:pPr><w:spacing w:line="360" w:lineRule="auto"/><w:jc w:val="center"/><w:rPr><w:rFonts w:ascii="Verdana" w:hAnsi="Verdana"/><w:sz w:val="24"/><w:szCs w:val="24"/><w:lang w:val="nl-NL"/></w:rPr></w:pPr><w:r w:rsidRPr="006509D9"><w:rPr><w:rFonts w:ascii="Verdana" w:hAnsi="Verdana"/><w:sz w:val="24"/><w:szCs w:val="24"/><w:lang w:val="nl-NL"/></w:rPr><w:t>Niet gelukt</w:t></w:r></w:p></w:tc></w:tr><w:tr w:rsidR="00DD3CE2" w:rsidRPr="006509D9"><w:tc><w:tcPr><w:tcW w:w="26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asisopdracht 1</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asisopdracht 2</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asisopdracht 3</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asisopdracht 4</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asisopdracht 5</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jc w:val="both"/><w:rPr><w:rFonts w:ascii="Verdana" w:hAnsi="Verdana"/><w:b/><w:color w:val="0070C0"/><w:sz w:val="24"/><w:szCs w:val="24"/><w:lang w:val="nl-NL"/></w:rPr></w:pPr><w:r w:rsidRPr="006509D9"><w:rPr><w:rFonts w:ascii="Verdana" w:hAnsi="Verdana"/><w:b/><w:color w:val="0070C0"/><w:sz w:val="24"/><w:szCs w:val="24"/><w:lang w:val="nl-NL"/></w:rPr><w:t>Medium opdracht</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asisopdracht 6</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asisopdracht 7</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asisopdracht 8</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asisopdracht 9</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jc w:val="center"/><w:rPr><w:rFonts w:ascii="Verdana" w:hAnsi="Verdana"/><w:b/><w:color w:val="FF0000"/><w:sz w:val="24"/><w:szCs w:val="24"/><w:lang w:val="nl-NL"/></w:rPr></w:pPr><w:r w:rsidRPr="006509D9"><w:rPr><w:rFonts w:ascii="Verdana" w:hAnsi="Verdana"/><w:b/><w:color w:val="FF0000"/><w:sz w:val="24"/><w:szCs w:val="24"/><w:lang w:val="nl-NL"/></w:rPr><w:t>expert</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rPr><w:rFonts w:ascii="Verdana" w:hAnsi="Verdana"/><w:color w:val="000000"/><w:sz w:val="24"/><w:szCs w:val="24"/><w:lang w:val="nl-NL"/></w:rPr></w:pPr><w:r w:rsidRPr="006509D9"><w:rPr><w:rFonts w:ascii="Verdana" w:hAnsi="Verdana"/><w:color w:val="000000"/><w:sz w:val="24"/><w:szCs w:val="24"/><w:lang w:val="nl-NL"/></w:rPr><w:t>Uitbr. Opdracht 1</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rPr><w:rFonts w:ascii="Verdana" w:hAnsi="Verdana"/><w:color w:val="000000"/><w:sz w:val="24"/><w:szCs w:val="24"/><w:lang w:val="nl-NL"/></w:rPr></w:pPr><w:r w:rsidRPr="006509D9"><w:rPr><w:rFonts w:ascii="Verdana" w:hAnsi="Verdana"/><w:color w:val="000000"/><w:sz w:val="24"/><w:szCs w:val="24"/><w:lang w:val="nl-NL"/></w:rPr><w:t>Uitbr. Opdracht 2</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rPr><w:rFonts w:ascii="Verdana" w:hAnsi="Verdana"/><w:color w:val="000000"/><w:sz w:val="24"/><w:szCs w:val="24"/><w:lang w:val="nl-NL"/></w:rPr></w:pPr><w:r w:rsidRPr="006509D9"><w:rPr><w:rFonts w:ascii="Verdana" w:hAnsi="Verdana"/><w:color w:val="000000"/><w:sz w:val="24"/><w:szCs w:val="24"/><w:lang w:val="nl-NL"/></w:rPr><w:t>Uitbr. Opdracht 3</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rPr><w:rFonts w:ascii="Verdana" w:hAnsi="Verdana"/><w:color w:val="000000"/><w:sz w:val="24"/><w:szCs w:val="24"/><w:lang w:val="nl-NL"/></w:rPr></w:pPr><w:r w:rsidRPr="006509D9"><w:rPr><w:rFonts w:ascii="Verdana" w:hAnsi="Verdana"/><w:color w:val="000000"/><w:sz w:val="24"/><w:szCs w:val="24"/><w:lang w:val="nl-NL"/></w:rPr><w:t>Uitbr. Opdracht 4</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DD3CE2" w:rsidP="00DD3CE2"><w:pPr><w:spacing w:line="360" w:lineRule="auto"/><w:jc w:val="both"/><w:rPr><w:rFonts w:ascii="Verdana" w:hAnsi="Verdana"/><w:sz w:val="24"/><w:szCs w:val="24"/><w:lang w:val="nl-NL"/></w:rPr></w:pPr></w:p></w:tc></w:tr><w:tr w:rsidR="00DD3CE2" w:rsidRPr="006509D9"><w:tc><w:tcPr><w:tcW w:w="2602" w:type="dxa"/><w:shd w:val="clear" w:color="auto" w:fill="auto"/></w:tcPr><w:p w:rsidR="00DD3CE2" w:rsidRPr="006509D9" w:rsidRDefault="00DD3CE2" w:rsidP="00DD3CE2"><w:pPr><w:spacing w:line="360" w:lineRule="auto"/><w:rPr><w:rFonts w:ascii="Verdana" w:hAnsi="Verdana"/><w:color w:val="000000"/><w:sz w:val="24"/><w:szCs w:val="24"/><w:lang w:val="nl-NL"/></w:rPr></w:pPr><w:r w:rsidRPr="006509D9"><w:rPr><w:rFonts w:ascii="Verdana" w:hAnsi="Verdana"/><w:color w:val="000000"/><w:sz w:val="24"/><w:szCs w:val="24"/><w:lang w:val="nl-NL"/></w:rPr><w:t>Uitbr. Opdracht 5</w:t></w:r></w:p></w:tc><w:tc><w:tcPr><w:tcW w:w="1624" w:type="dxa"/><w:shd w:val="clear" w:color="auto" w:fill="auto"/></w:tcPr><w:p w:rsidR="00DD3CE2" w:rsidRPr="006509D9" w:rsidRDefault="00DD3CE2" w:rsidP="00DD3CE2"><w:pPr><w:spacing w:line="360" w:lineRule="auto"/><w:jc w:val="both"/><w:rPr><w:rFonts w:ascii="Verdana" w:hAnsi="Verdana"/><w:sz w:val="24"/><w:szCs w:val="24"/><w:lang w:val="nl-NL"/></w:rPr></w:pPr></w:p></w:tc><w:tc><w:tcPr><w:tcW w:w="2113" w:type="dxa"/><w:shd w:val="clear" w:color="auto" w:fill="auto"/></w:tcPr><w:p w:rsidR="00DD3CE2" w:rsidRPr="006509D9" w:rsidRDefault="00DD3CE2" w:rsidP="00DD3CE2"><w:pPr><w:spacing w:line="360" w:lineRule="auto"/><w:jc w:val="both"/><w:rPr><w:rFonts w:ascii="Verdana" w:hAnsi="Verdana"/><w:sz w:val="24"/><w:szCs w:val="24"/><w:lang w:val="nl-NL"/></w:rPr></w:pPr></w:p></w:tc><w:tc><w:tcPr><w:tcW w:w="2114" w:type="dxa"/><w:shd w:val="clear" w:color="auto" w:fill="auto"/></w:tcPr><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736576" behindDoc="0" locked="0" layoutInCell="1" allowOverlap="1"><wp:simplePos x="0" y="0"/><wp:positionH relativeFrom="column"><wp:posOffset>668655</wp:posOffset></wp:positionH><wp:positionV relativeFrom="paragraph"><wp:posOffset>170180</wp:posOffset></wp:positionV><wp:extent cx="1095375" cy="1362075"/><wp:effectExtent l="25400" t="0" r="0" b="0"/><wp:wrapNone/><wp:docPr id="972" name="Afbeelding 972" descr="Gerelateerde afbeeldin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38" name="Picture 972" descr="Gerelateerde afbeelding"/><pic:cNvPicPr><a:picLocks noChangeAspect="1" noChangeArrowheads="1"/></pic:cNvPicPr></pic:nvPicPr><pic:blipFill><a:blip r:embed="rId98" r:link="rId8"/><a:srcRect l="22133" r="9067"/><a:stretch><a:fillRect/></a:stretch></pic:blipFill><pic:spPr bwMode="auto"><a:xfrm><a:off x="0" y="0"/><a:ext cx="1095375" cy="1362075"/></a:xfrm><a:prstGeom prst="rect"><a:avLst/></a:prstGeom><a:noFill/><a:ln w="9525"><a:noFill/><a:miter lim="800000"/><a:headEnd/><a:tailEnd/></a:ln></pic:spPr></pic:pic></a:graphicData></a:graphic></wp:anchor></w:drawing></w:r></w:p></w:tc></w:tr></w:tbl><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br w:type="page"/><w:t>Na je demonstratie kan je beginnen oefenen op het behendigheidsparcours. Veel plezier!</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638272" behindDoc="0" locked="0" layoutInCell="1" allowOverlap="1"><wp:simplePos x="0" y="0"/><wp:positionH relativeFrom="column"><wp:posOffset>5564505</wp:posOffset></wp:positionH><wp:positionV relativeFrom="paragraph"><wp:posOffset>664845</wp:posOffset></wp:positionV><wp:extent cx="723900" cy="723900"/><wp:effectExtent l="25400" t="0" r="0" b="0"/><wp:wrapNone/><wp:docPr id="824"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99"/><a:srcRect/><a:stretch><a:fillRect/></a:stretch></pic:blipFill><pic:spPr bwMode="auto"><a:xfrm><a:off x="0" y="0"/><a:ext cx="723900" cy="723900"/></a:xfrm><a:prstGeom prst="rect"><a:avLst/></a:prstGeom><a:noFill/><a:ln w="9525"><a:noFill/><a:miter lim="800000"/><a:headEnd/><a:tailEnd/></a:ln></pic:spPr></pic:pic></a:graphicData></a:graphic></wp:anchor></w:drawing></w:r><w:r w:rsidR="00DD3CE2" w:rsidRPr="006509D9"><w:rPr><w:rFonts w:ascii="Verdana" w:hAnsi="Verdana"/><w:sz w:val="24"/><w:szCs w:val="24"/><w:lang w:val="nl-NL"/></w:rPr><w:t xml:space="preserve">In onderstaand filmpje zie je een voorbeeld van een behendigheidsparcours. </w:t></w:r></w:p><w:p w:rsidR="00DD3CE2" w:rsidRPr="006509D9" w:rsidRDefault="00152255" w:rsidP="00DD3CE2"><w:pPr><w:spacing w:line="360" w:lineRule="auto"/><w:jc w:val="both"/><w:rPr><w:rFonts w:ascii="Verdana" w:hAnsi="Verdana"/><w:sz w:val="24"/><w:szCs w:val="24"/><w:lang w:val="nl-NL"/></w:rPr></w:pPr><w:r><w:rPr><w:rFonts w:ascii="Verdana" w:hAnsi="Verdana"/><w:noProof/><w:sz w:val="24"/><w:szCs w:val="24"/><w:lang w:val="en-US" w:eastAsia="nl-NL"/></w:rPr><w:drawing><wp:anchor distT="0" distB="0" distL="114300" distR="114300" simplePos="0" relativeHeight="251637248" behindDoc="0" locked="0" layoutInCell="1" allowOverlap="1"><wp:simplePos x="0" y="0"/><wp:positionH relativeFrom="column"><wp:posOffset>-875030</wp:posOffset></wp:positionH><wp:positionV relativeFrom="paragraph"><wp:posOffset>46990</wp:posOffset></wp:positionV><wp:extent cx="723900" cy="723900"/><wp:effectExtent l="0" t="0" r="0" b="0"/><wp:wrapNone/><wp:docPr id="823" name="Afbeelding 823" descr="Afbeeldingsresultaat voor icon mov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37" name="Picture 823" descr="Afbeeldingsresultaat voor icon movie"/><pic:cNvPicPr><a:picLocks noChangeAspect="1" noChangeArrowheads="1"/></pic:cNvPicPr></pic:nvPicPr><pic:blipFill><a:blip r:embed="rId18" r:link="rId8"/><a:srcRect/><a:stretch><a:fillRect/></a:stretch></pic:blipFill><pic:spPr bwMode="auto"><a:xfrm><a:off x="0" y="0"/><a:ext cx="723900" cy="723900"/></a:xfrm><a:prstGeom prst="rect"><a:avLst/></a:prstGeom><a:noFill/><a:ln w="9525"><a:noFill/><a:miter lim="800000"/><a:headEnd/><a:tailEnd/></a:ln></pic:spPr></pic:pic></a:graphicData></a:graphic></wp:anchor></w:drawing></w:r><w:hyperlink r:id="rId100" w:history="1"><w:r w:rsidR="00DD3CE2" w:rsidRPr="006509D9"><w:rPr><w:rStyle w:val="Hyperlink"/><w:rFonts w:ascii="Verdana" w:hAnsi="Verdana"/><w:sz w:val="24"/><w:szCs w:val="24"/><w:lang w:val="nl-NL"/></w:rPr><w:t>https://www.yo</w:t></w:r><w:r w:rsidR="00DD3CE2" w:rsidRPr="006509D9"><w:rPr><w:rStyle w:val="Hyperlink"/><w:rFonts w:ascii="Verdana" w:hAnsi="Verdana"/><w:sz w:val="24"/><w:szCs w:val="24"/><w:lang w:val="nl-NL"/></w:rPr><w:t>u</w:t></w:r><w:r w:rsidR="00DD3CE2" w:rsidRPr="006509D9"><w:rPr><w:rStyle w:val="Hyperlink"/><w:rFonts w:ascii="Verdana" w:hAnsi="Verdana"/><w:sz w:val="24"/><w:szCs w:val="24"/><w:lang w:val="nl-NL"/></w:rPr><w:t>tube.com/watch?v=YOKwNsZAPEg&amp;feature=youtu.be</w:t></w:r></w:hyperlink></w:p><w:p w:rsidR="00DD3CE2" w:rsidRPr="006509D9" w:rsidRDefault="00DD3CE2" w:rsidP="00DD3CE2"><w:pPr><w:spacing w:line="360" w:lineRule="auto"/><w:jc w:val="both"/><w:rPr><w:rFonts w:ascii="Verdana" w:hAnsi="Verdana"/><w:b/><w:i/><w:sz w:val="24"/><w:szCs w:val="24"/><w:lang w:val="nl-NL"/></w:rPr></w:pPr></w:p><w:p w:rsidR="00DD3CE2" w:rsidRPr="006509D9" w:rsidRDefault="00152255" w:rsidP="00DD3CE2"><w:pPr><w:spacing w:line="360" w:lineRule="auto"/><w:jc w:val="both"/><w:rPr><w:rFonts w:ascii="Verdana" w:hAnsi="Verdana"/><w:b/><w:i/><w:sz w:val="24"/><w:szCs w:val="24"/><w:lang w:val="nl-NL"/></w:rPr></w:pPr><w:r><w:rPr><w:rFonts w:ascii="Verdana" w:hAnsi="Verdana"/><w:b/><w:i/><w:noProof/><w:sz w:val="24"/><w:szCs w:val="24"/><w:lang w:val="en-US" w:eastAsia="nl-NL"/></w:rPr><w:drawing><wp:anchor distT="0" distB="0" distL="114300" distR="114300" simplePos="0" relativeHeight="251658752" behindDoc="0" locked="0" layoutInCell="1" allowOverlap="1"><wp:simplePos x="0" y="0"/><wp:positionH relativeFrom="column"><wp:posOffset>-979170</wp:posOffset></wp:positionH><wp:positionV relativeFrom="paragraph"><wp:posOffset>403860</wp:posOffset></wp:positionV><wp:extent cx="723900" cy="723900"/><wp:effectExtent l="25400" t="0" r="0" b="0"/><wp:wrapNone/><wp:docPr id="845" name="Afbeelding 845" descr="Afbeeldingsresultaat voor icoon bouw"/><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36" name="Picture 845" descr="Afbeeldingsresultaat voor icoon bouw"/><pic:cNvPicPr><a:picLocks noChangeAspect="1" noChangeArrowheads="1"/></pic:cNvPicPr></pic:nvPicPr><pic:blipFill><a:blip r:embed="rId24" r:link="rId8"/><a:srcRect/><a:stretch><a:fillRect/></a:stretch></pic:blipFill><pic:spPr bwMode="auto"><a:xfrm><a:off x="0" y="0"/><a:ext cx="723900" cy="723900"/></a:xfrm><a:prstGeom prst="rect"><a:avLst/></a:prstGeom><a:noFill/><a:ln w="9525"><a:noFill/><a:miter lim="800000"/><a:headEnd/><a:tailEnd/></a:ln></pic:spPr></pic:pic></a:graphicData></a:graphic></wp:anchor></w:drawing></w:r><w:r w:rsidR="00DD3CE2" w:rsidRPr="006509D9"><w:rPr><w:rFonts w:ascii="Verdana" w:hAnsi="Verdana"/><w:b/><w:i/><w:sz w:val="24"/><w:szCs w:val="24"/><w:lang w:val="nl-NL"/></w:rPr><w:t>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Het behendigheidsparcours is ook voorbereid door je leerkrachten. Je krijgt de tijd om dit parcours goed te oefenen. Kan je dit parcours vlot vliegen, bewijs dit dan aan de hand van 2 filmpjes.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Een filmpje gemaakt in FPV met de camera onderaan de drone en één filmpje gefilmd door een medeleerling op de grond. Beide filmpjes voeg je toe aan je portfolio op smartschool.</w:t></w:r></w:p><w:p w:rsidR="00DD3CE2" w:rsidRPr="006509D9" w:rsidRDefault="00152255" w:rsidP="00DD3CE2"><w:pPr><w:spacing w:line="360" w:lineRule="auto"/><w:jc w:val="center"/><w:rPr><w:lang w:val="nl-NL"/></w:rPr></w:pPr><w:r><w:rPr><w:noProof/><w:lang w:val="en-US" w:eastAsia="nl-NL"/></w:rPr><w:drawing><wp:inline distT="0" distB="0" distL="0" distR="0"><wp:extent cx="2895600" cy="3169920"/><wp:effectExtent l="25400" t="0" r="0" b="0"/><wp:docPr id="35" name="Afbeelding 35" descr="Afbeeldingsresultaat voor dronie"/><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Picture 35" descr="Afbeeldingsresultaat voor dronie"/><pic:cNvPicPr><a:picLocks noChangeAspect="1" noChangeArrowheads="1"/></pic:cNvPicPr></pic:nvPicPr><pic:blipFill><a:blip r:embed="rId101"/><a:srcRect/><a:stretch><a:fillRect/></a:stretch></pic:blipFill><pic:spPr bwMode="auto"><a:xfrm><a:off x="0" y="0"/><a:ext cx="2895600" cy="3169920"/></a:xfrm><a:prstGeom prst="rect"><a:avLst/></a:prstGeom><a:noFill/><a:ln w="9525"><a:noFill/><a:miter lim="800000"/><a:headEnd/><a:tailEnd/></a:ln></pic:spPr></pic:pic></a:graphicData></a:graphic></wp:inline></w:drawing></w:r></w:p><w:p w:rsidR="00DD3CE2" w:rsidRPr="006509D9" w:rsidRDefault="00DD3CE2" w:rsidP="00DD3CE2"><w:pPr><w:spacing w:line="360" w:lineRule="auto"/><w:jc w:val="center"/><w:rPr><w:rFonts w:ascii="Verdana" w:hAnsi="Verdana"/><w:sz w:val="24"/><w:szCs w:val="24"/><w:lang w:val="nl-NL"/></w:rPr></w:pPr></w:p><w:p w:rsidR="00DD3CE2" w:rsidRPr="006509D9" w:rsidRDefault="00DD3CE2" w:rsidP="00DD3CE2"><w:pPr><w:spacing w:line="360" w:lineRule="auto"/><w:jc w:val="center"/><w:rPr><w:rFonts w:ascii="Verdana" w:hAnsi="Verdana"/><w:sz w:val="24"/><w:szCs w:val="24"/><w:lang w:val="nl-NL"/></w:rPr></w:pPr></w:p><w:p w:rsidR="00DD3CE2" w:rsidRPr="006509D9" w:rsidRDefault="00152255" w:rsidP="00DD3CE2"><w:pPr><w:pStyle w:val="Opmaakprofiel2"/><w:rPr><w:lang w:val="nl-NL"/></w:rPr></w:pPr><w:r><w:rPr><w:lang w:val="en-US" w:eastAsia="nl-NL"/></w:rPr><w:drawing><wp:anchor distT="0" distB="0" distL="114300" distR="114300" simplePos="0" relativeHeight="251632128" behindDoc="1" locked="0" layoutInCell="1" allowOverlap="1"><wp:simplePos x="0" y="0"/><wp:positionH relativeFrom="column"><wp:posOffset>-76200</wp:posOffset></wp:positionH><wp:positionV relativeFrom="paragraph"><wp:posOffset>446405</wp:posOffset></wp:positionV><wp:extent cx="2118995" cy="1143635"/><wp:effectExtent l="25400" t="0" r="0" b="0"/><wp:wrapTight wrapText="bothSides"><wp:wrapPolygon edited="0"><wp:start x="-259" y="0"/><wp:lineTo x="-259" y="21108"/><wp:lineTo x="21490" y="21108"/><wp:lineTo x="21490" y="0"/><wp:lineTo x="-259" y="0"/></wp:wrapPolygon></wp:wrapTight><wp:docPr id="818"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102"/><a:srcRect/><a:stretch><a:fillRect/></a:stretch></pic:blipFill><pic:spPr bwMode="auto"><a:xfrm><a:off x="0" y="0"/><a:ext cx="2118995" cy="1143635"/></a:xfrm><a:prstGeom prst="rect"><a:avLst/></a:prstGeom><a:noFill/><a:ln w="9525"><a:noFill/><a:miter lim="800000"/><a:headEnd/><a:tailEnd/></a:ln></pic:spPr></pic:pic></a:graphicData></a:graphic></wp:anchor></w:drawing></w:r><w:r w:rsidR="00DD3CE2" w:rsidRPr="006509D9"><w:rPr><w:lang w:val="nl-NL"/></w:rPr><w:t>3.5 Wetgeving</w:t></w:r></w:p><w:p w:rsidR="00DD3CE2" w:rsidRPr="006509D9" w:rsidRDefault="00DD3CE2" w:rsidP="00DD3CE2"><w:pPr><w:spacing w:line="360" w:lineRule="auto"/><w:jc w:val="both"/><w:rPr><w:rFonts w:ascii="Verdana" w:hAnsi="Verdana" w:cs="Arial"/><w:sz w:val="24"/><w:szCs w:val="24"/><w:shd w:val="clear" w:color="auto" w:fill="FFFFFF"/><w:lang w:val="nl-NL"/></w:rPr></w:pPr><w:r w:rsidRPr="006509D9"><w:rPr><w:rFonts w:ascii="Verdana" w:hAnsi="Verdana" w:cs="Arial"/><w:sz w:val="24"/><w:szCs w:val="24"/><w:shd w:val="clear" w:color="auto" w:fill="FFFFFF"/><w:lang w:val="nl-NL"/></w:rPr><w:t>Nu je met een drone kan vliegen moet je wel bepaalde regels volgen. Sinds 25 april 2016 is de nieuwe drone wetgeving in  België van kracht.  Je mag dus niet zomaar overal vliegen en alles filmen.</w:t></w: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w:t></w:r></w:p><w:p w:rsidR="00DD3CE2" w:rsidRPr="006509D9" w:rsidRDefault="00152255" w:rsidP="00DD3CE2"><w:pPr><w:spacing w:line="360" w:lineRule="auto"/><w:jc w:val="both"/><w:rPr><w:rFonts w:ascii="Verdana" w:hAnsi="Verdana" w:cs="Arial"/><w:sz w:val="24"/><w:szCs w:val="24"/><w:shd w:val="clear" w:color="auto" w:fill="FFFFFF"/><w:lang w:val="nl-NL"/></w:rPr></w:pPr><w:r><w:rPr><w:noProof/><w:lang w:val="en-US" w:eastAsia="nl-NL"/></w:rPr><w:drawing><wp:anchor distT="0" distB="0" distL="114300" distR="114300" simplePos="0" relativeHeight="251633152" behindDoc="0" locked="0" layoutInCell="1" allowOverlap="1"><wp:simplePos x="0" y="0"/><wp:positionH relativeFrom="column"><wp:posOffset>5459730</wp:posOffset></wp:positionH><wp:positionV relativeFrom="paragraph"><wp:posOffset>229235</wp:posOffset></wp:positionV><wp:extent cx="762000" cy="723900"/><wp:effectExtent l="25400" t="0" r="0" b="0"/><wp:wrapNone/><wp:docPr id="819"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103"/><a:srcRect/><a:stretch><a:fillRect/></a:stretch></pic:blipFill><pic:spPr bwMode="auto"><a:xfrm><a:off x="0" y="0"/><a:ext cx="762000" cy="723900"/></a:xfrm><a:prstGeom prst="rect"><a:avLst/></a:prstGeom><a:noFill/><a:ln w="9525"><a:noFill/><a:miter lim="800000"/><a:headEnd/><a:tailEnd/></a:ln></pic:spPr></pic:pic></a:graphicData></a:graphic></wp:anchor></w:drawing></w:r><w:r w:rsidR="00DD3CE2" w:rsidRPr="006509D9"><w:rPr><w:rFonts w:ascii="Verdana" w:hAnsi="Verdana" w:cs="Arial"/><w:sz w:val="24"/><w:szCs w:val="24"/><w:shd w:val="clear" w:color="auto" w:fill="FFFFFF"/><w:lang w:val="nl-NL"/></w:rPr><w:t>Zoek op onderstaande websites een antwoord op volgende vragen.</w:t></w: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634176" behindDoc="0" locked="0" layoutInCell="1" allowOverlap="1"><wp:simplePos x="0" y="0"/><wp:positionH relativeFrom="column"><wp:posOffset>5459730</wp:posOffset></wp:positionH><wp:positionV relativeFrom="paragraph"><wp:posOffset>644525</wp:posOffset></wp:positionV><wp:extent cx="723900" cy="723900"/><wp:effectExtent l="25400" t="0" r="0" b="0"/><wp:wrapNone/><wp:docPr id="820"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104"/><a:srcRect/><a:stretch><a:fillRect/></a:stretch></pic:blipFill><pic:spPr bwMode="auto"><a:xfrm><a:off x="0" y="0"/><a:ext cx="723900" cy="723900"/></a:xfrm><a:prstGeom prst="rect"><a:avLst/></a:prstGeom><a:noFill/><a:ln w="9525"><a:noFill/><a:miter lim="800000"/><a:headEnd/><a:tailEnd/></a:ln></pic:spPr></pic:pic></a:graphicData></a:graphic></wp:anchor></w:drawing></w:r><w:hyperlink r:id="rId105" w:history="1"><w:r w:rsidR="00DD3CE2" w:rsidRPr="006509D9"><w:rPr><w:rStyle w:val="Hyperlink"/><w:rFonts w:ascii="Verdana" w:hAnsi="Verdana"/><w:sz w:val="24"/><w:szCs w:val="24"/><w:lang w:val="nl-NL"/></w:rPr><w:t>https://www.drone-kopen.be/wetgeving/de-nieuwe-belgische-drone-wetgeving-s</w:t></w:r><w:r w:rsidR="00DD3CE2" w:rsidRPr="006509D9"><w:rPr><w:rStyle w:val="Hyperlink"/><w:rFonts w:ascii="Verdana" w:hAnsi="Verdana"/><w:sz w:val="24"/><w:szCs w:val="24"/><w:lang w:val="nl-NL"/></w:rPr><w:t>a</w:t></w:r><w:r w:rsidR="00DD3CE2" w:rsidRPr="006509D9"><w:rPr><w:rStyle w:val="Hyperlink"/><w:rFonts w:ascii="Verdana" w:hAnsi="Verdana"/><w:sz w:val="24"/><w:szCs w:val="24"/><w:lang w:val="nl-NL"/></w:rPr><w:t>mengevat/</w:t></w:r></w:hyperlink></w:p><w:p w:rsidR="00DD3CE2" w:rsidRPr="006509D9" w:rsidRDefault="00DD3CE2" w:rsidP="00DD3CE2"><w:pPr><w:spacing w:line="360" w:lineRule="auto"/><w:jc w:val="both"/><w:rPr><w:rFonts w:ascii="Verdana" w:hAnsi="Verdana"/><w:sz w:val="24"/><w:szCs w:val="24"/><w:lang w:val="nl-NL"/></w:rPr></w:pPr><w:hyperlink r:id="rId106" w:history="1"><w:r w:rsidRPr="006509D9"><w:rPr><w:rStyle w:val="Hyperlink"/><w:rFonts w:ascii="Verdana" w:hAnsi="Verdana"/><w:sz w:val="24"/><w:szCs w:val="24"/><w:lang w:val="nl-NL"/></w:rPr><w:t>https://www.beuas.be/nl</w:t></w:r><w:r w:rsidRPr="006509D9"><w:rPr><w:rStyle w:val="Hyperlink"/><w:rFonts w:ascii="Verdana" w:hAnsi="Verdana"/><w:sz w:val="24"/><w:szCs w:val="24"/><w:lang w:val="nl-NL"/></w:rPr><w:t>/</w:t></w:r><w:r w:rsidRPr="006509D9"><w:rPr><w:rStyle w:val="Hyperlink"/><w:rFonts w:ascii="Verdana" w:hAnsi="Verdana"/><w:sz w:val="24"/><w:szCs w:val="24"/><w:lang w:val="nl-NL"/></w:rPr><w:t>wetgeving</w:t></w:r></w:hyperlink></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 w:cs="Arial"/><w:sz w:val="24"/><w:szCs w:val="24"/><w:shd w:val="clear" w:color="auto" w:fill="FFFFFF"/><w:lang w:val="nl-NL"/></w:rPr></w:pPr><w:r w:rsidRPr="006509D9"><w:rPr><w:rFonts w:ascii="Verdana" w:hAnsi="Verdana" w:cs="Arial"/><w:sz w:val="24"/><w:szCs w:val="24"/><w:shd w:val="clear" w:color="auto" w:fill="FFFFFF"/><w:lang w:val="nl-NL"/></w:rPr><w:t>a) In welke klasse valt ons type van drone?</w:t></w:r></w:p><w:p w:rsidR="00DD3CE2" w:rsidRPr="006509D9" w:rsidRDefault="00DD3CE2" w:rsidP="00DD3CE2"><w:pPr><w:spacing w:line="360" w:lineRule="auto"/><w:jc w:val="both"/><w:rPr><w:rFonts w:ascii="Verdana" w:hAnsi="Verdana" w:cs="Arial"/><w:b/><w:color w:val="00B050"/><w:sz w:val="28"/><w:szCs w:val="28"/><w:shd w:val="clear" w:color="auto" w:fill="FFFFFF"/><w:lang w:val="nl-NL"/></w:rPr></w:pPr><w:r w:rsidRPr="006509D9"><w:rPr><w:rFonts w:ascii="Verdana" w:hAnsi="Verdana" w:cs="Arial"/><w:b/><w:color w:val="00B050"/><w:sz w:val="28"/><w:szCs w:val="28"/><w:shd w:val="clear" w:color="auto" w:fill="FFFFFF"/><w:lang w:val="nl-NL"/></w:rPr><w:t>Klasse recreatief</w:t></w:r></w:p><w:p w:rsidR="00DD3CE2" w:rsidRPr="006509D9" w:rsidRDefault="00DD3CE2" w:rsidP="00DD3CE2"><w:pPr><w:spacing w:line="360" w:lineRule="auto"/><w:jc w:val="both"/><w:rPr><w:rFonts w:ascii="Verdana" w:hAnsi="Verdana" w:cs="Arial"/><w:sz w:val="24"/><w:szCs w:val="24"/><w:shd w:val="clear" w:color="auto" w:fill="FFFFFF"/><w:lang w:val="nl-NL"/></w:rPr></w:pPr><w:r w:rsidRPr="006509D9"><w:rPr><w:rFonts w:ascii="Verdana" w:hAnsi="Verdana" w:cs="Arial"/><w:sz w:val="24"/><w:szCs w:val="24"/><w:shd w:val="clear" w:color="auto" w:fill="FFFFFF"/><w:lang w:val="nl-NL"/></w:rPr><w:t>b) Wat is het bepalende criteria om tot deze klasse te behoren?</w:t></w:r></w:p><w:p w:rsidR="00DD3CE2" w:rsidRPr="006509D9" w:rsidRDefault="00DD3CE2" w:rsidP="00DD3CE2"><w:pPr><w:spacing w:line="360" w:lineRule="auto"/><w:jc w:val="both"/><w:rPr><w:rFonts w:ascii="Verdana" w:hAnsi="Verdana" w:cs="Arial"/><w:b/><w:color w:val="00B050"/><w:sz w:val="28"/><w:szCs w:val="28"/><w:shd w:val="clear" w:color="auto" w:fill="FFFFFF"/><w:lang w:val="nl-NL"/></w:rPr></w:pPr><w:r w:rsidRPr="006509D9"><w:rPr><w:rFonts w:ascii="Verdana" w:hAnsi="Verdana" w:cs="Arial"/><w:b/><w:color w:val="00B050"/><w:sz w:val="28"/><w:szCs w:val="28"/><w:shd w:val="clear" w:color="auto" w:fill="FFFFFF"/><w:lang w:val="nl-NL"/></w:rPr><w:t>De drone is lichter dan 1 kg. Vaak is de drone ook bedoeld als speelgoed.</w:t></w:r></w:p><w:p w:rsidR="00DD3CE2" w:rsidRPr="006509D9" w:rsidRDefault="00DD3CE2" w:rsidP="00DD3CE2"><w:pPr><w:spacing w:line="360" w:lineRule="auto"/><w:jc w:val="both"/><w:rPr><w:rFonts w:ascii="Verdana" w:hAnsi="Verdana" w:cs="Arial"/><w:sz w:val="24"/><w:szCs w:val="24"/><w:shd w:val="clear" w:color="auto" w:fill="FFFFFF"/><w:lang w:val="nl-NL"/></w:rPr></w:pPr><w:r w:rsidRPr="006509D9"><w:rPr><w:rFonts w:ascii="Verdana" w:hAnsi="Verdana" w:cs="Arial"/><w:sz w:val="24"/><w:szCs w:val="24"/><w:shd w:val="clear" w:color="auto" w:fill="FFFFFF"/><w:lang w:val="nl-NL"/></w:rPr><w:t>c) Noteer de belangrijkste regels waar wij ons met onze drone aan moeten houden.</w:t></w:r></w:p><w:p w:rsidR="00DD3CE2" w:rsidRPr="006509D9" w:rsidRDefault="00DD3CE2" w:rsidP="00DD3CE2"><w:pPr><w:spacing w:line="360" w:lineRule="auto"/><w:jc w:val="both"/><w:rPr><w:rFonts w:ascii="Verdana" w:hAnsi="Verdana" w:cs="Arial"/><w:b/><w:color w:val="00B050"/><w:sz w:val="28"/><w:szCs w:val="28"/><w:shd w:val="clear" w:color="auto" w:fill="FFFFFF"/><w:lang w:val="nl-NL"/></w:rPr></w:pPr><w:r w:rsidRPr="006509D9"><w:rPr><w:rFonts w:ascii="Verdana" w:hAnsi="Verdana" w:cs="Arial"/><w:b/><w:color w:val="00B050"/><w:sz w:val="28"/><w:szCs w:val="28"/><w:shd w:val="clear" w:color="auto" w:fill="FFFFFF"/><w:lang w:val="nl-NL"/></w:rPr><w:t>- Je mag enkel vliegen in de eigen tuin (of persoonlijke ruimtes)</w:t></w:r></w:p><w:p w:rsidR="00DD3CE2" w:rsidRPr="006509D9" w:rsidRDefault="00DD3CE2" w:rsidP="00DD3CE2"><w:pPr><w:spacing w:line="360" w:lineRule="auto"/><w:jc w:val="both"/><w:rPr><w:rFonts w:ascii="Verdana" w:hAnsi="Verdana" w:cs="Arial"/><w:b/><w:color w:val="00B050"/><w:sz w:val="28"/><w:szCs w:val="28"/><w:shd w:val="clear" w:color="auto" w:fill="FFFFFF"/><w:lang w:val="nl-NL"/></w:rPr></w:pPr><w:r w:rsidRPr="006509D9"><w:rPr><w:rFonts w:ascii="Verdana" w:hAnsi="Verdana" w:cs="Arial"/><w:b/><w:color w:val="00B050"/><w:sz w:val="28"/><w:szCs w:val="28"/><w:shd w:val="clear" w:color="auto" w:fill="FFFFFF"/><w:lang w:val="nl-NL"/></w:rPr><w:t>- Je moet steeds vliegen onder een hoogte van 10 m en binnen zichtbereik</w:t></w:r></w:p><w:p w:rsidR="00DD3CE2" w:rsidRPr="006509D9" w:rsidRDefault="00DD3CE2" w:rsidP="00DD3CE2"><w:pPr><w:spacing w:line="360" w:lineRule="auto"/><w:jc w:val="both"/><w:rPr><w:rFonts w:ascii="Verdana" w:hAnsi="Verdana" w:cs="Arial"/><w:b/><w:color w:val="00B050"/><w:sz w:val="28"/><w:szCs w:val="28"/><w:shd w:val="clear" w:color="auto" w:fill="FFFFFF"/><w:lang w:val="nl-NL"/></w:rPr></w:pPr><w:r w:rsidRPr="006509D9"><w:rPr><w:rFonts w:ascii="Verdana" w:hAnsi="Verdana" w:cs="Arial"/><w:b/><w:color w:val="00B050"/><w:sz w:val="28"/><w:szCs w:val="28"/><w:shd w:val="clear" w:color="auto" w:fill="FFFFFF"/><w:lang w:val="nl-NL"/></w:rPr><w:t>- de afstand tot een obstakel moet minstens 50 meter zijn.</w:t></w:r></w:p><w:p w:rsidR="00DD3CE2" w:rsidRPr="006509D9" w:rsidRDefault="00DD3CE2" w:rsidP="00DD3CE2"><w:pPr><w:spacing w:line="360" w:lineRule="auto"/><w:jc w:val="both"/><w:rPr><w:rFonts w:ascii="Verdana" w:hAnsi="Verdana" w:cs="Arial"/><w:sz w:val="24"/><w:szCs w:val="24"/><w:shd w:val="clear" w:color="auto" w:fill="FFFFFF"/><w:lang w:val="nl-NL"/></w:rPr></w:pPr><w:r w:rsidRPr="006509D9"><w:rPr><w:rFonts w:ascii="Verdana" w:hAnsi="Verdana" w:cs="Arial"/><w:sz w:val="24"/><w:szCs w:val="24"/><w:shd w:val="clear" w:color="auto" w:fill="FFFFFF"/><w:lang w:val="nl-NL"/></w:rPr><w:t>d) Mag alles filmen?</w:t></w:r></w:p><w:p w:rsidR="00DD3CE2" w:rsidRPr="006509D9" w:rsidRDefault="00DD3CE2" w:rsidP="00DD3CE2"><w:pPr><w:spacing w:line="360" w:lineRule="auto"/><w:jc w:val="both"/><w:rPr><w:rFonts w:ascii="Verdana" w:hAnsi="Verdana" w:cs="Arial"/><w:b/><w:color w:val="00B050"/><w:sz w:val="28"/><w:szCs w:val="28"/><w:shd w:val="clear" w:color="auto" w:fill="FFFFFF"/><w:lang w:val="nl-NL"/></w:rPr></w:pPr><w:r w:rsidRPr="006509D9"><w:rPr><w:rFonts w:ascii="Verdana" w:hAnsi="Verdana" w:cs="Arial"/><w:b/><w:color w:val="00B050"/><w:sz w:val="28"/><w:szCs w:val="28"/><w:shd w:val="clear" w:color="auto" w:fill="FFFFFF"/><w:lang w:val="nl-NL"/></w:rPr><w:t>- Neen, je mag nooit mensen filmen zonder hun toelating. (en je mag ook niet filmen op openbare plaatsen).</w:t></w:r></w:p><w:p w:rsidR="00DD3CE2" w:rsidRPr="006509D9" w:rsidRDefault="00DD3CE2" w:rsidP="00DD3CE2"><w:pPr><w:spacing w:line="360" w:lineRule="auto"/><w:jc w:val="both"/><w:rPr><w:rFonts w:ascii="Verdana" w:hAnsi="Verdana" w:cs="Arial"/><w:sz w:val="24"/><w:szCs w:val="24"/><w:shd w:val="clear" w:color="auto" w:fill="FFFFFF"/><w:lang w:val="nl-NL"/></w:rPr></w:pPr><w:r w:rsidRPr="006509D9"><w:rPr><w:rFonts w:ascii="Verdana" w:hAnsi="Verdana" w:cs="Arial"/><w:sz w:val="24"/><w:szCs w:val="24"/><w:shd w:val="clear" w:color="auto" w:fill="FFFFFF"/><w:lang w:val="nl-NL"/></w:rPr><w:t>e) Moeten onze drones geregisterd worden?</w:t></w:r></w:p><w:p w:rsidR="00DD3CE2" w:rsidRPr="006509D9" w:rsidRDefault="00DD3CE2" w:rsidP="00DD3CE2"><w:pPr><w:spacing w:line="360" w:lineRule="auto"/><w:jc w:val="both"/><w:rPr><w:rFonts w:ascii="Verdana" w:hAnsi="Verdana" w:cs="Arial"/><w:b/><w:color w:val="00B050"/><w:sz w:val="28"/><w:szCs w:val="28"/><w:shd w:val="clear" w:color="auto" w:fill="FFFFFF"/><w:lang w:val="nl-NL"/></w:rPr></w:pPr><w:r w:rsidRPr="006509D9"><w:rPr><w:rFonts w:ascii="Verdana" w:hAnsi="Verdana" w:cs="Arial"/><w:b/><w:color w:val="00B050"/><w:sz w:val="28"/><w:szCs w:val="28"/><w:shd w:val="clear" w:color="auto" w:fill="FFFFFF"/><w:lang w:val="nl-NL"/></w:rPr><w:t>Neen, enkel drones van klasse 1 en 2 dien geregisterd te worden.</w:t></w:r></w:p><w:p w:rsidR="00DD3CE2" w:rsidRPr="006509D9" w:rsidRDefault="00DD3CE2" w:rsidP="00DD3CE2"><w:pPr><w:spacing w:line="360" w:lineRule="auto"/><w:jc w:val="both"/><w:rPr><w:rFonts w:ascii="Verdana" w:hAnsi="Verdana" w:cs="Arial"/><w:sz w:val="24"/><w:szCs w:val="24"/><w:shd w:val="clear" w:color="auto" w:fill="FFFFFF"/><w:lang w:val="nl-NL"/></w:rPr></w:pPr><w:r w:rsidRPr="006509D9"><w:rPr><w:rFonts w:ascii="Verdana" w:hAnsi="Verdana" w:cs="Arial"/><w:sz w:val="24"/><w:szCs w:val="24"/><w:shd w:val="clear" w:color="auto" w:fill="FFFFFF"/><w:lang w:val="nl-NL"/></w:rPr><w:t>f) Staat er een minimum leeftijd op het vliegen met drones?</w:t></w:r></w:p><w:p w:rsidR="00DD3CE2" w:rsidRPr="006509D9" w:rsidRDefault="00DD3CE2" w:rsidP="00DD3CE2"><w:pPr><w:spacing w:line="360" w:lineRule="auto"/><w:jc w:val="both"/><w:rPr><w:rFonts w:ascii="Verdana" w:hAnsi="Verdana" w:cs="Arial"/><w:b/><w:color w:val="00B050"/><w:sz w:val="28"/><w:szCs w:val="28"/><w:shd w:val="clear" w:color="auto" w:fill="FFFFFF"/><w:lang w:val="nl-NL"/></w:rPr></w:pPr><w:r w:rsidRPr="006509D9"><w:rPr><w:rFonts w:ascii="Verdana" w:hAnsi="Verdana" w:cs="Arial"/><w:b/><w:color w:val="00B050"/><w:sz w:val="28"/><w:szCs w:val="28"/><w:shd w:val="clear" w:color="auto" w:fill="FFFFFF"/><w:lang w:val="nl-NL"/></w:rPr><w:t>Er staat geen leeftijdsbeperking op de recreatieve klasse, wel op de klasse 2 (min. 16 jaar) en klasse 1 (min. 18 jaar)</w:t></w:r></w:p><w:p w:rsidR="00DD3CE2" w:rsidRPr="006509D9" w:rsidRDefault="00DD3CE2" w:rsidP="00DD3CE2"><w:pPr><w:spacing w:line="360" w:lineRule="auto"/><w:jc w:val="both"/><w:rPr><w:rFonts w:ascii="Verdana" w:hAnsi="Verdana"/><w:noProof/><w:sz w:val="24"/><w:szCs w:val="24"/><w:lang w:val="nl-NL"/></w:rPr></w:pPr><w:r w:rsidRPr="006509D9"><w:rPr><w:rFonts w:ascii="Verdana" w:hAnsi="Verdana"/><w:noProof/><w:sz w:val="24"/><w:szCs w:val="24"/><w:lang w:val="nl-NL"/></w:rPr><w:t>g) Er zijn enkele locaties waar je nooit mag vliegen Som er 3 op.</w:t></w:r></w:p><w:p w:rsidR="00DD3CE2" w:rsidRPr="006509D9" w:rsidRDefault="00DD3CE2" w:rsidP="00DD3CE2"><w:pPr><w:spacing w:line="360" w:lineRule="auto"/><w:jc w:val="both"/><w:rPr><w:rFonts w:ascii="Verdana" w:hAnsi="Verdana"/><w:b/><w:noProof/><w:color w:val="00B050"/><w:sz w:val="28"/><w:szCs w:val="28"/><w:lang w:val="nl-NL"/></w:rPr></w:pPr><w:r w:rsidRPr="006509D9"><w:rPr><w:rFonts w:ascii="Verdana" w:hAnsi="Verdana"/><w:b/><w:noProof/><w:color w:val="00B050"/><w:sz w:val="28"/><w:szCs w:val="28"/><w:lang w:val="nl-NL"/></w:rPr><w:t>Boven luchtvaart terreinen, gevangenissen, kerncentrales, industriele complexen, boven mensenamssa,…</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h) Bij welke klassen is een vliegbrevet verreist.</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Bij klasse 1 en 2</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i) Indien ik professioneel met een drone wil vliegen. Aan 5 welke voorwaarden moet ik dan voldoen?</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1. Minimum 18 jaar zijn.</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2. Slagen voor een theoretisch examen en een praktisch examen. (= behalen van ene vliegbewijs).</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3. Aanvragen van een medisch attest.</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4. Registeren van je drone.</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5. Verzekeren van je drone.</w:t></w:r></w:p><w:p w:rsidR="00DD3CE2" w:rsidRPr="006509D9" w:rsidRDefault="00152255" w:rsidP="00DD3CE2"><w:pPr><w:spacing w:line="360" w:lineRule="auto"/><w:jc w:val="both"/><w:rPr><w:rFonts w:ascii="Verdana" w:hAnsi="Verdana"/><w:b/><w:color w:val="00B050"/><w:sz w:val="28"/><w:szCs w:val="28"/><w:lang w:val="nl-NL"/></w:rPr></w:pPr><w:r><w:rPr><w:noProof/><w:lang w:val="en-US" w:eastAsia="nl-NL"/></w:rPr><w:drawing><wp:anchor distT="0" distB="0" distL="114300" distR="114300" simplePos="0" relativeHeight="251685376" behindDoc="1" locked="0" layoutInCell="1" allowOverlap="1"><wp:simplePos x="0" y="0"/><wp:positionH relativeFrom="column"><wp:posOffset>525780</wp:posOffset></wp:positionH><wp:positionV relativeFrom="paragraph"><wp:posOffset>721360</wp:posOffset></wp:positionV><wp:extent cx="4086225" cy="5991225"/><wp:effectExtent l="25400" t="0" r="3175" b="0"/><wp:wrapNone/><wp:docPr id="899" name="Afbeelding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Afbeelding 1"/><pic:cNvPicPr><a:picLocks noChangeAspect="1" noChangeArrowheads="1"/></pic:cNvPicPr></pic:nvPicPr><pic:blipFill><a:blip r:embed="rId107"/><a:srcRect l="2577" t="2460"/><a:stretch><a:fillRect/></a:stretch></pic:blipFill><pic:spPr bwMode="auto"><a:xfrm><a:off x="0" y="0"/><a:ext cx="4086225" cy="5991225"/></a:xfrm><a:prstGeom prst="rect"><a:avLst/></a:prstGeom><a:noFill/><a:ln w="9525"><a:noFill/><a:miter lim="800000"/><a:headEnd/><a:tailEnd/></a:ln></pic:spPr></pic:pic></a:graphicData></a:graphic></wp:anchor></w:drawing></w:r><w:r w:rsidR="00DD3CE2" w:rsidRPr="006509D9"><w:rPr><w:rFonts w:ascii="Verdana" w:hAnsi="Verdana"/><w:b/><w:color w:val="00B050"/><w:sz w:val="28"/><w:szCs w:val="28"/><w:lang w:val="nl-NL"/></w:rPr><w:t>(6. toelating nodig van de verantwoordelijk om te vliegen)</w:t></w:r></w:p><w:p w:rsidR="00DD3CE2" w:rsidRPr="006509D9" w:rsidRDefault="00DD3CE2" w:rsidP="00DD3CE2"><w:pPr><w:spacing w:line="360" w:lineRule="auto"/><w:jc w:val="both"/><w:rPr><w:rFonts w:ascii="Verdana" w:hAnsi="Verdana"/><w:b/><w:color w:val="00B050"/><w:sz w:val="28"/><w:szCs w:val="28"/><w:lang w:val="nl-NL"/></w:rPr></w:pPr></w:p><w:p w:rsidR="00DD3CE2" w:rsidRPr="006509D9" w:rsidRDefault="00DD3CE2" w:rsidP="00DD3CE2"><w:pPr><w:spacing w:line="360" w:lineRule="auto"/><w:jc w:val="center"/><w:rPr><w:rFonts w:ascii="Verdana" w:hAnsi="Verdana"/><w:b/><w:color w:val="00B050"/><w:sz w:val="28"/><w:szCs w:val="28"/><w:lang w:val="nl-NL"/></w:rPr></w:pPr></w:p><w:p w:rsidR="00DD3CE2" w:rsidRPr="006509D9" w:rsidRDefault="00152255" w:rsidP="00DD3CE2"><w:pPr><w:spacing w:line="360" w:lineRule="auto"/><w:jc w:val="both"/><w:rPr><w:rFonts w:ascii="Verdana" w:hAnsi="Verdana"/><w:sz w:val="24"/><w:szCs w:val="24"/><w:lang w:val="nl-NL"/></w:rPr></w:pPr><w:r><w:rPr><w:noProof/><w:lang w:val="en-US" w:eastAsia="nl-NL"/></w:rPr><w:drawing><wp:anchor distT="0" distB="0" distL="114300" distR="114300" simplePos="0" relativeHeight="251684352" behindDoc="0" locked="0" layoutInCell="1" allowOverlap="1"><wp:simplePos x="0" y="0"/><wp:positionH relativeFrom="column"><wp:posOffset>2897505</wp:posOffset></wp:positionH><wp:positionV relativeFrom="paragraph"><wp:posOffset>4955540</wp:posOffset></wp:positionV><wp:extent cx="3314700" cy="2336800"/><wp:effectExtent l="25400" t="0" r="0" b="0"/><wp:wrapNone/><wp:docPr id="898" name="Afbeelding 898" descr="Afbeeldingsresultaat voor cartoon drones"/><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35" name="Picture 898" descr="Afbeeldingsresultaat voor cartoon drones"/><pic:cNvPicPr><a:picLocks noChangeAspect="1" noChangeArrowheads="1"/></pic:cNvPicPr></pic:nvPicPr><pic:blipFill><a:blip r:embed="rId108" r:link="rId8"/><a:srcRect/><a:stretch><a:fillRect/></a:stretch></pic:blipFill><pic:spPr bwMode="auto"><a:xfrm><a:off x="0" y="0"/><a:ext cx="3314700" cy="2336800"/></a:xfrm><a:prstGeom prst="rect"><a:avLst/></a:prstGeom><a:noFill/><a:ln w="9525"><a:noFill/><a:miter lim="800000"/><a:headEnd/><a:tailEnd/></a:ln></pic:spPr></pic:pic></a:graphicData></a:graphic></wp:anchor></w:drawing></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pStyle w:val="Opmaakprofiel2"/><w:rPr><w:lang w:val="nl-NL"/></w:rPr></w:pPr><w:r w:rsidRPr="006509D9"><w:rPr><w:lang w:val="nl-NL"/></w:rPr><w:t>4. Onderzoek 3: Het ontkoppelingssysteem</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Om ons pakket op het juiste moment en op de juiste plaats af te leveren of te droppen hebben we een nauwkeurig en goed werkend ontkoppelingssysteem nodig.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it systeem laat ons toe om op een zelf te bepalen waar en wanneer we het pakket loslaten. </w:t></w:r></w:p><w:p w:rsidR="009847F0" w:rsidRDefault="009847F0" w:rsidP="00DD3CE2"><w:pPr><w:spacing w:line="360" w:lineRule="auto"/><w:jc w:val="both"/><w:rPr><w:rFonts w:ascii="Verdana" w:hAnsi="Verdana"/><w:sz w:val="24"/><w:szCs w:val="24"/><w:lang w:val="nl-NL"/></w:rPr></w:pPr><w:r><w:rPr><w:rFonts w:ascii="Verdana" w:hAnsi="Verdana"/><w:noProof/><w:lang w:val="en-US" w:eastAsia="nl-NL"/></w:rPr></w:r><w:r w:rsidRPr="009847F0"><w:rPr><w:rFonts w:ascii="Verdana" w:hAnsi="Verdana"/><w:sz w:val="24"/><w:szCs w:val="24"/><w:lang w:val="nl-NL"/></w:rPr><w:pict><v:group id="_x0000_s3136" style="width:443.7pt;height:418.75pt;mso-position-horizontal-relative:char;mso-position-vertical-relative:line" coordorigin="1413,2017" coordsize="8874,8375" wrapcoords="328 0 328 6851 6056 7432 5691 8051 5436 8090 4962 8438 4962 8670 4816 9290 4779 9600 4962 9870 5217 9987 3977 11264 3137 11690 2444 12425 2189 13006 2152 13316 2152 13587 6129 17303 4779 17883 4305 18464 4305 21561 8574 21561 8610 21561 9048 21058 9048 17883 6859 17303 10508 13587 10544 13354 10508 13006 10252 12425 9559 11690 8720 11264 6822 10490 7187 9909 8574 9870 10362 9561 10398 8670 12077 8051 17659 8012 19958 7858 19958 3870 19812 3832 16564 3716 16236 3096 15798 2516 15725 2245 14813 2129 12040 1858 12040 0 328 0"><v:group id="_x0000_s3137" style="position:absolute;left:1413;top:2017;width:8874;height:8375" coordorigin="2649,2047" coordsize="8874,8375" wrapcoords="328 0 328 6851 6056 7432 5691 8051 5436 8090 4962 8438 4962 8670 4816 9290 4779 9600 4962 9870 5217 9987 3977 11264 3137 11690 2444 12425 2189 13006 2152 13316 2152 13587 6129 17303 4779 17883 4305 18464 4305 21561 8574 21561 8610 21561 9048 21058 9048 17883 6859 17303 10508 13587 10544 13354 10508 13006 10252 12425 9559 11690 8720 11264 6822 10490 7187 9909 8574 9870 10362 9561 10398 8670 12077 8051 17659 8012 19958 7858 19958 3870 19812 3832 16564 3716 16236 3096 15798 2516 15725 2245 14813 2129 12040 1858 12040 0 328 0"><v:group id="_x0000_s3138" style="position:absolute;left:2649;top:2047;width:8164;height:8375" coordorigin="3101,1969" coordsize="8164,8375" wrapcoords="357 0 357 6851 6591 7432 6154 8051 5876 8090 5360 8438 5360 8670 5201 9290 5161 9600 5360 9870 5638 9987 4288 11264 3375 11690 2620 12425 2342 13006 2302 13316 2302 13587 6630 17303 5161 17883 4645 18464 4645 21561 9291 21561 9330 21561 9807 21058 9807 17883 7424 17303 11395 13587 11435 13354 11395 13006 11117 12425 10363 11690 9450 11264 7385 10490 7782 9909 9291 9870 11236 9561 11276 8670 13102 8051 19138 8012 21639 7858 21639 3832 17986 3716 17629 3096 17152 2516 17073 2245 16080 2129 13063 1858 13063 0 357 0"><v:group id="_x0000_s3139" style="position:absolute;left:3101;top:1969;width:8164;height:8375" coordorigin="3101,1969" coordsize="8164,8375" wrapcoords="357 0 357 6851 6591 7432 6154 8051 5876 8090 5360 8438 5360 8670 5201 9290 5161 9600 5360 9870 5638 9987 4288 11264 3375 11690 2620 12425 2342 13006 2302 13316 2302 13587 6630 17303 5161 17883 4645 18464 4645 21561 9291 21561 9330 21561 9807 21058 9807 17883 7424 17303 11395 13587 11435 13354 11395 13006 11117 12425 10363 11690 9450 11264 7385 10490 7782 9909 9291 9870 11236 9561 11276 8670 13102 8051 19138 8012 21639 7858 21639 3832 17192 3716 16954 3290 16795 2941 16001 2825 13063 2477 13063 0 357 0"><v:group id="_x0000_s3140" style="position:absolute;left:3101;top:1969;width:4925;height:3150" coordorigin="3101,1969" coordsize="4925,3150" wrapcoords="592 0 592 18205 10931 19748 10931 21394 11392 21394 11392 19748 21600 18205 21600 0 592 0"><v:shape id="_x0000_s3141" type="#_x0000_t75" style="position:absolute;left:3101;top:1969;width:4925;height:2650;visibility:visible;mso-wrap-distance-left:9pt;mso-wrap-distance-top:0;mso-wrap-distance-right:9pt;mso-wrap-distance-bottom:.57pt;mso-position-horizontal:absolute;mso-position-horizontal-relative:text;mso-position-vertical:absolute;mso-position-vertical-relative:text" o:gfxdata="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"><v:imagedata r:id="rId109" o:title=""/><o:lock v:ext="edit" aspectratio="f"/></v:shape><v:line id="_x0000_s3142" style="position:absolute;flip:x;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from="5649,4285" to="5661,5119" coordsize="21600,21600" wrapcoords="-43200 -385 -64800 0 -64800 21214 86400 21214 64800 -385 -43200 -385" strokeweight="2.75pt"><v:fill o:detectmouseclick="t"/><v:shadow color="gray" opacity="1" mv:blur="0" offset="2pt,2pt"/></v:line><v:group id="_x0000_s3143" style="position:absolute;left:3993;top:3071;width:7272;height:7273" coordorigin="3993,3071" coordsize="7272,7273" wrapcoords="15097 89 14696 222 13628 712 12202 1514 7838 2137 7125 2494 6546 2850 5789 3651 5255 4364 4988 5077 4898 5789 4097 6012 3562 6279 3429 6546 3251 7125 3206 7882 3562 7971 4008 8595 3384 9352 3028 9397 1514 9931 534 10777 44 11490 -44 11980 -44 12247 4587 16433 4275 17190 3340 17280 2672 17591 2583 18616 2583 21555 7793 21555 8016 21421 8372 20887 8372 17324 8194 17280 6546 17190 5834 16433 10243 12202 10109 11490 9619 10777 8640 9931 7125 9397 6769 9352 5656 8640 5834 8595 6190 7927 9129 7882 9976 7749 10065 7170 10599 6502 14696 5834 14696 5789 21644 5121 21644 1157 16567 668 16077 178 15854 89 15097 89"><v:shape id="_x0000_s3144" style="position:absolute;left:6505;top:4465;width:2774;height:8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774,828" wrapcoords="2714 0 2579 15 1679 210 1604 240 389 376 104 421 59 541 44 632 119 812 179 812 149 481 344 466 1724 270 1844 225 2803 15 2803 0 2714 0" path="m152,828c76,674,,520,200,432,400,344,923,372,1352,300,1781,228,2537,50,2774,0e" filled="f" strokecolor="#00b050"><v:fill o:detectmouseclick="t"/><v:shadow color="gray" opacity="1" mv:blur="0" offset="2pt,2pt"/><v:path arrowok="t"/></v:shape><v:shape id="_x0000_s3145" style="position:absolute;left:7245;top:4669;width:2082;height:69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082,690" wrapcoords="2052 0 1827 240 1033 345 569 420 524 480 464 495 0 660 0 675 74 675 614 480 1033 465 1887 315 1917 225 2111 0 2052 0" path="m0,690c332,561,665,433,948,372,1231,311,1509,386,1698,324,1887,262,1984,131,2082,0e" filled="f" strokecolor="#00b050"><v:fill o:detectmouseclick="t"/><v:shadow color="gray" opacity="1" mv:blur="0" offset="2pt,2pt"/><v:path arrowok="t"/></v:shape><v:group id="_x0000_s3146" style="position:absolute;left:3993;top:3071;width:7272;height:7273" coordorigin="3993,3071" coordsize="7272,7273" wrapcoords="15097 89 14696 222 13628 712 12202 1514 7838 2137 7125 2494 6546 2850 5789 3651 5255 4364 4988 5077 4898 5789 4097 6012 3562 6279 3429 6546 3251 7125 3206 7882 3562 7971 4008 8595 3384 9352 3028 9397 1514 9931 534 10777 44 11490 -44 11980 -44 12247 4587 16433 4275 17190 3340 17280 2672 17591 2583 18616 2583 21555 7793 21555 8016 21421 8372 20887 8372 17324 8194 17280 6546 17190 5834 16433 10243 12202 10109 11490 9619 10777 8640 9931 7125 9397 6769 9352 5656 8640 5834 8595 6190 7927 9129 7882 9976 7749 10020 6635 9174 6502 6279 6502 6235 6235 5611 5878 5077 5789 21644 5121 21644 1157 16567 668 16077 178 15854 89 15097 89"><v:group id="_x0000_s3147" style="position:absolute;left:3993;top:3071;width:7272;height:7273" coordorigin="3993,3071" coordsize="7272,7273" wrapcoords="15097 89 14696 222 13628 712 12202 1514 7838 2137 7125 2494 6546 2850 5789 3651 5255 4364 4988 5077 4898 5789 4097 6012 3562 6279 3429 6546 3251 7125 3206 7882 3562 7971 4008 8595 3384 9352 3028 9397 1514 9931 534 10777 44 11490 -44 11980 -44 12247 4587 16433 4275 17190 3340 17280 2672 17591 2583 18616 2583 21555 7793 21555 8016 21421 8372 20887 8372 17324 8194 17280 6546 17190 5834 16433 10243 12202 10109 11490 9619 10777 8640 9931 7125 9397 6769 9352 5656 8640 5834 8595 6190 7927 6546 7437 6502 7214 6546 6814 6279 6502 6235 6235 5611 5878 5077 5789 21644 5121 21644 1157 16567 668 16077 178 15854 89 15097 89"><v:group id="_x0000_s3148" style="position:absolute;left:3993;top:3071;width:5622;height:7273" coordorigin="3993,3071" coordsize="5622,7273" wrapcoords="19526 89 19008 222 17625 712 15782 1514 10137 2137 9216 2494 8467 2850 7488 3651 6796 4364 6451 5077 6336 5789 5299 6012 4608 6279 4435 6546 4204 7125 4147 7882 4608 7971 5184 8595 4377 9352 3916 9397 1958 9931 691 10777 57 11490 -57 11980 -57 12247 5932 16433 5529 17190 4320 17280 3456 17591 3340 18616 3340 21555 10080 21555 10368 21421 10828 20887 10828 17324 10598 17280 8467 17190 7545 16433 13248 12202 13075 11490 12441 10777 11174 9931 9216 9397 8755 9352 7315 8640 7545 8595 8006 7927 8467 7437 8409 7214 8467 6814 8121 6502 8064 6235 7257 5878 6566 5789 6681 5077 7142 4320 7776 3607 8755 2894 10310 2226 13248 2182 16070 1825 16070 1514 21715 1425 21427 668 20793 178 20505 89 19526 89"><v:group id="_x0000_s3149" style="position:absolute;left:3993;top:5035;width:3416;height:5309" coordorigin="3771,3416" coordsize="3416,5309" wrapcoords="10231 61 8715 244 7200 732 7200 1037 6821 2013 6726 2623 7105 2928 7768 3111 8621 3905 6347 4942 5305 5125 2936 5735 947 6894 94 7871 -94 8420 -94 8847 9947 14644 8905 15681 7105 15681 5494 16108 5494 21538 16578 21538 16863 21477 17810 20684 17810 15742 17526 15681 14021 15498 12221 14644 21600 8847 21694 8603 21694 8420 21505 7871 20652 6894 18663 5735 16294 5125 15252 4942 12221 3905 13452 2867 13926 2257 13831 2013 13926 1342 13547 1037 13357 732 12221 122 11652 61 10231 61"><v:group id="_x0000_s3150" style="position:absolute;left:3771;top:3416;width:3416;height:5309" coordorigin="3771,3416" coordsize="3416,5309" wrapcoords="10231 61 8715 244 7200 732 7200 1037 6821 2013 6726 2623 7105 2928 7768 3111 8621 3905 6347 4942 5305 5125 2936 5735 947 6894 94 7871 -94 8420 -94 8847 9947 14644 8905 15681 7105 15681 5494 16108 5494 21538 16578 21538 16863 21477 17810 20684 17810 15742 17526 15681 14021 15498 12221 14644 21600 8847 21694 8603 21694 8420 21505 7871 20652 6894 18663 5735 16294 5125 15252 4942 12221 3905 13452 2867 13926 2257 13831 2013 13926 1342 13547 1037 13357 732 12221 122 11652 61 10231 61"><v:group id="_x0000_s3151" style="position:absolute;left:3771;top:4551;width:3416;height:4174" coordorigin="3771,4551" coordsize="3416,4174" wrapcoords="9284 0 7768 77 3789 932 3600 1243 2936 1553 1515 2330 284 3729 -94 4817 -94 5283 9378 12353 9284 13674 7105 14063 5968 14451 5589 15228 5494 21522 16578 21522 16673 21522 17336 21056 17810 20279 17810 14141 17242 13985 13736 13674 12789 12353 21694 5283 21694 4817 21315 3729 20084 2330 18663 1553 18000 1243 17810 932 13831 77 12315 0 9284 0"><v:group id="_x0000_s3152" style="position:absolute;left:3771;top:4551;width:3416;height:2578" coordorigin="3771,4551" coordsize="3416,2578" wrapcoords="9284 0 7768 125 3789 1506 3600 2009 2936 2511 1515 3767 284 6027 -94 7786 -94 8539 7673 17958 10800 21474 11463 21474 21694 8539 21694 7786 21315 6027 20084 3767 18663 2511 18000 2009 17810 1506 13831 125 12315 0 9284 0"><v:shapetype id="_x0000_t95" coordsize="21600,21600" o:spt="95" adj="11796480,5400" path="al10800,10800@0@0@2@14,10800,10800,10800,10800@3@15xe"><v:stroke joinstyle="miter"/><v:formulas><v:f eqn="val #1"/><v:f eqn="val #0"/><v:f eqn="sum 0 0 #0"/><v:f eqn="sumangle #0 0 180"/><v:f eqn="sumangle #0 0 90"/><v:f eqn="prod @4 2 1"/><v:f eqn="sumangle #0 90 0"/><v:f eqn="prod @6 2 1"/><v:f eqn="abs #0"/><v:f eqn="sumangle @8 0 90"/><v:f eqn="if @9 @7 @5"/><v:f eqn="sumangle @10 0 360"/><v:f eqn="if @10 @11 @10"/><v:f eqn="sumangle @12 0 360"/><v:f eqn="if @12 @13 @12"/><v:f eqn="sum 0 0 @14"/><v:f eqn="val 10800"/><v:f eqn="sum 10800 0 #1"/><v:f eqn="prod #1 1 2"/><v:f eqn="sum @18 5400 0"/><v:f eqn="cos @19 #0"/><v:f eqn="sin @19 #0"/><v:f eqn="sum @20 10800 0"/><v:f eqn="sum @21 10800 0"/><v:f eqn="sum 10800 0 @20"/><v:f eqn="sum #1 10800 0"/><v:f eqn="if @9 @17 @25"/><v:f eqn="if @9 0 21600"/><v:f eqn="cos 10800 #0"/><v:f eqn="sin 10800 #0"/><v:f eqn="sin #1 #0"/><v:f eqn="sum @28 10800 0"/><v:f eqn="sum @29 10800 0"/><v:f eqn="sum @30 10800 0"/><v:f eqn="if @4 0 @31"/><v:f eqn="if #0 @34 0"/><v:f eqn="if @6 @35 @31"/><v:f eqn="sum 21600 0 @36"/><v:f eqn="if @4 0 @33"/><v:f eqn="if #0 @38 @32"/><v:f eqn="if @6 @39 0"/><v:f eqn="if @4 @32 21600"/><v:f eqn="if @6 @41 @33"/></v:formulas><v:path o:connecttype="custom" o:connectlocs="10800,@27;@22,@23;10800,@26;@24,@23" textboxrect="@36,@40,@37,@42"/><v:handles><v:h position="#1,#0" polar="10800,10800" radiusrange="0,10800"/></v:handles></v:shapetype><v:shape id="_x0000_s3153" type="#_x0000_t95" style="position:absolute;left:3777;top:4551;width:3410;height:2057;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9325 0 7802 157 3806 1891 3615 2522 1617 4729 285 7567 -95 9775 -95 10563 21695 10563 21695 9775 21314 7567 19982 4729 17984 2522 17793 1891 13607 157 12179 0 9325 0" fillcolor="#daeef3"><v:fill color2="#3f3151" rotate="t" o:detectmouseclick="t" focusposition=".5,.5" focussize="" focus="100%" type="gradientRadial"/><v:shadow color="gray" opacity="1" mv:blur="0" offset="2pt,2pt"/></v:shape><v:line id="_x0000_s3154" style="position:absolute;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from="4605,5569" to="5485,7065" coordsize="21600,21600" wrapcoords="-366 0 20501 21384 21966 21384 732 0 -366 0" strokecolor="#00b050"><v:fill o:detectmouseclick="t"/><v:shadow color="gray" opacity="1" mv:blur="0" offset="2pt,2pt"/></v:line><v:line id="_x0000_s3155" style="position:absolute;flip:x;mso-wrap-style:square;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from="5601,5569" to="6345,7081" coordsize="21600,21600" wrapcoords="-366 0 20501 21384 21966 21384 732 0 -366 0" strokecolor="#00b050"><v:fill o:detectmouseclick="t"/><v:shadow color="gray" opacity="1" mv:blur="0" offset="2pt,2pt"/></v:line><v:line id="_x0000_s3156" style="position:absolute;mso-wrap-style:square;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from="3771,5569" to="5529,7129" coordsize="21600,21600" wrapcoords="-366 0 20501 21384 21966 21384 732 0 -366 0" strokecolor="#00b050"><v:fill o:detectmouseclick="t"/><v:shadow color="gray" opacity="1" mv:blur="0" offset="2pt,2pt"/></v:line><v:line id="_x0000_s3157" style="position:absolute;flip:x;mso-wrap-style:square;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from="5559,5569" to="7179,7111" coordsize="21600,21600" wrapcoords="-366 0 20501 21384 21966 21384 732 0 -366 0" strokecolor="#00b050"><v:fill o:detectmouseclick="t"/><v:shadow color="gray" opacity="1" mv:blur="0" offset="2pt,2pt"/></v:line><v:group id="_x0000_s3158" style="position:absolute;left:4671;top:7063;width:1884;height:1662" coordorigin="4671,7063" coordsize="1884,1662" wrapcoords="9085 0 8914 0 1885 3113 -171 5643 -171 21405 19714 21405 19885 21405 21771 18875 21771 2724 11485 0 9085 0"><v:shapetype id="_x0000_t16" coordsize="21600,21600" o:spt="16" adj="5400" path="m@0,0l0@0,,21600@1,21600,21600@2,21600,0xem0@0nfl@1@0,21600,0em@1@0nfl@1,21600e"><v:stroke joinstyle="miter"/><v:formulas><v:f eqn="val #0"/><v:f eqn="sum width 0 #0"/><v:f eqn="sum height 0 #0"/><v:f eqn="mid height #0"/><v:f eqn="prod @1 1 2"/><v:f eqn="prod @2 1 2"/><v:f eqn="mid width #0"/></v:formulas><v:path o:extrusionok="f" gradientshapeok="t" limo="10800,10800" o:connecttype="custom" o:connectlocs="@6,0;@4,@0;0,@3;@4,21600;@1,@3;21600,@5" o:connectangles="270,270,180,90,0,0" textboxrect="0,@0,@1,21600"/><v:handles><v:h position="topLeft,#0" switch="" yrange="0,21600"/></v:handles><o:complex v:ext="view"/></v:shapetype><v:shape id="_x0000_s3159" type="#_x0000_t16" style="position:absolute;left:4671;top:7285;width:1884;height:144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2057 0 -171 3150 -171 21375 19714 21375 20057 21375 21771 18450 21771 0 2057 0" adj="3240" filled="f" strokecolor="#7f7f7f"><v:fill o:detectmouseclick="t"/><v:shadow color="gray" opacity="1" mv:blur="0" offset="2pt,2pt"/></v:shape><v:shapetype id="_x0000_t11" coordsize="21600,21600" o:spt="11" adj="5400" path="m@0,0l@0@0,0@0,0@2@0@2@0,21600@1,21600@1@2,21600@2,21600@0@1@0@1,0xe"><v:stroke joinstyle="miter"/><v:formulas><v:f eqn="val #0"/><v:f eqn="sum width 0 #0"/><v:f eqn="sum height 0 #0"/><v:f eqn="prod @0 2929 10000"/><v:f eqn="sum width 0 @3"/><v:f eqn="sum height 0 @3"/><v:f eqn="val width"/><v:f eqn="val height"/><v:f eqn="prod width 1 2"/><v:f eqn="prod height 1 2"/></v:formulas><v:path gradientshapeok="t" limo="10800,10800" o:connecttype="custom" o:connectlocs="@8,0;0,@9;@8,@7;@6,@9" textboxrect="0,0,21600,21600;5400,5400,16200,16200;10800,10800,10800,10800"/><v:handles><v:h position="#0,topLeft" switch="" xrange="0,10800"/></v:handles></v:shapetype><v:shape id="_x0000_s3160" type="#_x0000_t11" style="position:absolute;left:5205;top:7801;width:705;height:687;mso-wrap-edited:f;mso-position-horizontal:absolute;mso-position-vertical:absolute" wrapcoords="6434 -469 5974 939 5514 7043 -459 7043 -2297 8921 -2297 16434 3676 21600 5514 22069 5974 24886 16544 24886 18382 21600 24817 15965 24817 8921 22519 7043 17004 7043 17004 3286 16085 0 14706 -469 6434 -469" adj="7923" fillcolor="#c0504d" strokecolor="#c0504d" strokeweight="1.5pt"><v:fill o:detectmouseclick="t"/><v:shadow on="t" opacity="22938f" mv:blur="38100f" offset="0,2pt"/><v:textbox inset=",7.2pt,,7.2pt"/></v:shape><v:shape id="_x0000_s3161" type="#_x0000_t95" style="position:absolute;left:5187;top:7063;width:771;height:753;mso-wrap-edited:f;mso-position-horizontal:absolute;mso-position-vertical:absolute" wrapcoords="7623 0 5505 432 -423 5184 -1270 8640 -1270 13392 23294 13392 23717 12528 23717 9504 22870 4752 16941 864 13552 0 7623 0" strokeweight="1pt"><v:fill o:detectmouseclick="t"/><v:shadow on="t" opacity="22938f" mv:blur="38100f" offset="0,2pt"/><v:textbox inset=",7.2pt,,7.2pt"/></v:shape></v:group><v:shape id="Afbeelding 98" o:spid="_x0000_s3162" type="#_x0000_t75" style="position:absolute;left:4843;top:3416;width:1162;height:1094;visibility:visible;mso-wrap-distance-left:19.08pt;mso-wrap-distance-top:12.96pt;mso-wrap-distance-right:23.24pt;mso-wrap-distance-bottom:14.72pt;mso-position-horizontal:absolute;mso-position-horizontal-relative:text;mso-position-vertical:absolute;mso-position-vertical-relative:text" o:gfxdata="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"><v:imagedata r:id="rId110" o:title=""/><o:lock v:ext="edit" aspectratio="f"/></v:shape></v:group><v:shape id="_x0000_s3163" style="position:absolute;left:5391;top:4093;width:78;height:45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78,450" wrapcoords="-15 0 0 435 62 435 78 435 93 240 31 0 -15 0" path="m30,450c54,390,78,331,78,288,78,245,43,240,30,192,17,144,2,34,,0e" filled="f" strokecolor="#00b050"><v:fill o:detectmouseclick="t"/><v:shadow color="gray" opacity="1" mv:blur="0" offset="2pt,2pt"/><v:path arrowok="t"/></v:shape><v:shape id="_x0000_s3164" style="position:absolute;left:5661;top:3071;width:3954;height:2096;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954,2096" wrapcoords="3414 29 3280 74 2920 239 2441 509 973 718 733 838 539 958 284 1227 104 1467 14 1706 -14 2081 29 2081 74 1706 194 1452 359 1212 614 973 1018 748 1782 733 2516 613 2516 509 3983 479 3909 224 3744 59 3669 29 3414 29" path="m0,2096c18,1846,37,1597,192,1376,347,1155,610,890,930,770,1250,650,1685,779,2112,656,2539,533,3185,64,3492,32,3799,,3876,232,3954,464e" filled="f" strokecolor="#00b050"><v:fill o:detectmouseclick="t"/><v:shadow color="gray" opacity="1" mv:blur="0" offset="2pt,2pt"/><v:path arrowok="t"/></v:shape><v:rect id="_x0000_s3165" style="position:absolute;left:9213;top:3487;width:2052;height:151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157 -213 -157 21386 21757 21386 21757 -213 -157 -213" strokeweight="1.5pt"><v:fill o:detectmouseclick="t"/><v:shadow color="gray" opacity="1" mv:blur="0" offset="2pt,2pt"/></v:rect><v:shape id="Afbeelding 99" o:spid="_x0000_s3166" type="#_x0000_t75" style="position:absolute;left:9455;top:3745;width:1565;height:1046;visibility:visible;mso-wrap-distance-left:9pt;mso-wrap-distance-top:0;mso-wrap-distance-right:9.19pt;mso-wrap-distance-bottom:.48pt;mso-position-horizontal:absolute;mso-position-horizontal-relative:text;mso-position-vertical:absolute;mso-position-vertical-relative:text" o:gfxdata="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"><v:imagedata r:id="rId111" o:title=""/><o:lock v:ext="edit" aspectratio="f"/></v:shape><v:oval id="_x0000_s3167" style="position:absolute;left:6399;top:5287;width:402;height:42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800 -771 -800 771 -800 13885 3200 20828 4800 20828 16000 20828 16800 20828 22400 13114 22400 6171 16800 0 12000 -771 8800 -771" fillcolor="#76923c" strokecolor="#00b050"><v:fill o:detectmouseclick="t"/><v:shadow color="gray" opacity="1" mv:blur="0" offset="2pt,2pt"/></v:oval><v:oval id="_x0000_s3168" style="position:absolute;left:6933;top:5287;width:402;height:42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800 -771 -800 771 -800 13885 3200 20828 4800 20828 16000 20828 16800 20828 22400 13114 22400 6171 16800 0 12000 -771 8800 -771" fillcolor="red" strokecolor="red"><v:fill o:detectmouseclick="t"/><v:shadow color="gray" opacity="1" mv:blur="0" offset="2pt,2pt"/></v:oval></v:group><v:shape id="_x0000_s3169" style="position:absolute;left:6063;top:2817;width:3840;height:1132;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840,1132" wrapcoords="3090 15 3030 30 2640 226 2250 498 795 709 585 769 210 935 -15 1116 60 1116 75 1116 255 981 1890 769 1890 739 3855 664 3795 498 3630 211 3375 30 3300 15 3090 15" path="m0,1132c233,966,467,800,768,736,1069,672,1406,868,1806,748,2206,628,2829,32,3168,16,3507,,3673,326,3840,652e" filled="f" strokecolor="#00b050"><v:fill o:detectmouseclick="t"/><v:shadow color="gray" opacity="1" mv:blur="0" offset="2pt,2pt"/><v:path arrowok="t"/></v:shape><v:shape id="_x0000_s3170" type="#_x0000_t202" style="position:absolute;left:4347;top:2497;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1</w:t></w:r></w:p></w:txbxContent></v:textbox></v:shape><v:shape id="_x0000_s3171" type="#_x0000_t202" style="position:absolute;left:10857;top:3343;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2</w:t></w:r></w:p></w:txbxContent></v:textbox></v:shape><v:shape id="_x0000_s3172" type="#_x0000_t202" style="position:absolute;left:8697;top:2545;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3</w:t></w:r></w:p></w:txbxContent></v:textbox></v:shape><v:shape id="_x0000_s3173" type="#_x0000_t202" style="position:absolute;left:4425;top:4915;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4</w:t></w:r></w:p></w:txbxContent></v:textbox></v:shape><v:shape id="_x0000_s3174" type="#_x0000_t202" style="position:absolute;left:5883;top:5701;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5</w:t></w:r></w:p></w:txbxContent></v:textbox></v:shape><v:shape id="_x0000_s3175" type="#_x0000_t202" style="position:absolute;left:6555;top:5719;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6</w:t></w:r></w:p></w:txbxContent></v:textbox></v:shape><v:shape id="_x0000_s3176" type="#_x0000_t202" style="position:absolute;left:4479;top:6919;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7</w:t></w:r></w:p></w:txbxContent></v:textbox></v:shape><v:shape id="_x0000_s3177" type="#_x0000_t202" style="position:absolute;left:6447;top:9205;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8</w:t></w:r></w:p></w:txbxContent></v:textbox></v:shape><v:shape id="_x0000_s3178" type="#_x0000_t202" style="position:absolute;left:5859;top:6223;width:4032;height:3468;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599 0 21599 0 0" filled="f" stroked="f" strokecolor="#00b050"><v:fill o:detectmouseclick="t"/><v:shadow color="gray" opacity="1" mv:blur="0" offset="2pt,2pt"/><v:textbox inset=",7.2pt,,7.2pt"><w:txbxContent><w:p w:rsidR="00FA10E4" w:rsidRDefault="00FA10E4" w:rsidP="009847F0"><w:pPr><w:pStyle w:val="Lijstalinea"/><w:numPr><w:ilvl w:val="0"/><w:numId w:val="12"/></w:numPr></w:pPr><w:r><w:t>Drone</w:t></w:r></w:p><w:p w:rsidR="00FA10E4" w:rsidRDefault="00FA10E4" w:rsidP="009847F0"><w:pPr><w:pStyle w:val="Lijstalinea"/><w:numPr><w:ilvl w:val="0"/><w:numId w:val="12"/></w:numPr></w:pPr><w:r><w:t>Arduino controller</w:t></w:r></w:p><w:p w:rsidR="00FA10E4" w:rsidRDefault="00FA10E4" w:rsidP="009847F0"><w:pPr><w:pStyle w:val="Lijstalinea"/><w:numPr><w:ilvl w:val="0"/><w:numId w:val="12"/></w:numPr></w:pPr><w:r><w:t>Voedingskabel van batterij drone naar Arduino controller</w:t></w:r></w:p><w:p w:rsidR="00FA10E4" w:rsidRDefault="00FA10E4" w:rsidP="009847F0"><w:pPr><w:pStyle w:val="Lijstalinea"/><w:numPr><w:ilvl w:val="0"/><w:numId w:val="12"/></w:numPr></w:pPr><w:r><w:t>Grijpklem met servo motor</w:t></w:r></w:p><w:p w:rsidR="00FA10E4" w:rsidRDefault="00FA10E4" w:rsidP="009847F0"><w:pPr><w:pStyle w:val="Lijstalinea"/><w:numPr><w:ilvl w:val="0"/><w:numId w:val="12"/></w:numPr></w:pPr><w:r><w:t>Groene waarschuwingsled</w:t></w:r></w:p><w:p w:rsidR="00FA10E4" w:rsidRDefault="00FA10E4" w:rsidP="009847F0"><w:pPr><w:pStyle w:val="Lijstalinea"/><w:numPr><w:ilvl w:val="0"/><w:numId w:val="12"/></w:numPr></w:pPr><w:r><w:t>Rode waarschuwingsled</w:t></w:r></w:p><w:p w:rsidR="00FA10E4" w:rsidRDefault="00FA10E4" w:rsidP="009847F0"><w:pPr><w:pStyle w:val="Lijstalinea"/><w:numPr><w:ilvl w:val="0"/><w:numId w:val="12"/></w:numPr></w:pPr><w:r><w:t>Parachute</w:t></w:r></w:p><w:p w:rsidR="00FA10E4" w:rsidRDefault="00FA10E4" w:rsidP="009847F0"><w:pPr><w:pStyle w:val="Lijstalinea"/><w:numPr><w:ilvl w:val="0"/><w:numId w:val="12"/></w:numPr></w:pPr><w:r><w:t>Medische koffer</w:t></w:r></w:p></w:txbxContent></v:textbox></v:shape><w10:wrap type="none"/><w10:anchorlock/></w:pict></w:r></w:p><w:p w:rsidR="00C43FA4"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leerkrachten hebben voor jullie reeds een ontkoppelingssysteem </w:t></w:r><w:r w:rsidR="00C43FA4"><w:rPr><w:rFonts w:ascii="Verdana" w:hAnsi="Verdana"/><w:sz w:val="24"/><w:szCs w:val="24"/><w:lang w:val="nl-NL"/></w:rPr><w:t>ontworpen en uitgevoerd</w:t></w:r><w:r w:rsidRPr="006509D9"><w:rPr><w:rFonts w:ascii="Verdana" w:hAnsi="Verdana"/><w:sz w:val="24"/><w:szCs w:val="24"/><w:lang w:val="nl-NL"/></w:rPr><w:t>. Het is aan jullie om de bediening van dit systeem te programmeren.</w:t></w:r><w:r w:rsidR="00C43FA4"><w:rPr><w:rFonts w:ascii="Verdana" w:hAnsi="Verdana"/><w:sz w:val="24"/><w:szCs w:val="24"/><w:lang w:val="nl-NL"/></w:rPr><w:t xml:space="preserve"> </w:t></w:r></w:p><w:p w:rsidR="009847F0" w:rsidRDefault="00C43FA4" w:rsidP="00DD3CE2"><w:pPr><w:spacing w:line="360" w:lineRule="auto"/><w:jc w:val="both"/><w:rPr><w:rFonts w:ascii="Verdana" w:hAnsi="Verdana"/><w:sz w:val="24"/><w:szCs w:val="24"/><w:lang w:val="nl-NL"/></w:rPr></w:pPr><w:r><w:rPr><w:rFonts w:ascii="Verdana" w:hAnsi="Verdana"/><w:sz w:val="24"/><w:szCs w:val="24"/><w:lang w:val="nl-NL"/></w:rPr><w:t>Er is ook een koffer gemaakt met enkele functies om deze beter vindbaar te maken voor de potentiële gebruiker.</w:t></w:r><w:r w:rsidR="00DD3CE2" w:rsidRPr="006509D9"><w:rPr><w:rFonts w:ascii="Verdana" w:hAnsi="Verdana"/><w:sz w:val="24"/><w:szCs w:val="24"/><w:lang w:val="nl-NL"/></w:rPr><w:t xml:space="preserve"> </w:t></w:r></w:p><w:p w:rsidR="009847F0" w:rsidRDefault="009847F0" w:rsidP="00DD3CE2"><w:pPr><w:spacing w:line="360" w:lineRule="auto"/><w:jc w:val="both"/><w:rPr><w:rFonts w:ascii="Verdana" w:hAnsi="Verdana"/><w:sz w:val="24"/><w:szCs w:val="24"/><w:lang w:val="nl-NL"/></w:rPr></w:pPr><w:r><w:rPr><w:rFonts w:ascii="Verdana" w:hAnsi="Verdana"/><w:noProof/><w:sz w:val="24"/><w:szCs w:val="24"/><w:lang w:val="en-US" w:eastAsia="nl-NL"/></w:rPr><w:pict><v:group id="_x0000_s3205" style="position:absolute;left:0;text-align:left;margin-left:13.2pt;margin-top:-11.3pt;width:406.5pt;height:387.6pt;z-index:251782656" coordorigin="2061,763" coordsize="8130,7752" wrapcoords="9803 -41 9445 0 8329 459 8289 626 7651 1295 2949 1545 1673 1671 1633 1963 39 3676 -39 3801 -39 16252 19806 16252 21321 14664 21480 14622 21679 14205 21679 1629 21081 1587 13151 1295 12513 626 12473 459 11357 0 10999 -41 9803 -41"><v:group id="_x0000_s3203" style="position:absolute;left:2091;top:763;width:8100;height:5838" coordorigin="2175,2497" coordsize="8100,5838" wrapcoords="9760 -55 9400 0 8280 610 8240 832 7600 1721 2880 2054 1600 2221 1560 2609 -40 4886 -40 21600 19800 21600 21320 19489 21480 19434 21680 18879 21680 2165 21080 2110 13120 1721 12480 832 12440 610 11320 0 10960 -55 9760 -55"><v:group id="_x0000_s3201" style="position:absolute;left:2175;top:2497;width:8100;height:5838" coordorigin="2175,2503" coordsize="8100,5838" wrapcoords="9760 -55 9400 0 8280 610 8240 832 7600 1721 2880 2054 1600 2221 1560 2609 -40 4886 -40 21600 19800 21600 21320 19489 21480 19434 21680 18879 21680 2165 21080 2110 13120 1721 12480 832 12440 610 11320 0 10960 -55 9760 -55"><v:group id="_x0000_s3197" style="position:absolute;left:2175;top:2503;width:8100;height:5838" coordorigin="2175,2503" coordsize="8100,5838" wrapcoords="9760 -55 9400 0 8280 610 8240 832 7600 1721 2880 2054 1600 2221 1560 2609 -40 4886 -40 21600 19800 21600 21320 19489 21480 19434 21680 18879 21680 2165 21080 2110 13120 1721 12480 832 12440 610 11320 0 10960 -55 9760 -55"><v:group id="_x0000_s3192" style="position:absolute;left:2175;top:2503;width:8100;height:5838" coordorigin="1935,2635" coordsize="8100,5838" wrapcoords="9760 -55 9400 0 8280 610 8240 832 7600 1721 2880 2054 1600 2221 1560 2609 -40 4886 -40 21600 19800 21600 21320 19489 21480 19434 21680 18879 21680 2165 21080 2110 13120 1721 12480 832 12440 610 11320 0 10960 -55 9760 -55"><v:group id="_x0000_s3190" style="position:absolute;left:1935;top:2635;width:8100;height:5838" coordorigin="1935,2635" coordsize="8100,5838" wrapcoords="9760 -55 9400 0 8280 610 8240 832 7600 1721 2880 2054 1600 2221 1560 2609 -40 4886 -40 21600 19800 21600 21320 19489 21480 19434 21680 18879 21680 2165 21080 2110 13120 1721 12480 832 12440 610 11320 0 10960 -55 9760 -55"><v:group id="_x0000_s3182" style="position:absolute;left:1935;top:2635;width:8100;height:5838" coordorigin="2301,3331" coordsize="8100,5838" wrapcoords="9760 -55 9400 0 8280 610 8240 832 7600 1721 2880 2054 1600 2221 1560 2609 -40 4886 -40 21600 19800 21600 21320 19489 21480 19434 21680 18879 21680 2165 21080 2110 13120 1721 12480 832 12440 610 11320 0 10960 -55 9760 -55"><v:shape id="_x0000_s3179" type="#_x0000_t16" style="position:absolute;left:2301;top:3949;width:8100;height:522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1840 -62 -40 2917 -40 21600 19800 21600 21680 18744 21680 -62 1840 -62" adj="3083" filled="f" strokeweight="2.25pt"><v:fill o:detectmouseclick="t"/><v:shadow color="gray" opacity="1" mv:blur="0" offset="2pt,2pt"/></v:shape><v:shape id="_x0000_s3180" type="#_x0000_t11" style="position:absolute;left:5037;top:5695;width:2100;height:220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7868 0 7868 7053 -154 7640 -154 13959 7868 14106 7868 21453 13731 21453 13731 14106 21754 13959 21754 7640 13731 7053 13731 0 7868 0" adj="8198" fillcolor="red" strokecolor="red"><v:fill o:detectmouseclick="t"/><v:shadow color="gray" opacity="1" mv:blur="0" offset="2pt,2pt"/></v:shape><v:shape id="_x0000_s3181" type="#_x0000_t95" style="position:absolute;left:5037;top:3331;width:2304;height:2064;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696 -156 7433 0 3506 1721 3366 2347 1122 4852 0 7356 -140 9078 -140 10800 21880 10800 21880 9078 21600 7356 20477 4852 18233 2347 18093 1721 14166 0 12903 -156 8696 -156" strokeweight="2.25pt"><v:fill o:detectmouseclick="t"/><v:shadow color="gray" opacity="1" mv:blur="0" offset="2pt,2pt"/></v:shape><v:group id="_x0000_s3186" style="position:absolute;left:7245;top:4381;width:1458;height:366" coordorigin="7245,4381" coordsize="1458,366" wrapcoords="2226 -900 -222 0 -222 14400 890 20700 1113 20700 20263 20700 20486 20700 21822 13500 21822 7200 20486 0 19150 -900 2226 -900"><v:oval id="_x0000_s3183" style="position:absolute;left:7245;top:4381;width:372;height:366;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640 -900 -864 0 -864 14400 3456 20700 4320 20700 16416 20700 17280 20700 22464 13500 22464 7200 17280 0 12096 -900 8640 -900" fillcolor="#76923c" strokecolor="#00b050"><v:fill o:detectmouseclick="t"/><v:shadow color="gray" opacity="1" mv:blur="0" offset="2pt,2pt"/></v:oval><v:oval id="_x0000_s3184" style="position:absolute;left:7788;top:4381;width:372;height:366;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640 -900 -864 0 -864 14400 3456 20700 4320 20700 16416 20700 17280 20700 22464 13500 22464 7200 17280 0 12096 -900 8640 -900" fillcolor="#76923c" strokecolor="#00b050"><v:fill o:detectmouseclick="t"/><v:shadow color="gray" opacity="1" mv:blur="0" offset="2pt,2pt"/></v:oval><v:oval id="_x0000_s3185" style="position:absolute;left:8331;top:4381;width:372;height:366;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640 -900 -864 0 -864 14400 3456 20700 4320 20700 16416 20700 17280 20700 22464 13500 22464 7200 17280 0 12096 -900 8640 -900" fillcolor="#76923c" strokecolor="#00b050"><v:fill o:detectmouseclick="t"/><v:shadow color="gray" opacity="1" mv:blur="0" offset="2pt,2pt"/></v:oval><v:oval id="_x0000_s3188" style="position:absolute;left:2559;top:4525;width:786;height:768;mso-wrap-style:square;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5837 -568 -583 2842 -583 14778 0 17621 4086 21031 4670 21031 16345 21031 16929 21031 21600 17052 22183 11368 22183 5684 18681 1136 15178 -568 5837 -568" fillcolor="#404040" strokeweight="1.75pt"><v:fill o:detectmouseclick="t"/><v:shadow color="gray" opacity="1" mv:blur="0" offset="2pt,2pt"/></v:oval><v:shapetype id="_x0000_t84" coordsize="21600,21600" o:spt="84" adj="2700" path="m0,0l0,21600,21600,21600,21600,0xem@0@0nfl@0@2@1@2@1@0xem0,0nfl@0@0em0,21600nfl@0@2em21600,21600nfl@1@2em21600,0nfl@1@0e"><v:stroke joinstyle="miter"/><v:formulas><v:f eqn="val #0"/><v:f eqn="sum width 0 #0"/><v:f eqn="sum height 0 #0"/><v:f eqn="prod width 1 2"/><v:f eqn="prod height 1 2"/><v:f eqn="prod #0 1 2"/><v:f eqn="prod #0 3 2"/><v:f eqn="sum @1 @5 0"/><v:f eqn="sum @2 @5 0"/></v:formulas><v:path o:extrusionok="f" limo="10800,10800" o:connecttype="custom" o:connectlocs="0,@4;@0,@4;@3,21600;@3,@2;21600,@4;@1,@4;@3,0;@3,@0" textboxrect="@0,@0,@1,@2"/><v:handles><v:h position="#0,topLeft" switch="" xrange="0,10800"/></v:handles><o:complex v:ext="view"/></v:shapetype><v:shape id="_x0000_s3189" type="#_x0000_t84" style="position:absolute;left:2301;top:7327;width:2496;height:864;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130 0 -130 21227 21730 21227 21730 0 -130 0" fillcolor="#a5a5a5" strokeweight="1pt"><v:fill o:detectmouseclick="t"/><v:shadow color="gray" opacity="1" mv:blur="0" offset="2pt,2pt"/></v:shape><v:shape id="_x0000_s3191" type="#_x0000_t202" style="position:absolute;left:2385;top:7327;width:2958;height:8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style="mso-next-textbox:#_x0000_s3191" inset=",7.2pt,,7.2pt"><w:txbxContent><w:p w:rsidR="00FA10E4" w:rsidRPr="009847F0" w:rsidRDefault="00FA10E4"><w:pPr><w:rPr><w:rFonts w:ascii="DIN Alternate Bold" w:hAnsi="DIN Alternate Bold"/><w:sz w:val="26"/></w:rPr></w:pPr><w:r w:rsidRPr="009847F0"><w:rPr><w:rFonts w:ascii="DIN Alternate Bold" w:hAnsi="DIN Alternate Bold"/><w:sz w:val="26"/></w:rPr><w:t>ABC</w:t></w:r><w:r><w:rPr><w:rFonts w:ascii="DIN Alternate Bold" w:hAnsi="DIN Alternate Bold"/><w:sz w:val="26"/></w:rPr><w:t>…</w:t></w:r></w:p></w:txbxContent></v:textbox></v:shape><v:shapetype id="_x0000_t22" coordsize="21600,21600" o:spt="22" adj="5400" path="m10800,0qx0@1l0@2qy10800,21600,21600@2l21600@1qy10800,0xem0@1qy10800@0,21600@1nfe"><v:formulas><v:f eqn="val #0"/><v:f eqn="prod #0 1 2"/><v:f eqn="sum height 0 @1"/></v:formulas><v:path o:extrusionok="f" gradientshapeok="t" o:connecttype="custom" o:connectlocs="10800,@0;10800,0;0,10800;10800,21600;21600,10800" o:connectangles="270,270,180,90,0" textboxrect="0,@0,21600,@2"/><v:handles><v:h position="center,#0" yrange="0,10800"/></v:handles><o:complex v:ext="view"/></v:shapetype><v:shape id="_x0000_s3196" type="#_x0000_t22" style="position:absolute;left:9606;top:6988;width:636;height:402;rotation:-90;flip:x;mso-wrap-style:square;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3600 -800 -514 800 -514 19200 1542 20800 19542 20800 21085 20800 22114 16800 22114 3200 21085 800 17485 -800 3600 -800" adj="10800" fillcolor="#5a5a5a" strokeweight="1.75pt"><v:fill o:detectmouseclick="t"/><v:shadow color="gray" opacity="1" mv:blur="0" offset="2pt,2pt"/></v:shape><v:shapetype id="_x0000_t60" coordsize="21600,21600" o:spt="60" adj="2700" path="m21600,10800l@9@18,21392,8693@11@20,20777,6667@13@22,19780,4800@15@24,18436,3163@16@23,16800,1820@14@21,14932,822@12@19,12907,208@10@17,10800,0@18@17,8693,208@20@19,6667,822@22@21,4800,1820@24@23,3163,3163@23@24,1820,4800@21@22,822,6667@19@20,208,8693@17@18,,10800@17@10,208,12907@19@12,822,14932@21@14,1820,16800@23@16,3163,18436@24@15,4800,19780@22@13,6667,20777@20@11,8693,21392@18@9,10800,21600@10@9,12907,21392@12@11,14932,20777@14@13,16800,19780@16@15,18436,18436@15@16,19780,16800@13@14,20777,14932@11@12,21392,12907@9@10xe"><v:stroke joinstyle="miter"/><v:formulas><v:f eqn="sum 10800 0 #0"/><v:f eqn="prod @0 32610 32768"/><v:f eqn="prod @0 3212 32768"/><v:f eqn="prod @0 31357 32768"/><v:f eqn="prod @0 9512 32768"/><v:f eqn="prod @0 28899 32768"/><v:f eqn="prod @0 15447 32768"/><v:f eqn="prod @0 25330 32768"/><v:f eqn="prod @0 20788 32768"/><v:f eqn="sum @1 10800 0"/><v:f eqn="sum @2 10800 0"/><v:f eqn="sum @3 10800 0"/><v:f eqn="sum @4 10800 0"/><v:f eqn="sum @5 10800 0"/><v:f eqn="sum @6 10800 0"/><v:f eqn="sum @7 10800 0"/><v:f eqn="sum @8 10800 0"/><v:f eqn="sum 10800 0 @1"/><v:f eqn="sum 10800 0 @2"/><v:f eqn="sum 10800 0 @3"/><v:f eqn="sum 10800 0 @4"/><v:f eqn="sum 10800 0 @5"/><v:f eqn="sum 10800 0 @6"/><v:f eqn="sum 10800 0 @7"/><v:f eqn="sum 10800 0 @8"/><v:f eqn="prod @0 23170 32768"/><v:f eqn="sum @25 10800 0"/><v:f eqn="sum 10800 0 @25"/></v:formulas><v:path gradientshapeok="t" o:connecttype="rect" textboxrect="@27,@27,@26,@26"/><v:handles><v:h position="#0,center" xrange="0,10800"/></v:handles></v:shapetype><v:shape id="_x0000_s3199" type="#_x0000_t60" style="position:absolute;left:7713;top:6733;width:1209;height:1287;mso-wrap-edited:f;mso-position-horizontal:absolute;mso-position-vertical:absolute;mso-width-relative:margin;mso-height-relative:margin" wrapcoords="9866 -502 7200 -251 2400 2009 2400 3516 1333 4269 0 6530 -800 10046 -533 12558 266 15320 2666 19339 3733 20093 6933 21600 8000 21600 13333 21600 14400 21600 17600 20093 18666 19339 21066 15320 21866 12558 22133 10046 21333 6530 20000 4269 18933 3516 18933 2009 14133 -251 11200 -502 9866 -502" adj="840" fillcolor="#a5a5a5" strokeweight="1.5pt"><v:fill r:id="rId112" o:title="Zigzag" color2="#404040" o:detectmouseclick="t" focus="100%" type="pattern"/><v:shadow opacity="42598f" mv:blur="38100f" offset="0,2pt"/><v:textbox inset=",7.2pt,,7.2pt"/></v:shape></v:group><v:shape id="_x0000_s3193" type="#_x0000_t202" style="position:absolute;left:3471;top:4849;width:528;height:5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w:r><w:t>1</w:t></w:r></w:p></w:txbxContent></v:textbox></v:shape><v:shape id="_x0000_s3194" type="#_x0000_t202" style="position:absolute;left:8235;top:4645;width:528;height:5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2</w:t></w:r></w:p></w:txbxContent></v:textbox></v:shape><v:shape id="_x0000_s3195" type="#_x0000_t202" style="position:absolute;left:2721;top:6673;width:528;height:5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3</w:t></w:r></w:p></w:txbxContent></v:textbox></v:shape><v:shape id="_x0000_s3198" type="#_x0000_t202" style="position:absolute;left:9483;top:7381;width:528;height:5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4</w:t></w:r></w:p></w:txbxContent></v:textbox></v:shape><v:shape id="_x0000_s3202" type="#_x0000_t202" style="position:absolute;left:8553;top:6391;width:528;height:5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v:fill o:detectmouseclick="t"/><v:shadow color="gray" opacity="1" mv:blur="0" offset="2pt,2pt"/><v:textbox inset=",7.2pt,,7.2pt"><w:txbxContent><w:p w:rsidR="00FA10E4" w:rsidRDefault="00FA10E4" w:rsidP="009847F0"><w:r><w:t>5</w:t></w:r></w:p></w:txbxContent></v:textbox></v:shape><v:shape id="_x0000_s3204" type="#_x0000_t202" style="position:absolute;left:2061;top:6697;width:4962;height:1818;mso-wrap-style:square;mso-wrap-edited:f;mso-width-percent:0;mso-left-percent:-10001;mso-top-percent:-10001;mso-wrap-distance-left:9pt;mso-wrap-distance-top:0;mso-wrap-distance-right:9pt;mso-wrap-distance-bottom:0;mso-position-horizontal:absolute;mso-position-horizontal-relative:text;mso-position-vertical:absolute;mso-position-vertical-relative:text;mso-width-percent:0;mso-left-percent:-10001;mso-top-percent:-10001;mso-width-relative:page;mso-height-relative:page;mso-position-horizontal-col-start:0;mso-width-col-span:0;v-text-anchor:top" wrapcoords="0 0 21599 0 21599 21600 0 21600 0 0" filled="f" stroked="f" strokecolor="#00b050"><v:fill o:detectmouseclick="t"/><v:shadow color="gray" opacity="1" mv:blur="0" offset="2pt,2pt"/><v:textbox inset=",7.2pt,,7.2pt"><w:txbxContent><w:p w:rsidR="00FA10E4" w:rsidRDefault="00FA10E4" w:rsidP="009847F0"><w:pPr><w:pStyle w:val="Lijstalinea"/><w:numPr><w:ilvl w:val="0"/><w:numId w:val="13"/></w:numPr></w:pPr><w:r><w:t>Zoemer</w:t></w:r></w:p><w:p w:rsidR="00FA10E4" w:rsidRDefault="00FA10E4" w:rsidP="009847F0"><w:pPr><w:pStyle w:val="Lijstalinea"/><w:numPr><w:ilvl w:val="0"/><w:numId w:val="13"/></w:numPr></w:pPr><w:r><w:t>Signaallampjes (3 LED’s)</w:t></w:r></w:p><w:p w:rsidR="00FA10E4" w:rsidRDefault="00FA10E4" w:rsidP="009847F0"><w:pPr><w:pStyle w:val="Lijstalinea"/><w:numPr><w:ilvl w:val="0"/><w:numId w:val="13"/></w:numPr></w:pPr><w:r><w:t>Instructiescherm</w:t></w:r></w:p><w:p w:rsidR="00FA10E4" w:rsidRDefault="00FA10E4" w:rsidP="009847F0"><w:pPr><w:pStyle w:val="Lijstalinea"/><w:numPr><w:ilvl w:val="0"/><w:numId w:val="13"/></w:numPr></w:pPr><w:r><w:t>Drukknop</w:t></w:r></w:p><w:p w:rsidR="00FA10E4" w:rsidRDefault="00FA10E4" w:rsidP="009847F0"><w:pPr><w:pStyle w:val="Lijstalinea"/><w:numPr><w:ilvl w:val="0"/><w:numId w:val="13"/></w:numPr></w:pPr><w:r><w:t>Luidspreker</w:t></w:r></w:p></w:txbxContent></v:textbox></v:shape><w10:wrap type="tight"/></w:pict></w:r></w:p><w:p w:rsidR="009847F0" w:rsidRDefault="009847F0" w:rsidP="00DD3CE2"><w:pPr><w:spacing w:line="360" w:lineRule="auto"/><w:jc w:val="both"/><w:rPr><w:rFonts w:ascii="Verdana" w:hAnsi="Verdana"/><w:sz w:val="24"/><w:szCs w:val="24"/><w:lang w:val="nl-NL"/></w:rPr></w:pPr></w:p><w:p w:rsidR="009847F0" w:rsidRDefault="009847F0" w:rsidP="00DD3CE2"><w:pPr><w:spacing w:line="360" w:lineRule="auto"/><w:jc w:val="both"/><w:rPr><w:rFonts w:ascii="Verdana" w:hAnsi="Verdana"/><w:sz w:val="24"/><w:szCs w:val="24"/><w:lang w:val="nl-NL"/></w:rPr></w:pPr></w:p><w:p w:rsidR="009847F0" w:rsidRDefault="009847F0" w:rsidP="00DD3CE2"><w:pPr><w:spacing w:line="360" w:lineRule="auto"/><w:jc w:val="both"/><w:rPr><w:rFonts w:ascii="Verdana" w:hAnsi="Verdana"/><w:sz w:val="24"/><w:szCs w:val="24"/><w:lang w:val="nl-NL"/></w:rPr></w:pPr></w:p><w:p w:rsidR="009847F0" w:rsidRDefault="009847F0" w:rsidP="00DD3CE2"><w:pPr><w:spacing w:line="360" w:lineRule="auto"/><w:jc w:val="both"/><w:rPr><w:rFonts w:ascii="Verdana" w:hAnsi="Verdana"/><w:sz w:val="24"/><w:szCs w:val="24"/><w:lang w:val="nl-NL"/></w:rPr></w:pPr></w:p><w:p w:rsidR="009847F0" w:rsidRDefault="009847F0" w:rsidP="00DD3CE2"><w:pPr><w:spacing w:line="360" w:lineRule="auto"/><w:jc w:val="both"/><w:rPr><w:rFonts w:ascii="Verdana" w:hAnsi="Verdana"/><w:sz w:val="24"/><w:szCs w:val="24"/><w:lang w:val="nl-NL"/></w:rPr></w:pPr><w:r><w:rPr><w:rFonts w:ascii="Verdana" w:hAnsi="Verdana"/><w:sz w:val="24"/><w:szCs w:val="24"/><w:lang w:val="nl-NL"/></w:rPr><w:t>Functies:</w:t></w:r></w:p><w:p w:rsidR="009847F0" w:rsidRDefault="009847F0" w:rsidP="009847F0"><w:pPr><w:pStyle w:val="Lijstalinea"/><w:numPr><w:ilvl w:val="1"/><w:numId w:val="3"/></w:numPr><w:spacing w:line="360" w:lineRule="auto"/><w:jc w:val="both"/><w:rPr><w:rFonts w:ascii="Verdana" w:hAnsi="Verdana"/><w:sz w:val="24"/><w:szCs w:val="24"/><w:lang w:val="nl-NL"/></w:rPr></w:pPr><w:r w:rsidRPr="009847F0"><w:rPr><w:rFonts w:ascii="Verdana" w:hAnsi="Verdana"/><w:sz w:val="24"/><w:szCs w:val="24"/><w:lang w:val="nl-NL"/></w:rPr><w:t>Om de koffer vlot te vinden, moet de zoemer een alarmgeluid geven om de 5 seconden.</w:t></w:r></w:p><w:p w:rsidR="009847F0" w:rsidRDefault="009847F0" w:rsidP="009847F0"><w:pPr><w:pStyle w:val="Lijstalinea"/><w:numPr><w:ilvl w:val="1"/><w:numId w:val="3"/></w:numPr><w:spacing w:line="360" w:lineRule="auto"/><w:jc w:val="both"/><w:rPr><w:rFonts w:ascii="Verdana" w:hAnsi="Verdana"/><w:sz w:val="24"/><w:szCs w:val="24"/><w:lang w:val="nl-NL"/></w:rPr></w:pPr><w:r><w:rPr><w:rFonts w:ascii="Verdana" w:hAnsi="Verdana"/><w:sz w:val="24"/><w:szCs w:val="24"/><w:lang w:val="nl-NL"/></w:rPr><w:t>De drie signaallampjes moeten knipperen. Je mag zelf bepalen hoe dat gebeurt.</w:t></w:r></w:p><w:p w:rsidR="009847F0" w:rsidRDefault="009847F0" w:rsidP="009847F0"><w:pPr><w:pStyle w:val="Lijstalinea"/><w:numPr><w:ilvl w:val="1"/><w:numId w:val="3"/></w:numPr><w:spacing w:line="360" w:lineRule="auto"/><w:jc w:val="both"/><w:rPr><w:rFonts w:ascii="Verdana" w:hAnsi="Verdana"/><w:sz w:val="24"/><w:szCs w:val="24"/><w:lang w:val="nl-NL"/></w:rPr></w:pPr><w:r><w:rPr><w:rFonts w:ascii="Verdana" w:hAnsi="Verdana"/><w:sz w:val="24"/><w:szCs w:val="24"/><w:lang w:val="nl-NL"/></w:rPr><w:t>UITBREIDING: als men op de knop drukt, gaat een luider alarm af, zodat men de koffer ook kan gebruiken om de reddingswerkers te laten weten waar men zich bevindt.</w:t></w:r></w:p><w:p w:rsidR="009847F0" w:rsidRPr="009847F0" w:rsidRDefault="009847F0" w:rsidP="009847F0"><w:pPr><w:pStyle w:val="Lijstalinea"/><w:numPr><w:ilvl w:val="1"/><w:numId w:val="3"/></w:numPr><w:spacing w:line="360" w:lineRule="auto"/><w:jc w:val="both"/><w:rPr><w:rFonts w:ascii="Verdana" w:hAnsi="Verdana"/><w:sz w:val="24"/><w:szCs w:val="24"/><w:lang w:val="nl-NL"/></w:rPr></w:pPr><w:r><w:rPr><w:rFonts w:ascii="Verdana" w:hAnsi="Verdana"/><w:sz w:val="24"/><w:szCs w:val="24"/><w:lang w:val="nl-NL"/></w:rPr><w:t>UITBREIDING: op het instructiescherm komt: “PUSH BUTTON FOR ALARM”</w:t></w:r></w:p><w:p w:rsidR="009847F0" w:rsidRDefault="009847F0" w:rsidP="00DD3CE2"><w:pPr><w:spacing w:line="360" w:lineRule="auto"/><w:jc w:val="both"/><w:rPr><w:rFonts w:ascii="Verdana" w:hAnsi="Verdana"/><w:sz w:val="24"/><w:szCs w:val="24"/><w:lang w:val="nl-NL"/></w:rPr></w:pPr></w:p><w:p w:rsidR="009847F0" w:rsidRDefault="009847F0" w:rsidP="00DD3CE2"><w:pPr><w:spacing w:line="360" w:lineRule="auto"/><w:jc w:val="both"/><w:rPr><w:rFonts w:ascii="Verdana" w:hAnsi="Verdana"/><w:sz w:val="24"/><w:szCs w:val="24"/><w:lang w:val="nl-NL"/></w:rPr></w:pPr></w:p><w:p w:rsidR="009847F0" w:rsidRDefault="009847F0" w:rsidP="00DD3CE2"><w:pPr><w:spacing w:line="360" w:lineRule="auto"/><w:jc w:val="both"/><w:rPr><w:rFonts w:ascii="Verdana" w:hAnsi="Verdana"/><w:sz w:val="24"/><w:szCs w:val="24"/><w:lang w:val="nl-NL"/></w:rPr></w:pPr></w:p><w:p w:rsidR="009847F0" w:rsidRDefault="009847F0"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In het tweede jaar hebben jullie reeds de eerste stappen van programmeren gezien. We programmeerden de EV3 robot en jullie ontwierpen een kleuterspel met de software van Scratch.</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it jaar gaan we een stapje verder en gaan we het ontkoppelingssysteem met een </w:t></w:r><w:r w:rsidR="006509D9"><w:rPr><w:rFonts w:ascii="Verdana" w:hAnsi="Verdana"/><w:sz w:val="24"/><w:szCs w:val="24"/><w:lang w:val="nl-NL"/></w:rPr><w:t>Arduino</w:t></w:r><w:r w:rsidRPr="006509D9"><w:rPr><w:rFonts w:ascii="Verdana" w:hAnsi="Verdana"/><w:sz w:val="24"/><w:szCs w:val="24"/><w:lang w:val="nl-NL"/></w:rPr><w:t xml:space="preserve"> programmeren. Een </w:t></w:r><w:r w:rsidR="006509D9"><w:rPr><w:rFonts w:ascii="Verdana" w:hAnsi="Verdana"/><w:sz w:val="24"/><w:szCs w:val="24"/><w:lang w:val="nl-NL"/></w:rPr><w:t>Arduino</w:t></w:r><w:r w:rsidRPr="006509D9"><w:rPr><w:rFonts w:ascii="Verdana" w:hAnsi="Verdana"/><w:sz w:val="24"/><w:szCs w:val="24"/><w:lang w:val="nl-NL"/></w:rPr><w:t xml:space="preserve"> is een hardware printplaatje die je kan programmeren. Je kan deze programmeren met verschillende soorten software. Wij kiezen er dit jaar voor om de printplaat te programmeren met </w:t></w:r><w:r w:rsidRPr="006509D9"><w:rPr><w:rFonts w:ascii="Verdana" w:hAnsi="Verdana"/><w:color w:val="000000"/><w:sz w:val="24"/><w:szCs w:val="24"/><w:lang w:val="nl-NL"/></w:rPr><w:t>C</w:t></w:r><w:r w:rsidRPr="006509D9"><w:rPr><w:rFonts w:ascii="Verdana" w:hAnsi="Verdana"/><w:color w:val="000000"/><w:sz w:val="24"/><w:szCs w:val="24"/><w:vertAlign w:val="superscript"/><w:lang w:val="nl-NL"/></w:rPr><w:t>++</w:t></w:r><w:r w:rsidRPr="006509D9"><w:rPr><w:rFonts w:ascii="Verdana" w:hAnsi="Verdana"/><w:color w:val="000000"/><w:sz w:val="24"/><w:szCs w:val="24"/><w:lang w:val="nl-NL"/></w:rPr><w:t>.</w:t></w:r><w:r w:rsidR="00C43FA4"><w:rPr><w:rFonts w:ascii="Verdana" w:hAnsi="Verdana"/><w:color w:val="000000"/><w:sz w:val="24"/><w:szCs w:val="24"/><w:lang w:val="nl-NL"/></w:rPr><w:t xml:space="preserve"> C</w:t></w:r><w:r w:rsidR="00C43FA4" w:rsidRPr="006509D9"><w:rPr><w:rFonts w:ascii="Verdana" w:hAnsi="Verdana"/><w:color w:val="000000"/><w:sz w:val="24"/><w:szCs w:val="24"/><w:vertAlign w:val="superscript"/><w:lang w:val="nl-NL"/></w:rPr><w:t>++</w:t></w:r><w:r w:rsidR="00C43FA4"><w:rPr><w:rFonts w:ascii="Verdana" w:hAnsi="Verdana"/><w:color w:val="000000"/><w:sz w:val="24"/><w:szCs w:val="24"/><w:lang w:val="nl-NL"/></w:rPr><w:t xml:space="preserve"> is een veelvoorkomende programmeertaal voor professioneel programmeerwerk. De versie die wij zullen gebruiken is eenvoudiger dan de volledige versie, maar de werkwijze is in elk geval heel representatief voor hogere doeleind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Wens je na het programmeren van het bestaande ontkoppelingssysteem, ons systeem te verbeteren dan kan dit zeker.</w:t></w:r></w:p><w:p w:rsidR="009847F0" w:rsidRDefault="00DD3CE2" w:rsidP="00DD3CE2"><w:pPr><w:spacing w:line="360" w:lineRule="auto"/><w:jc w:val="both"/><w:rPr><w:rFonts w:ascii="Verdana" w:hAnsi="Verdana"/><w:sz w:val="24"/><w:szCs w:val="24"/><w:lang w:val="nl-NL"/></w:rPr></w:pPr><w:r w:rsidRPr="006509D9"><w:rPr><w:rFonts w:ascii="Verdana" w:hAnsi="Verdana"/><w:sz w:val="24"/><w:szCs w:val="24"/><w:lang w:val="nl-NL"/></w:rPr><w:t>Jullie mogen bij de creatieve opdracht (zie puntje 5) een eigen systeem bedenken, ontwerpen en bouwen.</w:t></w:r></w:p><w:p w:rsidR="009847F0" w:rsidRDefault="009847F0"><w:pPr><w:spacing w:after="0" w:line="240" w:lineRule="auto"/><w:rPr><w:rFonts w:ascii="Verdana" w:hAnsi="Verdana"/><w:sz w:val="24"/><w:szCs w:val="24"/><w:lang w:val="nl-NL"/></w:rPr></w:pPr><w:r><w:rPr><w:rFonts w:ascii="Verdana" w:hAnsi="Verdana"/><w:sz w:val="24"/><w:szCs w:val="24"/><w:lang w:val="nl-NL"/></w:rPr><w:br w:type="page"/></w:r></w:p><w:p w:rsidR="00DD3CE2" w:rsidRPr="006509D9" w:rsidRDefault="00DD3CE2" w:rsidP="00DD3CE2"><w:pPr><w:spacing w:line="360" w:lineRule="auto"/><w:jc w:val="both"/><w:rPr><w:rFonts w:ascii="Verdana" w:hAnsi="Verdana"/><w:sz w:val="24"/><w:szCs w:val="24"/><w:lang w:val="nl-NL"/></w:rPr></w:pPr></w:p><w:p w:rsidR="00DD3CE2" w:rsidRPr="006509D9" w:rsidRDefault="00152255" w:rsidP="00DD3CE2"><w:pPr><w:pStyle w:val="Opmaakprofiel2"/><w:rPr><w:lang w:val="nl-NL"/></w:rPr></w:pPr><w:r><w:rPr><w:lang w:val="en-US" w:eastAsia="nl-NL"/></w:rPr><w:drawing><wp:anchor distT="0" distB="0" distL="114300" distR="114300" simplePos="0" relativeHeight="251575808" behindDoc="0" locked="0" layoutInCell="1" allowOverlap="1"><wp:simplePos x="0" y="0"/><wp:positionH relativeFrom="column"><wp:posOffset>-1007745</wp:posOffset></wp:positionH><wp:positionV relativeFrom="paragraph"><wp:posOffset>-41275</wp:posOffset></wp:positionV><wp:extent cx="857250" cy="723900"/><wp:effectExtent l="25400" t="0" r="6350" b="0"/><wp:wrapNone/><wp:docPr id="752" name="Afbeelding 752" descr="Afbeeldingsresultaat voor icoon vragen"/><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34" name="Picture 752" descr="Afbeeldingsresultaat voor icoon vragen"/><pic:cNvPicPr><a:picLocks noChangeAspect="1" noChangeArrowheads="1"/></pic:cNvPicPr></pic:nvPicPr><pic:blipFill><a:blip r:embed="rId22" r:link="rId8"/><a:srcRect/><a:stretch><a:fillRect/></a:stretch></pic:blipFill><pic:spPr bwMode="auto"><a:xfrm><a:off x="0" y="0"/><a:ext cx="857250" cy="723900"/></a:xfrm><a:prstGeom prst="rect"><a:avLst/></a:prstGeom><a:noFill/><a:ln w="9525"><a:noFill/><a:miter lim="800000"/><a:headEnd/><a:tailEnd/></a:ln></pic:spPr></pic:pic></a:graphicData></a:graphic></wp:anchor></w:drawing></w:r><w:r w:rsidR="00DD3CE2" w:rsidRPr="006509D9"><w:rPr><w:lang w:val="nl-NL"/></w:rPr><w:t xml:space="preserve">4.1 Wat is </w:t></w:r><w:r w:rsidR="006509D9"><w:rPr><w:lang w:val="nl-NL"/></w:rPr><w:t>Arduino</w:t></w:r><w:r w:rsidR="00DD3CE2" w:rsidRPr="006509D9"><w:rPr><w:lang w:val="nl-NL"/></w:rPr><w:t>?</w:t></w:r></w:p><w:p w:rsidR="00DD3CE2" w:rsidRPr="006509D9" w:rsidRDefault="00152255" w:rsidP="00DD3CE2"><w:pPr><w:spacing w:line="360" w:lineRule="auto"/><w:jc w:val="both"/><w:rPr><w:rFonts w:ascii="Verdana" w:hAnsi="Verdana" w:cs="Helvetica"/><w:sz w:val="24"/><w:szCs w:val="24"/><w:shd w:val="clear" w:color="auto" w:fill="FFFFFF"/><w:lang w:val="nl-NL"/></w:rPr></w:pPr><w:r><w:rPr><w:noProof/><w:lang w:val="en-US" w:eastAsia="nl-NL"/></w:rPr><w:drawing><wp:anchor distT="0" distB="0" distL="114300" distR="114300" simplePos="0" relativeHeight="251564544" behindDoc="1" locked="0" layoutInCell="1" allowOverlap="1"><wp:simplePos x="0" y="0"/><wp:positionH relativeFrom="column"><wp:posOffset>3810</wp:posOffset></wp:positionH><wp:positionV relativeFrom="paragraph"><wp:posOffset>14605</wp:posOffset></wp:positionV><wp:extent cx="2399030" cy="1704975"/><wp:effectExtent l="25400" t="0" r="0" b="0"/><wp:wrapTight wrapText="bothSides"><wp:wrapPolygon edited="0"><wp:start x="-229" y="0"/><wp:lineTo x="-229" y="21560"/><wp:lineTo x="21497" y="21560"/><wp:lineTo x="21497" y="0"/><wp:lineTo x="-229" y="0"/></wp:wrapPolygon></wp:wrapTight><wp:docPr id="738" name="Afbeelding 738" descr="Afbeeldingsresultaat voor arduino"/><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33" name="Picture 738" descr="Afbeeldingsresultaat voor arduino"/><pic:cNvPicPr><a:picLocks noChangeAspect="1" noChangeArrowheads="1"/></pic:cNvPicPr></pic:nvPicPr><pic:blipFill><a:blip r:embed="rId113" r:link="rId8"/><a:srcRect l="10016" t="20976" r="10016" b="22015"/><a:stretch><a:fillRect/></a:stretch></pic:blipFill><pic:spPr bwMode="auto"><a:xfrm><a:off x="0" y="0"/><a:ext cx="2399030" cy="1704975"/></a:xfrm><a:prstGeom prst="rect"><a:avLst/></a:prstGeom><a:noFill/><a:ln w="9525"><a:noFill/><a:miter lim="800000"/><a:headEnd/><a:tailEnd/></a:ln></pic:spPr></pic:pic></a:graphicData></a:graphic></wp:anchor></w:drawing></w:r><w:r w:rsidR="006509D9"><w:rPr><w:rFonts w:ascii="Verdana" w:hAnsi="Verdana" w:cs="Helvetica"/><w:sz w:val="24"/><w:szCs w:val="24"/><w:shd w:val="clear" w:color="auto" w:fill="FFFFFF"/><w:lang w:val="nl-NL"/></w:rPr><w:t>Arduino</w:t></w:r><w:r w:rsidR="00DD3CE2" w:rsidRPr="006509D9"><w:rPr><w:rFonts w:ascii="Verdana" w:hAnsi="Verdana" w:cs="Helvetica"/><w:sz w:val="24"/><w:szCs w:val="24"/><w:shd w:val="clear" w:color="auto" w:fill="FFFFFF"/><w:lang w:val="nl-NL"/></w:rPr><w:t xml:space="preserve"> is een </w:t></w:r><w:r w:rsidR="00DD3CE2" w:rsidRPr="00152255"><w:rPr><w:rFonts w:ascii="Verdana" w:hAnsi="Verdana" w:cs="Helvetica"/><w:b/><w:sz w:val="24"/><w:szCs w:val="24"/><w:shd w:val="clear" w:color="auto" w:fill="FFFFFF"/><w:lang w:val="nl-NL"/></w:rPr><w:t>opensource elektronicaplatform</w:t></w:r><w:r w:rsidR="00DD3CE2" w:rsidRPr="006509D9"><w:rPr><w:rFonts w:ascii="Verdana" w:hAnsi="Verdana" w:cs="Helvetica"/><w:sz w:val="24"/><w:szCs w:val="24"/><w:shd w:val="clear" w:color="auto" w:fill="FFFFFF"/><w:lang w:val="nl-NL"/></w:rPr><w:t xml:space="preserve"> en bestaat uit een combinatie van hardware en software. Alles is erop gericht om het je zo makkelijk mogelijk te maken om zelf met elektronische componenten te gaan knutselen. De bedoeling van de makers is dat ook mensen zonder programmeer- en elektronica-ervaring er snel mee uit de voeten kunnen.</w:t></w:r><w:r><w:rPr><w:rFonts w:ascii="Verdana" w:hAnsi="Verdana" w:cs="Helvetica"/><w:sz w:val="24"/><w:szCs w:val="24"/><w:shd w:val="clear" w:color="auto" w:fill="FFFFFF"/><w:lang w:val="nl-NL"/></w:rPr><w:t xml:space="preserve"> Dat gaan wij dus ook proberen!</w:t></w:r></w:p><w:p w:rsidR="009F02E1" w:rsidRDefault="009F02E1" w:rsidP="00DD3CE2"><w:pPr><w:pStyle w:val="Normaalweb"/><w:shd w:val="clear" w:color="auto" w:fill="FFFFFF"/><w:spacing w:before="0" w:beforeAutospacing="0" w:after="0" w:afterAutospacing="0" w:line="360" w:lineRule="auto"/><w:textAlignment w:val="baseline"/><w:rPr><w:rFonts w:ascii="Verdana" w:hAnsi="Verdana" w:cs="Helvetica"/><w:lang w:val="nl-NL"/></w:rPr></w:pPr><w:r><w:rPr><w:rFonts w:ascii="Verdana" w:hAnsi="Verdana" w:cs="Helvetica"/><w:noProof/><w:lang w:val="en-US" w:eastAsia="nl-NL"/></w:rPr><w:drawing><wp:anchor distT="0" distB="0" distL="114300" distR="114300" simplePos="0" relativeHeight="251699712" behindDoc="1" locked="0" layoutInCell="1" allowOverlap="1"><wp:simplePos x="0" y="0"/><wp:positionH relativeFrom="column"><wp:posOffset>1270</wp:posOffset></wp:positionH><wp:positionV relativeFrom="paragraph"><wp:posOffset>15875</wp:posOffset></wp:positionV><wp:extent cx="5376545" cy="4490085"/><wp:effectExtent l="25400" t="0" r="8255" b="0"/><wp:wrapTight wrapText="bothSides"><wp:wrapPolygon edited="0"><wp:start x="-102" y="0"/><wp:lineTo x="-102" y="21505"/><wp:lineTo x="21633" y="21505"/><wp:lineTo x="21633" y="0"/><wp:lineTo x="-102" y="0"/></wp:wrapPolygon></wp:wrapTight><wp:docPr id="917" name="Afbeelding 917" descr="Gerelateerde afbeeldin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32" name="Picture 917" descr="Gerelateerde afbeelding"/><pic:cNvPicPr><a:picLocks noChangeAspect="1" noChangeArrowheads="1"/></pic:cNvPicPr></pic:nvPicPr><pic:blipFill><a:blip r:embed="rId114" r:link="rId8"/><a:srcRect/><a:stretch><a:fillRect/></a:stretch></pic:blipFill><pic:spPr bwMode="auto"><a:xfrm><a:off x="0" y="0"/><a:ext cx="5376545" cy="4490085"/></a:xfrm><a:prstGeom prst="rect"><a:avLst/></a:prstGeom><a:noFill/><a:ln w="9525"><a:noFill/><a:miter lim="800000"/><a:headEnd/><a:tailEnd/></a:ln></pic:spPr></pic:pic></a:graphicData></a:graphic></wp:anchor></w:drawing></w:r></w:p><w:p w:rsidR="009F02E1" w:rsidRDefault="009F02E1" w:rsidP="00DD3CE2"><w:pPr><w:pStyle w:val="Normaalweb"/><w:shd w:val="clear" w:color="auto" w:fill="FFFFFF"/><w:spacing w:before="0" w:beforeAutospacing="0" w:after="0" w:afterAutospacing="0" w:line="360" w:lineRule="auto"/><w:textAlignment w:val="baseline"/><w:rPr><w:rFonts w:ascii="Verdana" w:hAnsi="Verdana" w:cs="Helvetica"/><w:lang w:val="nl-NL"/></w:rPr></w:pPr></w:p><w:p w:rsidR="009F02E1" w:rsidRDefault="009F02E1" w:rsidP="00DD3CE2"><w:pPr><w:pStyle w:val="Normaalweb"/><w:shd w:val="clear" w:color="auto" w:fill="FFFFFF"/><w:spacing w:before="0" w:beforeAutospacing="0" w:after="0" w:afterAutospacing="0" w:line="360" w:lineRule="auto"/><w:textAlignment w:val="baseline"/><w:rPr><w:rFonts w:ascii="Verdana" w:hAnsi="Verdana" w:cs="Helvetica"/><w:lang w:val="nl-NL"/></w:rPr></w:pPr></w:p><w:p w:rsidR="009F02E1" w:rsidRDefault="009F02E1" w:rsidP="00DD3CE2"><w:pPr><w:pStyle w:val="Normaalweb"/><w:shd w:val="clear" w:color="auto" w:fill="FFFFFF"/><w:spacing w:before="0" w:beforeAutospacing="0" w:after="0" w:afterAutospacing="0" w:line="360" w:lineRule="auto"/><w:textAlignment w:val="baseline"/><w:rPr><w:rFonts w:ascii="Verdana" w:hAnsi="Verdana" w:cs="Helvetica"/><w:lang w:val="nl-NL"/></w:rPr></w:pPr></w:p><w:p w:rsidR="009F02E1" w:rsidRDefault="009F02E1" w:rsidP="00DD3CE2"><w:pPr><w:pStyle w:val="Normaalweb"/><w:shd w:val="clear" w:color="auto" w:fill="FFFFFF"/><w:spacing w:before="0" w:beforeAutospacing="0" w:after="0" w:afterAutospacing="0" w:line="360" w:lineRule="auto"/><w:textAlignment w:val="baseline"/><w:rPr><w:rFonts w:ascii="Verdana" w:hAnsi="Verdana" w:cs="Helvetica"/><w:lang w:val="nl-NL"/></w:rPr></w:pPr></w:p><w:p w:rsidR="00DD3CE2" w:rsidRPr="006509D9" w:rsidRDefault="00DD3CE2" w:rsidP="009649CA"><w:pPr><w:pStyle w:val="Normaalweb"/><w:shd w:val="clear" w:color="auto" w:fill="FFFFFF"/><w:spacing w:before="0" w:beforeAutospacing="0" w:after="0" w:afterAutospacing="0" w:line="360" w:lineRule="auto"/><w:jc w:val="both"/><w:textAlignment w:val="baseline"/><w:rPr><w:rFonts w:ascii="Verdana" w:hAnsi="Verdana" w:cs="Helvetica"/><w:lang w:val="nl-NL"/></w:rPr></w:pPr><w:r w:rsidRPr="006509D9"><w:rPr><w:rFonts w:ascii="Verdana" w:hAnsi="Verdana" w:cs="Helvetica"/><w:lang w:val="nl-NL"/></w:rPr><w:t xml:space="preserve">De basis van elk </w:t></w:r><w:r w:rsidR="006509D9"><w:rPr><w:rFonts w:ascii="Verdana" w:hAnsi="Verdana" w:cs="Helvetica"/><w:lang w:val="nl-NL"/></w:rPr><w:t>Arduino</w:t></w:r><w:r w:rsidRPr="006509D9"><w:rPr><w:rFonts w:ascii="Verdana" w:hAnsi="Verdana" w:cs="Helvetica"/><w:lang w:val="nl-NL"/></w:rPr><w:t>-project is een printplaat waar een aantal standaard componenten op vast zijn gemonteerd. Het hart van een </w:t></w:r><w:hyperlink r:id="rId115" w:history="1"><w:r w:rsidR="006509D9"><w:rPr><w:rStyle w:val="Hyperlink"/><w:rFonts w:ascii="Verdana" w:hAnsi="Verdana" w:cs="Helvetica"/><w:color w:val="auto"/><w:u w:val="none"/><w:bdr w:val="none" w:sz="0" w:space="0" w:color="auto" w:frame="1"/><w:lang w:val="nl-NL"/></w:rPr><w:t>Arduino</w:t></w:r><w:r w:rsidRPr="006509D9"><w:rPr><w:rStyle w:val="Hyperlink"/><w:rFonts w:ascii="Verdana" w:hAnsi="Verdana" w:cs="Helvetica"/><w:color w:val="auto"/><w:u w:val="none"/><w:bdr w:val="none" w:sz="0" w:space="0" w:color="auto" w:frame="1"/><w:lang w:val="nl-NL"/></w:rPr><w:t>-board</w:t></w:r></w:hyperlink><w:r w:rsidRPr="006509D9"><w:rPr><w:rFonts w:ascii="Verdana" w:hAnsi="Verdana" w:cs="Helvetica"/><w:lang w:val="nl-NL"/></w:rPr><w:t xml:space="preserve"> is een </w:t></w:r><w:r w:rsidRPr="00152255"><w:rPr><w:rFonts w:ascii="Verdana" w:hAnsi="Verdana" w:cs="Helvetica"/><w:b/><w:lang w:val="nl-NL"/></w:rPr><w:t>microcontroller</w:t></w:r><w:r w:rsidRPr="006509D9"><w:rPr><w:rFonts w:ascii="Verdana" w:hAnsi="Verdana" w:cs="Helvetica"/><w:lang w:val="nl-NL"/></w:rPr><w:t>. Aan de zijkanten van elk board vind je in- en uitgangen die je via elektrische snoeren met sensors, motors, ledlampjes en andere componenten kan verbinden om je eigen product te maken. Zo kan je op een aanvaardbare manier een camera of robot maken</w:t></w:r><w:r w:rsidR="009649CA"><w:rPr><w:rFonts w:ascii="Verdana" w:hAnsi="Verdana" w:cs="Helvetica"/><w:lang w:val="nl-NL"/></w:rPr><w:t>.</w:t></w:r></w:p><w:p w:rsidR="00DD3CE2" w:rsidRPr="006509D9" w:rsidRDefault="009649CA" w:rsidP="009649CA"><w:pPr><w:pStyle w:val="Normaalweb"/><w:shd w:val="clear" w:color="auto" w:fill="FFFFFF"/><w:spacing w:before="0" w:beforeAutospacing="0" w:after="0" w:afterAutospacing="0" w:line="360" w:lineRule="auto"/><w:jc w:val="center"/><w:textAlignment w:val="baseline"/><w:rPr><w:rFonts w:ascii="Verdana" w:hAnsi="Verdana" w:cs="Helvetica"/><w:lang w:val="nl-NL"/></w:rPr></w:pPr><w:r w:rsidRPr="009649CA"><w:rPr><w:rFonts w:ascii="Verdana" w:hAnsi="Verdana" w:cs="Helvetica"/><w:lang w:val="nl-NL"/></w:rPr><w:drawing><wp:inline distT="0" distB="0" distL="0" distR="0"><wp:extent cx="3715385" cy="2657475"/><wp:effectExtent l="25400" t="0" r="0" b="0"/><wp:docPr id="3" name="Afbeelding 737" descr="https://cdn.reshift.nl/media/media/thumbnails/640/20161003173552396160656543341/uno.jpg"/><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74" name="Picture 737" descr="https://cdn.reshift.nl/media/media/thumbnails/640/20161003173552396160656543341/uno.jpg"/><pic:cNvPicPr><a:picLocks noChangeAspect="1" noChangeArrowheads="1"/></pic:cNvPicPr></pic:nvPicPr><pic:blipFill><a:blip r:embed="rId116" r:link="rId8"/><a:srcRect l="2968" t="6673" r="3897" b="4370"/><a:stretch><a:fillRect/></a:stretch></pic:blipFill><pic:spPr bwMode="auto"><a:xfrm><a:off x="0" y="0"/><a:ext cx="3715385" cy="2657475"/></a:xfrm><a:prstGeom prst="rect"><a:avLst/></a:prstGeom><a:noFill/><a:ln w="9525"><a:noFill/><a:miter lim="800000"/><a:headEnd/><a:tailEnd/></a:ln></pic:spPr></pic:pic></a:graphicData></a:graphic></wp:inline></w:drawing></w:r></w:p><w:p w:rsidR="009649CA" w:rsidRDefault="00DD3CE2" w:rsidP="009649CA"><w:pPr><w:pStyle w:val="Normaalweb"/><w:shd w:val="clear" w:color="auto" w:fill="FFFFFF"/><w:spacing w:before="0" w:beforeAutospacing="0" w:after="0" w:afterAutospacing="0" w:line="360" w:lineRule="auto"/><w:jc w:val="both"/><w:textAlignment w:val="baseline"/><w:rPr><w:rFonts w:ascii="Verdana" w:hAnsi="Verdana" w:cs="Helvetica"/><w:lang w:val="nl-NL"/></w:rPr></w:pPr><w:r w:rsidRPr="006509D9"><w:rPr><w:rFonts w:ascii="Verdana" w:hAnsi="Verdana" w:cs="Helvetica"/><w:lang w:val="nl-NL"/></w:rPr><w:t xml:space="preserve">Naast de bovenstaande componenten is er ook een </w:t></w:r><w:r w:rsidR="009F02E1"><w:rPr><w:rFonts w:ascii="Verdana" w:hAnsi="Verdana" w:cs="Helvetica"/><w:lang w:val="nl-NL"/></w:rPr><w:t>USB</w:t></w:r><w:r w:rsidRPr="006509D9"><w:rPr><w:rFonts w:ascii="Verdana" w:hAnsi="Verdana" w:cs="Helvetica"/><w:lang w:val="nl-NL"/></w:rPr><w:t xml:space="preserve">-aansluiting. Op deze manier kan je om met je computer te communiceren. Om je </w:t></w:r><w:r w:rsidR="006509D9"><w:rPr><w:rFonts w:ascii="Verdana" w:hAnsi="Verdana" w:cs="Helvetica"/><w:lang w:val="nl-NL"/></w:rPr><w:t>Arduino</w:t></w:r><w:r w:rsidRPr="006509D9"><w:rPr><w:rFonts w:ascii="Verdana" w:hAnsi="Verdana" w:cs="Helvetica"/><w:lang w:val="nl-NL"/></w:rPr><w:t>-project te programmeren, heb je een compute</w:t></w:r><w:r w:rsidR="009649CA"><w:rPr><w:rFonts w:ascii="Verdana" w:hAnsi="Verdana" w:cs="Helvetica"/><w:lang w:val="nl-NL"/></w:rPr><w:t>r met de juiste software nodig. Deze kan je gratis downloaden en mag je vrij gebruiken.</w:t></w:r></w:p><w:p w:rsidR="00DD3CE2" w:rsidRPr="006509D9" w:rsidRDefault="00DD3CE2" w:rsidP="009649CA"><w:pPr><w:pStyle w:val="Normaalweb"/><w:shd w:val="clear" w:color="auto" w:fill="FFFFFF"/><w:spacing w:before="0" w:beforeAutospacing="0" w:after="0" w:afterAutospacing="0" w:line="360" w:lineRule="auto"/><w:jc w:val="both"/><w:textAlignment w:val="baseline"/><w:rPr><w:rFonts w:ascii="Verdana" w:hAnsi="Verdana" w:cs="Helvetica"/><w:lang w:val="nl-NL"/></w:rPr></w:pPr></w:p><w:p w:rsidR="00DD3CE2" w:rsidRPr="006509D9" w:rsidRDefault="00DD3CE2" w:rsidP="009649CA"><w:pPr><w:pStyle w:val="Normaalweb"/><w:shd w:val="clear" w:color="auto" w:fill="FFFFFF"/><w:spacing w:before="0" w:beforeAutospacing="0" w:after="0" w:afterAutospacing="0" w:line="360" w:lineRule="auto"/><w:jc w:val="both"/><w:textAlignment w:val="baseline"/><w:rPr><w:rFonts w:ascii="Verdana" w:hAnsi="Verdana" w:cs="Helvetica"/><w:lang w:val="nl-NL"/></w:rPr></w:pPr><w:r w:rsidRPr="006509D9"><w:rPr><w:rFonts w:ascii="Verdana" w:hAnsi="Verdana" w:cs="Helvetica"/><w:lang w:val="nl-NL"/></w:rPr><w:t xml:space="preserve">Via deze USB kabel krijgt je </w:t></w:r><w:r w:rsidR="006509D9"><w:rPr><w:rFonts w:ascii="Verdana" w:hAnsi="Verdana" w:cs="Helvetica"/><w:lang w:val="nl-NL"/></w:rPr><w:t>Arduino</w:t></w:r><w:r w:rsidRPr="006509D9"><w:rPr><w:rFonts w:ascii="Verdana" w:hAnsi="Verdana" w:cs="Helvetica"/><w:lang w:val="nl-NL"/></w:rPr><w:t xml:space="preserve"> </w:t></w:r><w:r w:rsidR="00F969D9"><w:rPr><w:rFonts w:ascii="Verdana" w:hAnsi="Verdana" w:cs="Helvetica"/><w:lang w:val="nl-NL"/></w:rPr><w:t>spanning</w:t></w:r><w:r w:rsidRPr="006509D9"><w:rPr><w:rFonts w:ascii="Verdana" w:hAnsi="Verdana" w:cs="Helvetica"/><w:lang w:val="nl-NL"/></w:rPr><w:t xml:space="preserve"> om te functioneren. Wil je het </w:t></w:r><w:r w:rsidR="006509D9"><w:rPr><w:rFonts w:ascii="Verdana" w:hAnsi="Verdana" w:cs="Helvetica"/><w:lang w:val="nl-NL"/></w:rPr><w:t>Arduino</w:t></w:r><w:r w:rsidRPr="006509D9"><w:rPr><w:rFonts w:ascii="Verdana" w:hAnsi="Verdana" w:cs="Helvetica"/><w:lang w:val="nl-NL"/></w:rPr><w:t xml:space="preserve"> project zonder verbinding met een PC dan moet je jouw project voorzien van een batterij.</w:t></w:r></w:p><w:p w:rsidR="00DD3CE2" w:rsidRPr="006509D9" w:rsidRDefault="00DD3CE2" w:rsidP="009649CA"><w:pPr><w:pStyle w:val="Normaalweb"/><w:shd w:val="clear" w:color="auto" w:fill="FFFFFF"/><w:spacing w:before="0" w:beforeAutospacing="0" w:after="0" w:afterAutospacing="0" w:line="360" w:lineRule="auto"/><w:jc w:val="both"/><w:textAlignment w:val="baseline"/><w:rPr><w:rFonts w:ascii="Verdana" w:hAnsi="Verdana" w:cs="Helvetica"/><w:lang w:val="nl-NL"/></w:rPr></w:pPr></w:p><w:p w:rsidR="009649CA" w:rsidRDefault="00DD3CE2" w:rsidP="009649CA"><w:pPr><w:pStyle w:val="Normaalweb"/><w:shd w:val="clear" w:color="auto" w:fill="FFFFFF"/><w:spacing w:before="0" w:beforeAutospacing="0" w:after="0" w:afterAutospacing="0" w:line="360" w:lineRule="auto"/><w:jc w:val="both"/><w:textAlignment w:val="baseline"/><w:rPr><w:rFonts w:ascii="Verdana" w:hAnsi="Verdana" w:cs="Helvetica"/><w:lang w:val="nl-NL"/></w:rPr></w:pPr><w:r w:rsidRPr="006509D9"><w:rPr><w:rFonts w:ascii="Verdana" w:hAnsi="Verdana" w:cs="Helvetica"/><w:lang w:val="nl-NL"/></w:rPr><w:t xml:space="preserve">Er zijn verschillende </w:t></w:r><w:r w:rsidR="006509D9"><w:rPr><w:rFonts w:ascii="Verdana" w:hAnsi="Verdana" w:cs="Helvetica"/><w:lang w:val="nl-NL"/></w:rPr><w:t>Arduino</w:t></w:r><w:r w:rsidRPr="006509D9"><w:rPr><w:rFonts w:ascii="Verdana" w:hAnsi="Verdana" w:cs="Helvetica"/><w:lang w:val="nl-NL"/></w:rPr><w:t xml:space="preserve"> pakketten te koop. Welk van deze pakketten je kiest hang</w:t></w:r><w:r w:rsidR="009649CA"><w:rPr><w:rFonts w:ascii="Verdana" w:hAnsi="Verdana" w:cs="Helvetica"/><w:lang w:val="nl-NL"/></w:rPr><w:t>t af van wat je juist wil doen:</w:t></w:r><w:r w:rsidRPr="006509D9"><w:rPr><w:rFonts w:ascii="Verdana" w:hAnsi="Verdana" w:cs="Helvetica"/><w:lang w:val="nl-NL"/></w:rPr><w:t xml:space="preserve"> </w:t></w:r></w:p><w:p w:rsidR="009649CA" w:rsidRPr="009649CA" w:rsidRDefault="00DD3CE2" w:rsidP="009649CA"><w:pPr><w:pStyle w:val="Normaalweb"/><w:numPr><w:ilvl w:val="0"/><w:numId w:val="11"/></w:numPr><w:shd w:val="clear" w:color="auto" w:fill="FFFFFF"/><w:spacing w:before="0" w:beforeAutospacing="0" w:after="0" w:afterAutospacing="0" w:line="360" w:lineRule="auto"/><w:jc w:val="both"/><w:textAlignment w:val="baseline"/><w:rPr><w:rFonts w:ascii="Verdana" w:hAnsi="Verdana" w:cs="Helvetica"/><w:lang w:val="nl-NL"/></w:rPr></w:pPr><w:r w:rsidRPr="006509D9"><w:rPr><w:rFonts w:ascii="Verdana" w:hAnsi="Verdana" w:cs="Helvetica"/><w:lang w:val="nl-NL"/></w:rPr><w:t xml:space="preserve">Ben je een beginner dan kan je kiezen voor </w:t></w:r><w:r w:rsidRPr="006509D9"><w:rPr><w:rFonts w:ascii="Verdana" w:hAnsi="Verdana" w:cs="Helvetica"/><w:color w:val="000000"/><w:lang w:val="nl-NL"/></w:rPr><w:t xml:space="preserve">de Uno, de 101 of de Micro. De Uno is het standaardmodel en hierover vind je de meeste handleidingen. </w:t></w:r><w:r w:rsidR="009649CA"><w:rPr><w:rFonts w:ascii="Verdana" w:hAnsi="Verdana" w:cs="Helvetica"/><w:lang w:val="nl-NL"/></w:rPr><w:t xml:space="preserve"> </w:t></w:r><w:r w:rsidRPr="006509D9"><w:rPr><w:rFonts w:ascii="Verdana" w:hAnsi="Verdana" w:cs="Helvetica"/><w:color w:val="000000"/><w:lang w:val="nl-NL"/></w:rPr><w:t>Een Uno heeft een ATmega328P-microcontroller. Deze microcontroller heeft  32 kilobyte f</w:t></w:r><w:r w:rsidR="009649CA"><w:rPr><w:rFonts w:ascii="Verdana" w:hAnsi="Verdana" w:cs="Helvetica"/><w:color w:val="000000"/><w:lang w:val="nl-NL"/></w:rPr><w:t>lashgeheugen en 2 kilobyte RAM.</w:t></w:r></w:p><w:p w:rsidR="00DD3CE2" w:rsidRPr="009649CA" w:rsidRDefault="00DD3CE2" w:rsidP="009649CA"><w:pPr><w:pStyle w:val="Normaalweb"/><w:numPr><w:ilvl w:val="0"/><w:numId w:val="11"/></w:numPr><w:shd w:val="clear" w:color="auto" w:fill="FFFFFF"/><w:spacing w:before="0" w:beforeAutospacing="0" w:after="0" w:afterAutospacing="0" w:line="360" w:lineRule="auto"/><w:jc w:val="both"/><w:textAlignment w:val="baseline"/><w:rPr><w:rFonts w:ascii="Verdana" w:hAnsi="Verdana" w:cs="Helvetica"/><w:lang w:val="nl-NL"/></w:rPr></w:pPr><w:r w:rsidRPr="006509D9"><w:rPr><w:rFonts w:ascii="Verdana" w:hAnsi="Verdana" w:cs="Helvetica"/><w:color w:val="000000"/><w:lang w:val="nl-NL"/></w:rPr><w:t>De 101 is een luxe versie van de Uno en heeft een betere microcontroller, de Intel Curie-microcontroller. Daarnaast beschikt de 101 over bluetooth en enkele andere extra componenten.</w:t></w:r></w:p><w:p w:rsidR="00DD3CE2" w:rsidRPr="006509D9" w:rsidRDefault="00DD3CE2" w:rsidP="009649CA"><w:pPr><w:pStyle w:val="Normaalweb"/><w:numPr><w:ilvl w:val="0"/><w:numId w:val="11"/></w:numPr><w:shd w:val="clear" w:color="auto" w:fill="FFFFFF"/><w:spacing w:before="0" w:beforeAutospacing="0" w:after="0" w:afterAutospacing="0" w:line="360" w:lineRule="auto"/><w:jc w:val="both"/><w:textAlignment w:val="baseline"/><w:rPr><w:rFonts w:ascii="Verdana" w:hAnsi="Verdana" w:cs="Helvetica"/><w:color w:val="000000"/><w:lang w:val="nl-NL"/></w:rPr></w:pPr><w:r w:rsidRPr="006509D9"><w:rPr><w:rFonts w:ascii="Verdana" w:hAnsi="Verdana" w:cs="Helvetica"/><w:color w:val="000000"/><w:lang w:val="nl-NL"/></w:rPr><w:t>De Micro is een compact board met gelijkaardige microcontroller maar heeft ee</w:t></w:r><w:r w:rsidR="009649CA"><w:rPr><w:rFonts w:ascii="Verdana" w:hAnsi="Verdana" w:cs="Helvetica"/><w:color w:val="000000"/><w:lang w:val="nl-NL"/></w:rPr><w:t>n geïntegreerde USB-aansluiting. Deze is vooral handig omdat hij klein en licht is.</w:t></w:r></w:p><w:p w:rsidR="00DD3CE2" w:rsidRPr="006509D9" w:rsidRDefault="009649CA" w:rsidP="009649CA"><w:pPr><w:pStyle w:val="Normaalweb"/><w:numPr><w:ilvl w:val="0"/><w:numId w:val="11"/></w:numPr><w:shd w:val="clear" w:color="auto" w:fill="FFFFFF"/><w:spacing w:before="0" w:beforeAutospacing="0" w:after="0" w:afterAutospacing="0" w:line="360" w:lineRule="auto"/><w:jc w:val="both"/><w:textAlignment w:val="baseline"/><w:rPr><w:lang w:val="nl-NL"/></w:rPr></w:pPr><w:r><w:rPr><w:rFonts w:ascii="Verdana" w:hAnsi="Verdana" w:cs="Helvetica"/><w:color w:val="000000"/><w:lang w:val="nl-NL"/></w:rPr><w:t>Ben je al wat meer gevorderd</w:t></w:r><w:r w:rsidR="00DD3CE2" w:rsidRPr="006509D9"><w:rPr><w:rFonts w:ascii="Verdana" w:hAnsi="Verdana" w:cs="Helvetica"/><w:color w:val="000000"/><w:lang w:val="nl-NL"/></w:rPr><w:t xml:space="preserve"> dan kan je kiezen voor complexere boards, zoals de </w:t></w:r><w:r w:rsidR="006509D9"><w:rPr><w:rFonts w:ascii="Verdana" w:hAnsi="Verdana" w:cs="Helvetica"/><w:color w:val="000000"/><w:lang w:val="nl-NL"/></w:rPr><w:t>Arduino</w:t></w:r><w:r w:rsidR="00DD3CE2" w:rsidRPr="006509D9"><w:rPr><w:rFonts w:ascii="Verdana" w:hAnsi="Verdana" w:cs="Helvetica"/><w:color w:val="000000"/><w:lang w:val="nl-NL"/></w:rPr><w:t xml:space="preserve"> MEGA 2560.</w:t></w:r><w:r w:rsidR="00DD3CE2" w:rsidRPr="006509D9"><w:rPr><w:lang w:val="nl-NL"/></w:rPr><w:t xml:space="preserve"> </w:t></w:r></w:p><w:p w:rsidR="00DD3CE2" w:rsidRPr="006509D9" w:rsidRDefault="00DD3CE2" w:rsidP="009649CA"><w:pPr><w:pStyle w:val="Normaalweb"/><w:shd w:val="clear" w:color="auto" w:fill="FFFFFF"/><w:spacing w:before="0" w:beforeAutospacing="0" w:after="0" w:afterAutospacing="0" w:line="360" w:lineRule="auto"/><w:jc w:val="both"/><w:textAlignment w:val="baseline"/><w:rPr><w:rFonts w:ascii="Verdana" w:hAnsi="Verdana" w:cs="Helvetica"/><w:color w:val="000000"/><w:lang w:val="nl-NL"/></w:rPr></w:pPr></w:p><w:p w:rsidR="00DD3CE2" w:rsidRPr="006509D9" w:rsidRDefault="00DD3CE2" w:rsidP="009649CA"><w:pPr><w:pStyle w:val="Normaalweb"/><w:shd w:val="clear" w:color="auto" w:fill="FFFFFF"/><w:spacing w:before="0" w:beforeAutospacing="0" w:after="0" w:afterAutospacing="0" w:line="360" w:lineRule="auto"/><w:jc w:val="both"/><w:textAlignment w:val="baseline"/><w:rPr><w:rFonts w:ascii="Verdana" w:hAnsi="Verdana" w:cs="Helvetica"/><w:color w:val="000000"/><w:lang w:val="nl-NL"/></w:rPr></w:pPr><w:r w:rsidRPr="006509D9"><w:rPr><w:rFonts w:ascii="Verdana" w:hAnsi="Verdana" w:cs="Helvetica"/><w:color w:val="000000"/><w:lang w:val="nl-NL"/></w:rPr><w:t xml:space="preserve">Onderstaande video geeft nog eens een goede samenvatting van een </w:t></w:r><w:r w:rsidR="006509D9"><w:rPr><w:rFonts w:ascii="Verdana" w:hAnsi="Verdana" w:cs="Helvetica"/><w:color w:val="000000"/><w:lang w:val="nl-NL"/></w:rPr><w:t>Arduino</w:t></w:r><w:r w:rsidRPr="006509D9"><w:rPr><w:rFonts w:ascii="Verdana" w:hAnsi="Verdana" w:cs="Helvetica"/><w:color w:val="000000"/><w:lang w:val="nl-NL"/></w:rPr><w:t>.</w:t></w:r></w:p><w:p w:rsidR="00DD3CE2" w:rsidRPr="006509D9" w:rsidRDefault="006B45F1"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r><w:rPr><w:noProof/><w:lang w:val="en-US"/></w:rPr><w:pict><v:shape id="_x0000_s3258" type="#_x0000_t75" style="position:absolute;margin-left:420.15pt;margin-top:22.1pt;width:57.75pt;height:57pt;z-index:251636224;visibility:visible;mso-wrap-style:square;mso-wrap-distance-left:9pt;mso-wrap-distance-top:0;mso-wrap-distance-right:9pt;mso-wrap-distance-bottom:0;mso-position-horizontal:absolute;mso-position-horizontal-relative:text;mso-position-vertical:absolute;mso-position-vertical-relative:text"><v:imagedata r:id="rId117" o:title=""/><v:textbox style="mso-rotate-with-shape:t"/></v:shape></w:pict></w:r><w:r><w:rPr><w:rFonts w:ascii="Verdana" w:hAnsi="Verdana" w:cs="Helvetica"/><w:noProof/><w:color w:val="000000"/><w:lang w:val="en-US"/></w:rPr><w:pict><v:shape id="Afbeelding 821" o:spid="_x0000_s3257" type="#_x0000_t75" alt="Afbeeldingsresultaat voor icon movie" style="position:absolute;margin-left:-67.35pt;margin-top:24.6pt;width:57pt;height:57pt;z-index:251635200;visibility:visible;mso-wrap-style:square;mso-wrap-distance-left:9pt;mso-wrap-distance-top:0;mso-wrap-distance-right:9pt;mso-wrap-distance-bottom:0;mso-position-horizontal:absolute;mso-position-horizontal-relative:text;mso-position-vertical:absolute;mso-position-vertical-relative:text"><v:imagedata r:id="rId118" r:href="rId119"/><v:textbox style="mso-rotate-with-shape:t"/></v:shape></w:pict></w:r><w:r w:rsidR="00DD3CE2" w:rsidRPr="006509D9"><w:rPr><w:rFonts w:ascii="Verdana" w:hAnsi="Verdana" w:cs="Helvetica"/><w:color w:val="000000"/><w:lang w:val="nl-NL"/></w:rPr><w:t xml:space="preserve"> </w:t></w: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hyperlink r:id="rId120" w:history="1"><w:r w:rsidRPr="006509D9"><w:rPr><w:rStyle w:val="Hyperlink"/><w:rFonts w:ascii="Verdana" w:hAnsi="Verdana" w:cs="Helvetica"/><w:lang w:val="nl-NL"/></w:rPr><w:t>https://www.youtube.com/watch?v=piQWZCEPt-s</w:t></w:r></w:hyperlink></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b/><w:i/><w:color w:val="000000"/><w:lang w:val="nl-NL"/></w:rPr></w:pP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b/><w:i/><w:color w:val="000000"/><w:lang w:val="nl-NL"/></w:rPr></w:pP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b/><w:i/><w:color w:val="000000"/><w:lang w:val="nl-NL"/></w:rPr></w:pP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b/><w:i/><w:color w:val="000000"/><w:lang w:val="nl-NL"/></w:rPr></w:pPr><w:r w:rsidRPr="006509D9"><w:rPr><w:rFonts w:ascii="Verdana" w:hAnsi="Verdana" w:cs="Helvetica"/><w:b/><w:i/><w:color w:val="000000"/><w:lang w:val="nl-NL"/></w:rPr><w:br w:type="page"/><w:t>Opdracht:</w:t></w: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r w:rsidRPr="006509D9"><w:rPr><w:rFonts w:ascii="Verdana" w:hAnsi="Verdana" w:cs="Helvetica"/><w:color w:val="000000"/><w:lang w:val="nl-NL"/></w:rPr><w:t>Bekijk het door de leerkrachten gemaakte ontkoppelingssysteem en los onderstaande vragen op.</w:t></w: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r w:rsidRPr="006509D9"><w:rPr><w:rFonts w:ascii="Verdana" w:hAnsi="Verdana" w:cs="Helvetica"/><w:color w:val="000000"/><w:lang w:val="nl-NL"/></w:rPr><w:t xml:space="preserve">1. Wat is het gebruikte </w:t></w:r><w:r w:rsidR="006509D9"><w:rPr><w:rFonts w:ascii="Verdana" w:hAnsi="Verdana" w:cs="Helvetica"/><w:color w:val="000000"/><w:lang w:val="nl-NL"/></w:rPr><w:t>Arduino</w:t></w:r><w:r w:rsidRPr="006509D9"><w:rPr><w:rFonts w:ascii="Verdana" w:hAnsi="Verdana" w:cs="Helvetica"/><w:color w:val="000000"/><w:lang w:val="nl-NL"/></w:rPr><w:t>pakket?</w:t></w: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p><w:p w:rsidR="00DD3CE2" w:rsidRPr="006509D9" w:rsidRDefault="006509D9" w:rsidP="00DD3CE2"><w:pPr><w:pStyle w:val="Normaalweb"/><w:shd w:val="clear" w:color="auto" w:fill="FFFFFF"/><w:spacing w:before="0" w:beforeAutospacing="0" w:after="0" w:afterAutospacing="0" w:line="360" w:lineRule="auto"/><w:textAlignment w:val="baseline"/><w:rPr><w:rFonts w:ascii="Verdana" w:hAnsi="Verdana" w:cs="Helvetica"/><w:b/><w:color w:val="00B050"/><w:sz w:val="28"/><w:szCs w:val="28"/><w:lang w:val="nl-NL"/></w:rPr></w:pPr><w:r><w:rPr><w:rFonts w:ascii="Verdana" w:hAnsi="Verdana" w:cs="Helvetica"/><w:b/><w:color w:val="00B050"/><w:sz w:val="28"/><w:szCs w:val="28"/><w:lang w:val="nl-NL"/></w:rPr><w:t>Arduino</w:t></w:r><w:r w:rsidR="00DD3CE2" w:rsidRPr="006509D9"><w:rPr><w:rFonts w:ascii="Verdana" w:hAnsi="Verdana" w:cs="Helvetica"/><w:b/><w:color w:val="00B050"/><w:sz w:val="28"/><w:szCs w:val="28"/><w:lang w:val="nl-NL"/></w:rPr><w:t xml:space="preserve"> Uno</w:t></w: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r w:rsidRPr="006509D9"><w:rPr><w:rFonts w:ascii="Verdana" w:hAnsi="Verdana" w:cs="Helvetica"/><w:color w:val="000000"/><w:lang w:val="nl-NL"/></w:rPr><w:t>2. Wat is de gebruikte microprocessor?</w:t></w: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p><w:p w:rsidR="00DD3CE2" w:rsidRPr="006509D9" w:rsidRDefault="00DD3CE2" w:rsidP="00DD3CE2"><w:pPr><w:pStyle w:val="invullen"/><w:rPr><w:shd w:val="clear" w:color="auto" w:fill="FFFFFF"/></w:rPr></w:pPr><w:r w:rsidRPr="006509D9"><w:rPr><w:shd w:val="clear" w:color="auto" w:fill="FFFFFF"/></w:rPr><w:t>ATmega328 </w:t></w: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r w:rsidRPr="006509D9"><w:rPr><w:rFonts w:ascii="Verdana" w:hAnsi="Verdana" w:cs="Helvetica"/><w:color w:val="000000"/><w:lang w:val="nl-NL"/></w:rPr><w:t>3. Noteer de specificaties van de microprocessor (opslaggeheugen en werkingsgeheugen.</w:t></w: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p><w:p w:rsidR="00DD3CE2" w:rsidRPr="006509D9" w:rsidRDefault="00DD3CE2" w:rsidP="00DD3CE2"><w:pPr><w:pStyle w:val="invullen"/></w:pPr><w:r w:rsidRPr="006509D9"><w:t>- Opslaggeheugen = flashmemory 32Kb (kan slechts 1 programma onthouden)</w:t></w:r></w:p><w:p w:rsidR="00DD3CE2" w:rsidRPr="006509D9" w:rsidRDefault="00DD3CE2" w:rsidP="00DD3CE2"><w:pPr><w:pStyle w:val="invullen"/></w:pPr><w:r w:rsidRPr="006509D9"><w:t>- Werkgeheugen S Ram = 2Kb</w:t></w: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color w:val="000000"/><w:lang w:val="nl-NL"/></w:rPr></w:pPr><w:r w:rsidRPr="006509D9"><w:rPr><w:rFonts w:ascii="Verdana" w:hAnsi="Verdana" w:cs="Helvetica"/><w:color w:val="000000"/><w:lang w:val="nl-NL"/></w:rPr><w:br w:type="page"/><w:t>4. Welke componenten staan er op dit pakket gemonteerd? Schrijf bij elk onderdeel op onderstaande figuur de juiste naam.</w:t></w:r></w:p><w:p w:rsidR="00DD3CE2" w:rsidRPr="006509D9" w:rsidRDefault="006B45F1" w:rsidP="00DD3CE2"><w:pPr><w:pStyle w:val="Normaalweb"/><w:shd w:val="clear" w:color="auto" w:fill="FFFFFF"/><w:spacing w:before="0" w:beforeAutospacing="0" w:after="0" w:afterAutospacing="0" w:line="360" w:lineRule="auto"/><w:jc w:val="center"/><w:textAlignment w:val="baseline"/><w:rPr><w:rFonts w:ascii="Verdana" w:hAnsi="Verdana" w:cs="Helvetica"/><w:lang w:val="nl-NL"/></w:rPr></w:pPr><w:r w:rsidRPr="006B45F1"><w:rPr><w:noProof/><w:lang w:val="en-US" w:eastAsia="nl-NL"/></w:rPr><w:pict><v:shape id="_x0000_i1188" type="#_x0000_t75" style="width:387.2pt;height:481.6pt;visibility:visible;mso-wrap-style:square"><v:imagedata r:id="rId121" o:title="" cropbottom="1496f" cropleft="591f" cropright="3904f"/><v:textbox style="mso-rotate-with-shape:t"/></v:shape></w:pict></w:r></w:p><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lang w:val="nl-NL"/></w:rPr></w:pPr><w:r w:rsidRPr="006509D9"><w:rPr><w:rFonts w:ascii="Verdana" w:hAnsi="Verdana" w:cs="Helvetica"/><w:lang w:val="nl-NL"/></w:rPr><w:t>6. Noteer naast de naam de functie van dit onderdeel.</w:t></w: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671"/><w:gridCol w:w="2637"/><w:gridCol w:w="5221"/></w:tblGrid><w:tr w:rsidR="00DD3CE2" w:rsidRPr="006509D9"><w:tc><w:tcPr><w:tcW w:w="675"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Nr.</w:t></w:r></w:p></w:tc><w:tc><w:tcPr><w:tcW w:w="2410"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 xml:space="preserve">Naam </w:t></w:r></w:p><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onderdeel</w:t></w:r></w:p></w:tc><w:tc><w:tcPr><w:tcW w:w="5368"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Functie onderdeel</w:t></w:r></w:p></w:tc></w:tr><w:tr w:rsidR="00DD3CE2" w:rsidRPr="006509D9"><w:tc><w:tcPr><w:tcW w:w="675"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1</w:t></w:r></w:p></w:tc><w:tc><w:tcPr><w:tcW w:w="2410" w:type="dxa"/><w:shd w:val="clear" w:color="auto" w:fill="auto"/></w:tcPr><w:p w:rsidR="00DD3CE2" w:rsidRPr="006509D9" w:rsidRDefault="00DD3CE2" w:rsidP="00DD3CE2"><w:pPr><w:pStyle w:val="invullen"/></w:pPr><w:r w:rsidRPr="006509D9"><w:t>Power connector</w:t></w:r></w:p></w:tc><w:tc><w:tcPr><w:tcW w:w="5368" w:type="dxa"/><w:shd w:val="clear" w:color="auto" w:fill="auto"/></w:tcPr><w:p w:rsidR="00DD3CE2" w:rsidRPr="006509D9" w:rsidRDefault="00DD3CE2" w:rsidP="00DD3CE2"><w:pPr><w:pStyle w:val="invullen"/><w:rPr><w:sz w:val="24"/><w:szCs w:val="24"/></w:rPr></w:pPr><w:r w:rsidRPr="006509D9"><w:rPr><w:sz w:val="24"/><w:szCs w:val="24"/></w:rPr><w:t xml:space="preserve">Met deze aansluiting kan je de </w:t></w:r><w:r w:rsidR="006509D9"><w:rPr><w:sz w:val="24"/><w:szCs w:val="24"/></w:rPr><w:t>Arduino</w:t></w:r><w:r w:rsidR="00F969D9"><w:rPr><w:sz w:val="24"/><w:szCs w:val="24"/></w:rPr><w:t xml:space="preserve"> aansluiten op het spannings</w:t></w:r><w:r w:rsidRPr="006509D9"><w:rPr><w:sz w:val="24"/><w:szCs w:val="24"/></w:rPr><w:t>net.</w:t></w:r></w:p></w:tc></w:tr><w:tr w:rsidR="00DD3CE2" w:rsidRPr="006509D9"><w:tc><w:tcPr><w:tcW w:w="675"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2</w:t></w:r></w:p></w:tc><w:tc><w:tcPr><w:tcW w:w="2410" w:type="dxa"/><w:shd w:val="clear" w:color="auto" w:fill="auto"/></w:tcPr><w:p w:rsidR="00DD3CE2" w:rsidRPr="006509D9" w:rsidRDefault="00DD3CE2" w:rsidP="00DD3CE2"><w:pPr><w:pStyle w:val="invullen"/></w:pPr><w:r w:rsidRPr="006509D9"><w:t>USB poort</w:t></w:r></w:p></w:tc><w:tc><w:tcPr><w:tcW w:w="5368" w:type="dxa"/><w:shd w:val="clear" w:color="auto" w:fill="auto"/></w:tcPr><w:p w:rsidR="00DD3CE2" w:rsidRPr="006509D9" w:rsidRDefault="00DD3CE2" w:rsidP="00DD3CE2"><w:pPr><w:pStyle w:val="invullen"/><w:rPr><w:sz w:val="24"/><w:szCs w:val="24"/></w:rPr></w:pPr><w:r w:rsidRPr="006509D9"><w:rPr><w:sz w:val="24"/><w:szCs w:val="24"/></w:rPr><w:t xml:space="preserve">Aansluiting voor de USB kabel, op deze manier wordt een programma op de </w:t></w:r><w:r w:rsidR="006509D9"><w:rPr><w:sz w:val="24"/><w:szCs w:val="24"/></w:rPr><w:t>Arduino</w:t></w:r><w:r w:rsidRPr="006509D9"><w:rPr><w:sz w:val="24"/><w:szCs w:val="24"/></w:rPr><w:t xml:space="preserve"> geladen.</w:t></w:r></w:p><w:p w:rsidR="00DD3CE2" w:rsidRPr="006509D9" w:rsidRDefault="00DD3CE2" w:rsidP="00F969D9"><w:pPr><w:pStyle w:val="invullen"/><w:rPr><w:sz w:val="24"/><w:szCs w:val="24"/></w:rPr></w:pPr><w:r w:rsidRPr="006509D9"><w:rPr><w:sz w:val="24"/><w:szCs w:val="24"/></w:rPr><w:t xml:space="preserve">Op deze manier kan je ook </w:t></w:r><w:r w:rsidR="00F969D9"><w:rPr><w:sz w:val="24"/><w:szCs w:val="24"/></w:rPr><w:t>spanning</w:t></w:r><w:r w:rsidRPr="006509D9"><w:rPr><w:sz w:val="24"/><w:szCs w:val="24"/></w:rPr><w:t xml:space="preserve"> geven aan de </w:t></w:r><w:r w:rsidR="006509D9"><w:rPr><w:sz w:val="24"/><w:szCs w:val="24"/></w:rPr><w:t>Arduino</w:t></w:r><w:r w:rsidRPr="006509D9"><w:rPr><w:sz w:val="24"/><w:szCs w:val="24"/></w:rPr><w:t>.</w:t></w:r></w:p></w:tc></w:tr><w:tr w:rsidR="00DD3CE2" w:rsidRPr="006509D9"><w:tc><w:tcPr><w:tcW w:w="675"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3</w:t></w:r></w:p></w:tc><w:tc><w:tcPr><w:tcW w:w="2410" w:type="dxa"/><w:shd w:val="clear" w:color="auto" w:fill="auto"/></w:tcPr><w:p w:rsidR="00DD3CE2" w:rsidRPr="006509D9" w:rsidRDefault="00DD3CE2" w:rsidP="00DD3CE2"><w:pPr><w:pStyle w:val="invullen"/></w:pPr><w:r w:rsidRPr="006509D9"><w:t>Resetknop</w:t></w:r></w:p></w:tc><w:tc><w:tcPr><w:tcW w:w="5368" w:type="dxa"/><w:shd w:val="clear" w:color="auto" w:fill="auto"/></w:tcPr><w:p w:rsidR="00DD3CE2" w:rsidRPr="006509D9" w:rsidRDefault="00DD3CE2" w:rsidP="00DD3CE2"><w:pPr><w:pStyle w:val="invullen"/><w:rPr><w:sz w:val="24"/><w:szCs w:val="24"/></w:rPr></w:pPr><w:r w:rsidRPr="006509D9"><w:rPr><w:sz w:val="24"/><w:szCs w:val="24"/></w:rPr><w:t xml:space="preserve">Herstarten van het programma (dat in je </w:t></w:r><w:r w:rsidR="006509D9"><w:rPr><w:sz w:val="24"/><w:szCs w:val="24"/></w:rPr><w:t>Arduino</w:t></w:r><w:r w:rsidRPr="006509D9"><w:rPr><w:sz w:val="24"/><w:szCs w:val="24"/></w:rPr><w:t xml:space="preserve"> geheugen zit).</w:t></w:r></w:p></w:tc></w:tr><w:tr w:rsidR="00DD3CE2" w:rsidRPr="006509D9"><w:tc><w:tcPr><w:tcW w:w="675"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4</w:t></w:r></w:p></w:tc><w:tc><w:tcPr><w:tcW w:w="2410" w:type="dxa"/><w:shd w:val="clear" w:color="auto" w:fill="auto"/></w:tcPr><w:p w:rsidR="00DD3CE2" w:rsidRPr="006509D9" w:rsidRDefault="00DD3CE2" w:rsidP="00DD3CE2"><w:pPr><w:pStyle w:val="invullen"/></w:pPr><w:r w:rsidRPr="006509D9"><w:t>Indicatieleds</w:t></w:r></w:p></w:tc><w:tc><w:tcPr><w:tcW w:w="5368" w:type="dxa"/><w:shd w:val="clear" w:color="auto" w:fill="auto"/></w:tcPr><w:p w:rsidR="00DD3CE2" w:rsidRPr="006509D9" w:rsidRDefault="00DD3CE2" w:rsidP="00DD3CE2"><w:pPr><w:pStyle w:val="invullen"/><w:rPr><w:sz w:val="24"/><w:szCs w:val="24"/></w:rPr></w:pPr><w:r w:rsidRPr="006509D9"><w:rPr><w:sz w:val="24"/><w:szCs w:val="24"/></w:rPr><w:t xml:space="preserve">Leds waarbij TX en RX geschreven staat. Deze (gele) lichten knipperen op wanneer je een programma op je </w:t></w:r><w:r w:rsidR="006509D9"><w:rPr><w:sz w:val="24"/><w:szCs w:val="24"/></w:rPr><w:t>Arduino</w:t></w:r><w:r w:rsidRPr="006509D9"><w:rPr><w:sz w:val="24"/><w:szCs w:val="24"/></w:rPr><w:t xml:space="preserve"> plaatst. Dit betekent dat de </w:t></w:r><w:r w:rsidR="006509D9"><w:rPr><w:sz w:val="24"/><w:szCs w:val="24"/></w:rPr><w:t>Arduino</w:t></w:r><w:r w:rsidRPr="006509D9"><w:rPr><w:sz w:val="24"/><w:szCs w:val="24"/></w:rPr><w:t xml:space="preserve"> en de PC met elkaar communiceren. (TX staat voor transmit, verzenden; RX staat voor receive, ontvangen)</w:t></w:r></w:p><w:p w:rsidR="00DD3CE2" w:rsidRPr="006509D9" w:rsidRDefault="00DD3CE2" w:rsidP="00DD3CE2"><w:pPr><w:pStyle w:val="invullen"/><w:rPr><w:sz w:val="24"/><w:szCs w:val="24"/></w:rPr></w:pPr></w:p></w:tc></w:tr><w:tr w:rsidR="00DD3CE2" w:rsidRPr="006509D9"><w:tc><w:tcPr><w:tcW w:w="675"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5</w:t></w:r></w:p></w:tc><w:tc><w:tcPr><w:tcW w:w="2410" w:type="dxa"/><w:shd w:val="clear" w:color="auto" w:fill="auto"/></w:tcPr><w:p w:rsidR="00DD3CE2" w:rsidRPr="006509D9" w:rsidRDefault="00DD3CE2" w:rsidP="00DD3CE2"><w:pPr><w:pStyle w:val="invullen"/></w:pPr><w:r w:rsidRPr="006509D9"><w:t>Digitale pins</w:t></w:r></w:p></w:tc><w:tc><w:tcPr><w:tcW w:w="5368" w:type="dxa"/><w:shd w:val="clear" w:color="auto" w:fill="auto"/></w:tcPr><w:p w:rsidR="00DD3CE2" w:rsidRPr="006509D9" w:rsidRDefault="00DD3CE2" w:rsidP="00DD3CE2"><w:pPr><w:pStyle w:val="invullen"/><w:rPr><w:sz w:val="24"/><w:szCs w:val="24"/></w:rPr></w:pPr><w:r w:rsidRPr="006509D9"><w:rPr><w:sz w:val="24"/><w:szCs w:val="24"/></w:rPr><w:t>13 pins om digitale signalen (0 en 1) te lezen en te schrijven</w:t></w:r></w:p></w:tc></w:tr><w:tr w:rsidR="00DD3CE2" w:rsidRPr="006509D9"><w:tc><w:tcPr><w:tcW w:w="675"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6</w:t></w:r></w:p></w:tc><w:tc><w:tcPr><w:tcW w:w="2410" w:type="dxa"/><w:shd w:val="clear" w:color="auto" w:fill="auto"/></w:tcPr><w:p w:rsidR="00DD3CE2" w:rsidRPr="006509D9" w:rsidRDefault="00DD3CE2" w:rsidP="00DD3CE2"><w:pPr><w:pStyle w:val="invullen"/></w:pPr><w:r w:rsidRPr="006509D9"><w:t>Power led</w:t></w:r></w:p></w:tc><w:tc><w:tcPr><w:tcW w:w="5368" w:type="dxa"/><w:shd w:val="clear" w:color="auto" w:fill="auto"/></w:tcPr><w:p w:rsidR="00DD3CE2" w:rsidRPr="006509D9" w:rsidRDefault="00DD3CE2" w:rsidP="00F969D9"><w:pPr><w:pStyle w:val="invullen"/><w:rPr><w:sz w:val="24"/><w:szCs w:val="24"/></w:rPr></w:pPr><w:r w:rsidRPr="006509D9"><w:rPr><w:sz w:val="24"/><w:szCs w:val="24"/></w:rPr><w:t xml:space="preserve">Dit lichtje brandt wanner de </w:t></w:r><w:r w:rsidR="006509D9"><w:rPr><w:sz w:val="24"/><w:szCs w:val="24"/></w:rPr><w:t>Arduino</w:t></w:r><w:r w:rsidRPr="006509D9"><w:rPr><w:sz w:val="24"/><w:szCs w:val="24"/></w:rPr><w:t xml:space="preserve"> </w:t></w:r><w:r w:rsidR="00F969D9"><w:rPr><w:sz w:val="24"/><w:szCs w:val="24"/></w:rPr><w:t>spanning</w:t></w:r><w:r w:rsidRPr="006509D9"><w:rPr><w:sz w:val="24"/><w:szCs w:val="24"/></w:rPr><w:t xml:space="preserve"> krijgt.</w:t></w:r></w:p></w:tc></w:tr><w:tr w:rsidR="00DD3CE2" w:rsidRPr="006509D9"><w:tc><w:tcPr><w:tcW w:w="675"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7</w:t></w:r></w:p></w:tc><w:tc><w:tcPr><w:tcW w:w="2410" w:type="dxa"/><w:shd w:val="clear" w:color="auto" w:fill="auto"/></w:tcPr><w:p w:rsidR="00DD3CE2" w:rsidRPr="006509D9" w:rsidRDefault="00DD3CE2" w:rsidP="00DD3CE2"><w:pPr><w:pStyle w:val="invullen"/></w:pPr><w:r w:rsidRPr="006509D9"><w:t>ATmega microcontroller</w:t></w:r></w:p></w:tc><w:tc><w:tcPr><w:tcW w:w="5368" w:type="dxa"/><w:shd w:val="clear" w:color="auto" w:fill="auto"/></w:tcPr><w:p w:rsidR="00DD3CE2" w:rsidRPr="006509D9" w:rsidRDefault="00DD3CE2" w:rsidP="00DD3CE2"><w:pPr><w:pStyle w:val="invullen"/><w:rPr><w:sz w:val="24"/><w:szCs w:val="24"/></w:rPr></w:pPr><w:r w:rsidRPr="006509D9"><w:rPr><w:sz w:val="24"/><w:szCs w:val="24"/></w:rPr><w:t xml:space="preserve">De denktank van je </w:t></w:r><w:r w:rsidR="006509D9"><w:rPr><w:sz w:val="24"/><w:szCs w:val="24"/></w:rPr><w:t>Arduino</w:t></w:r><w:r w:rsidRPr="006509D9"><w:rPr><w:sz w:val="24"/><w:szCs w:val="24"/></w:rPr><w:t>. Hier leest en verwekt hij je geschreven programma.</w:t></w:r></w:p></w:tc></w:tr><w:tr w:rsidR="00DD3CE2" w:rsidRPr="006509D9"><w:tc><w:tcPr><w:tcW w:w="675"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8</w:t></w:r></w:p></w:tc><w:tc><w:tcPr><w:tcW w:w="2410" w:type="dxa"/><w:shd w:val="clear" w:color="auto" w:fill="auto"/></w:tcPr><w:p w:rsidR="00DD3CE2" w:rsidRPr="006509D9" w:rsidRDefault="00DD3CE2" w:rsidP="00DD3CE2"><w:pPr><w:pStyle w:val="invullen"/></w:pPr><w:r w:rsidRPr="006509D9"><w:t>Analoge pins</w:t></w:r></w:p></w:tc><w:tc><w:tcPr><w:tcW w:w="5368" w:type="dxa"/><w:shd w:val="clear" w:color="auto" w:fill="auto"/></w:tcPr><w:p w:rsidR="00DD3CE2" w:rsidRPr="006509D9" w:rsidRDefault="00DD3CE2" w:rsidP="00DD3CE2"><w:pPr><w:pStyle w:val="invullen"/><w:rPr><w:sz w:val="24"/><w:szCs w:val="24"/></w:rPr></w:pPr><w:r w:rsidRPr="006509D9"><w:rPr><w:sz w:val="24"/><w:szCs w:val="24"/></w:rPr><w:t>6 pins om analoge signalen te lezen en te schrijven.</w:t></w:r></w:p></w:tc></w:tr><w:tr w:rsidR="00DD3CE2" w:rsidRPr="006509D9"><w:tc><w:tcPr><w:tcW w:w="675" w:type="dxa"/><w:shd w:val="clear" w:color="auto" w:fill="auto"/></w:tcPr><w:p w:rsidR="00DD3CE2" w:rsidRPr="006509D9" w:rsidRDefault="00DD3CE2" w:rsidP="00DD3CE2"><w:pPr><w:pStyle w:val="Normaalweb"/><w:spacing w:before="0" w:beforeAutospacing="0" w:after="0" w:afterAutospacing="0" w:line="360" w:lineRule="auto"/><w:textAlignment w:val="baseline"/><w:rPr><w:rFonts w:ascii="Verdana" w:hAnsi="Verdana" w:cs="Helvetica"/><w:lang w:val="nl-NL"/></w:rPr></w:pPr><w:r w:rsidRPr="006509D9"><w:rPr><w:rFonts w:ascii="Verdana" w:hAnsi="Verdana" w:cs="Helvetica"/><w:lang w:val="nl-NL"/></w:rPr><w:t>9</w:t></w:r></w:p></w:tc><w:tc><w:tcPr><w:tcW w:w="2410" w:type="dxa"/><w:shd w:val="clear" w:color="auto" w:fill="auto"/></w:tcPr><w:p w:rsidR="00DD3CE2" w:rsidRPr="006509D9" w:rsidRDefault="00DD3CE2" w:rsidP="00DD3CE2"><w:pPr><w:pStyle w:val="invullen"/></w:pPr><w:r w:rsidRPr="006509D9"><w:t>GND en 5V pins</w:t></w:r></w:p></w:tc><w:tc><w:tcPr><w:tcW w:w="5368" w:type="dxa"/><w:shd w:val="clear" w:color="auto" w:fill="auto"/></w:tcPr><w:p w:rsidR="00DD3CE2" w:rsidRPr="006509D9" w:rsidRDefault="00DD3CE2" w:rsidP="00DD3CE2"><w:pPr><w:pStyle w:val="invullen"/><w:rPr><w:sz w:val="24"/><w:szCs w:val="24"/></w:rPr></w:pPr><w:r w:rsidRPr="006509D9"><w:rPr><w:sz w:val="24"/><w:szCs w:val="24"/></w:rPr><w:t>De 5V-pin stuurt een spanning van 5 volt door je elektrisch circuit. Deze is steeds aangesloten op de pluspool van je breadboard.</w:t></w:r></w:p><w:p w:rsidR="00DD3CE2" w:rsidRPr="006509D9" w:rsidRDefault="00DD3CE2" w:rsidP="00DD3CE2"><w:pPr><w:pStyle w:val="invullen"/><w:rPr><w:sz w:val="24"/><w:szCs w:val="24"/></w:rPr></w:pPr><w:r w:rsidRPr="006509D9"><w:rPr><w:sz w:val="24"/><w:szCs w:val="24"/></w:rPr><w:t>De GND-pins sluit je steeds aan op de minpool van je breadboars</w:t></w:r></w:p></w:tc></w:tr></w:tbl><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6B45F1" w:rsidP="00DD3CE2"><w:pPr><w:pStyle w:val="Opmaakprofiel2"/><w:rPr><w:lang w:val="nl-NL"/></w:rPr></w:pPr><w:r><w:rPr><w:b w:val="0"/><w:color w:val="FF0000"/><w:lang w:val="en-US"/></w:rPr><w:pict><v:shape id="Afbeelding 749" o:spid="_x0000_s3256" type="#_x0000_t75" alt="icoon_vergrootglas" style="position:absolute;margin-left:-83.1pt;margin-top:-.7pt;width:66.75pt;height:57pt;z-index:251572736;visibility:visible;mso-wrap-style:square;mso-wrap-distance-left:9pt;mso-wrap-distance-top:0;mso-wrap-distance-right:9pt;mso-wrap-distance-bottom:0;mso-position-horizontal:absolute;mso-position-horizontal-relative:text;mso-position-vertical:absolute;mso-position-vertical-relative:text"><v:imagedata r:id="rId122" o:title="icoon_vergrootglas"/><v:textbox style="mso-rotate-with-shape:t"/></v:shape></w:pict></w:r><w:r w:rsidR="00DD3CE2" w:rsidRPr="006509D9"><w:rPr><w:lang w:val="nl-NL"/></w:rPr><w:t xml:space="preserve">4.2 Programmeren van de </w:t></w:r><w:r w:rsidR="006509D9"><w:rPr><w:lang w:val="nl-NL"/></w:rPr><w:t>Arduino</w:t></w:r></w:p><w:p w:rsidR="00DD3CE2" w:rsidRPr="006509D9" w:rsidRDefault="00DD3CE2" w:rsidP="00DD3CE2"><w:pPr><w:pStyle w:val="basis"/></w:pPr><w:r w:rsidRPr="006509D9"><w:t xml:space="preserve">Vooraleer we onze ontkoppelingssysteem kunnen programmeren moeten we eerst leren programmeren met </w:t></w:r><w:r w:rsidR="006509D9"><w:t>Arduino</w:t></w:r><w:r w:rsidRPr="006509D9"><w:t xml:space="preserve">. Maar onze </w:t></w:r><w:r w:rsidR="006509D9"><w:t>Arduino</w:t></w:r><w:r w:rsidRPr="006509D9"><w:t xml:space="preserve"> op zich is maar een onderdeel van een elektrisch circuit. Naast de </w:t></w:r><w:r w:rsidR="006509D9"><w:t>Arduino</w:t></w:r><w:r w:rsidRPr="006509D9"><w:t xml:space="preserve"> hebben we nog andere componenten nodig.</w:t></w:r></w:p><w:p w:rsidR="00DD3CE2" w:rsidRPr="006509D9" w:rsidRDefault="00DD3CE2" w:rsidP="00DD3CE2"><w:pPr><w:spacing w:after="160" w:line="360" w:lineRule="auto"/><w:jc w:val="both"/><w:rPr><w:rFonts w:ascii="Verdana" w:eastAsia="Calibri" w:hAnsi="Verdana"/><w:sz w:val="24"/><w:szCs w:val="24"/><w:lang w:val="nl-NL" w:eastAsia="en-US"/></w:rPr></w:pPr></w:p><w:p w:rsidR="00DD3CE2" w:rsidRPr="006509D9" w:rsidRDefault="00DD3CE2" w:rsidP="00DD3CE2"><w:pPr><w:pStyle w:val="hooftitelcursus"/><w:rPr><w:rFonts w:eastAsia="Calibri"/><w:lang w:val="nl-NL" w:eastAsia="en-US"/></w:rPr></w:pPr><w:r w:rsidRPr="006509D9"><w:rPr><w:rFonts w:eastAsia="Calibri"/><w:lang w:val="nl-NL" w:eastAsia="en-US"/></w:rPr><w:t xml:space="preserve">4.2.1 Extra benodigdheden bij het elektrisch circuit </w:t></w:r></w:p><w:p w:rsidR="00C127F8" w:rsidRPr="00C127F8" w:rsidRDefault="00C127F8" w:rsidP="00DD3CE2"><w:pPr><w:spacing w:after="160" w:line="360" w:lineRule="auto"/><w:jc w:val="both"/><w:rPr><w:rFonts w:ascii="Verdana" w:eastAsia="Calibri" w:hAnsi="Verdana"/><w:b/><w:sz w:val="24"/><w:szCs w:val="24"/><w:u w:val="single"/><w:lang w:val="nl-NL" w:eastAsia="en-US"/></w:rPr></w:pPr><w:r w:rsidRPr="00C127F8"><w:rPr><w:rFonts w:ascii="Verdana" w:eastAsia="Calibri" w:hAnsi="Verdana"/><w:b/><w:sz w:val="24"/><w:szCs w:val="24"/><w:u w:val="single"/><w:lang w:val="nl-NL" w:eastAsia="en-US"/></w:rPr><w:t>Een breadboard</w:t></w:r></w:p><w:p w:rsidR="00DD3CE2" w:rsidRPr="006509D9" w:rsidRDefault="00DD3CE2" w:rsidP="00DD3CE2"><w:pPr><w:spacing w:after="160" w:line="360" w:lineRule="auto"/><w:jc w:val="both"/><w:rPr><w:rFonts w:ascii="Verdana" w:eastAsia="Calibri" w:hAnsi="Verdana"/><w:sz w:val="24"/><w:szCs w:val="24"/><w:lang w:val="nl-NL" w:eastAsia="en-US"/></w:rPr></w:pPr><w:r w:rsidRPr="006509D9"><w:rPr><w:rFonts w:ascii="Verdana" w:eastAsia="Calibri" w:hAnsi="Verdana"/><w:sz w:val="24"/><w:szCs w:val="24"/><w:lang w:val="nl-NL" w:eastAsia="en-US"/></w:rPr><w:t xml:space="preserve">Voor de basisoefeningen plaatsen we de </w:t></w:r><w:r w:rsidR="006509D9"><w:rPr><w:rFonts w:ascii="Verdana" w:eastAsia="Calibri" w:hAnsi="Verdana"/><w:sz w:val="24"/><w:szCs w:val="24"/><w:lang w:val="nl-NL" w:eastAsia="en-US"/></w:rPr><w:t>Arduino</w:t></w:r><w:r w:rsidRPr="006509D9"><w:rPr><w:rFonts w:ascii="Verdana" w:eastAsia="Calibri" w:hAnsi="Verdana"/><w:sz w:val="24"/><w:szCs w:val="24"/><w:lang w:val="nl-NL" w:eastAsia="en-US"/></w:rPr><w:t xml:space="preserve"> op een breadboard. Met een breadboard kun je heel eenvoudige stroomcircuits bouwen door componenten en draden in gaatjes te steken, zonder dat je onmiddellijk moet solderen.</w:t></w:r></w:p><w:p w:rsidR="00DD3CE2" w:rsidRPr="006509D9" w:rsidRDefault="006B45F1" w:rsidP="00DD3CE2"><w:pPr><w:spacing w:after="160" w:line="360" w:lineRule="auto"/><w:jc w:val="center"/><w:rPr><w:rFonts w:ascii="Verdana" w:eastAsia="Calibri" w:hAnsi="Verdana"/><w:sz w:val="24"/><w:szCs w:val="24"/><w:lang w:val="nl-NL" w:eastAsia="en-US"/></w:rPr></w:pPr><w:r w:rsidRPr="006B45F1"><w:rPr><w:noProof/><w:lang w:val="en-US" w:eastAsia="nl-NL"/></w:rPr><w:pict><v:shape id="_x0000_i1187" type="#_x0000_t75" style="width:316.8pt;height:264.8pt;visibility:visible;mso-wrap-style:square"><v:imagedata r:id="rId123" o:title="" croptop="20707f" cropbottom="16206f" cropleft="21569f" cropright="24650f"/><v:textbox style="mso-rotate-with-shape:t"/></v:shape></w:pict></w:r></w:p><w:p w:rsidR="00DD3CE2" w:rsidRPr="006509D9" w:rsidRDefault="00DD3CE2" w:rsidP="00DD3CE2"><w:pPr><w:spacing w:after="160" w:line="360" w:lineRule="auto"/><w:jc w:val="both"/><w:rPr><w:rFonts w:ascii="Verdana" w:eastAsia="Calibri" w:hAnsi="Verdana"/><w:sz w:val="24"/><w:szCs w:val="24"/><w:lang w:val="nl-NL" w:eastAsia="en-US"/></w:rPr></w:pPr><w:r w:rsidRPr="006509D9"><w:rPr><w:rFonts w:ascii="Verdana" w:eastAsia="Calibri" w:hAnsi="Verdana"/><w:sz w:val="24"/><w:szCs w:val="24"/><w:lang w:val="nl-NL" w:eastAsia="en-US"/></w:rPr><w:t>Om bij de verschillende oefeningen steeds het juiste elektrische circuit te bouwen moet je weten welke gaatjes met elkaar in verbinding staan. Zo weet je welke weg de stroom volgt doorheen het breadboard.</w:t></w:r></w:p><w:p w:rsidR="00DD3CE2" w:rsidRPr="006509D9" w:rsidRDefault="00DD3CE2" w:rsidP="00DD3CE2"><w:pPr><w:spacing w:after="160" w:line="360" w:lineRule="auto"/><w:jc w:val="both"/><w:rPr><w:rFonts w:ascii="Verdana" w:eastAsia="Calibri" w:hAnsi="Verdana"/><w:sz w:val="24"/><w:szCs w:val="24"/><w:lang w:val="nl-NL" w:eastAsia="en-US"/></w:rPr></w:pPr><w:r w:rsidRPr="006509D9"><w:rPr><w:rFonts w:ascii="Verdana" w:eastAsia="Calibri" w:hAnsi="Verdana"/><w:sz w:val="24"/><w:szCs w:val="24"/><w:lang w:val="nl-NL" w:eastAsia="en-US"/></w:rPr><w:t>Wanneer je een snoer van</w:t></w:r><w:r w:rsidR="00C127F8"><w:rPr><w:rFonts w:ascii="Verdana" w:eastAsia="Calibri" w:hAnsi="Verdana"/><w:sz w:val="24"/><w:szCs w:val="24"/><w:lang w:val="nl-NL" w:eastAsia="en-US"/></w:rPr><w:t xml:space="preserve"> </w:t></w:r><w:r w:rsidRPr="006509D9"><w:rPr><w:rFonts w:ascii="Verdana" w:eastAsia="Calibri" w:hAnsi="Verdana"/><w:sz w:val="24"/><w:szCs w:val="24"/><w:lang w:val="nl-NL" w:eastAsia="en-US"/></w:rPr><w:t xml:space="preserve">op de </w:t></w:r><w:r w:rsidR="006509D9"><w:rPr><w:rFonts w:ascii="Verdana" w:eastAsia="Calibri" w:hAnsi="Verdana"/><w:sz w:val="24"/><w:szCs w:val="24"/><w:lang w:val="nl-NL" w:eastAsia="en-US"/></w:rPr><w:t>Arduino</w:t></w:r><w:r w:rsidRPr="006509D9"><w:rPr><w:rFonts w:ascii="Verdana" w:eastAsia="Calibri" w:hAnsi="Verdana"/><w:sz w:val="24"/><w:szCs w:val="24"/><w:lang w:val="nl-NL" w:eastAsia="en-US"/></w:rPr><w:t xml:space="preserve"> aansluit op 1 gaatje op de rode lijn (= de pluspool) dan krijgen alle gaatjes op deze lijn </w:t></w:r><w:r w:rsidR="00C127F8"><w:rPr><w:rFonts w:ascii="Verdana" w:eastAsia="Calibri" w:hAnsi="Verdana"/><w:sz w:val="24"/><w:szCs w:val="24"/><w:lang w:val="nl-NL" w:eastAsia="en-US"/></w:rPr><w:t>spanning</w:t></w:r><w:r w:rsidRPr="006509D9"><w:rPr><w:rFonts w:ascii="Verdana" w:eastAsia="Calibri" w:hAnsi="Verdana"/><w:sz w:val="24"/><w:szCs w:val="24"/><w:lang w:val="nl-NL" w:eastAsia="en-US"/></w:rPr><w:t xml:space="preserve">. De gaatjes zijn onderling allemaal met elkaar verbonden. Ook bij de lauwe rij (= de minpool) is dit het geval. Wanneer je 1 snoer aansluit op de minzijde van je </w:t></w:r><w:r w:rsidR="006509D9"><w:rPr><w:rFonts w:ascii="Verdana" w:eastAsia="Calibri" w:hAnsi="Verdana"/><w:sz w:val="24"/><w:szCs w:val="24"/><w:lang w:val="nl-NL" w:eastAsia="en-US"/></w:rPr><w:t>Arduino</w:t></w:r><w:r w:rsidRPr="006509D9"><w:rPr><w:rFonts w:ascii="Verdana" w:eastAsia="Calibri" w:hAnsi="Verdana"/><w:sz w:val="24"/><w:szCs w:val="24"/><w:lang w:val="nl-NL" w:eastAsia="en-US"/></w:rPr><w:t xml:space="preserve"> zal de volledige verticale blauwe lijn daar contact mee maken. Deze 4 stroken (2 voor de pluspool en 2 voor de minpool) worden ook de voedingsrails genoemd.</w:t></w:r></w:p><w:p w:rsidR="00DD3CE2" w:rsidRPr="006509D9" w:rsidRDefault="00DD3CE2" w:rsidP="00DD3CE2"><w:pPr><w:spacing w:after="160" w:line="360" w:lineRule="auto"/><w:jc w:val="both"/><w:rPr><w:rFonts w:ascii="Verdana" w:eastAsia="Calibri" w:hAnsi="Verdana"/><w:sz w:val="24"/><w:szCs w:val="24"/><w:lang w:val="nl-NL" w:eastAsia="en-US"/></w:rPr></w:pPr><w:r w:rsidRPr="006509D9"><w:rPr><w:rFonts w:ascii="Verdana" w:eastAsia="Calibri" w:hAnsi="Verdana"/><w:sz w:val="24"/><w:szCs w:val="24"/><w:lang w:val="nl-NL" w:eastAsia="en-US"/></w:rPr><w:t xml:space="preserve">Tussen de 4 verticale stroken zie je 30 horizontale rijen (van 5 pinnen). Deze 5 pinnen zijn horizontaal met elkaar verbonden. Dus wanneer je een snoer vanuit de pluspool (= rode lijn) verbindt met 1 pin van de horizontale rij, zal elk gaatje van die rij </w:t></w:r><w:r w:rsidR="00C127F8"><w:rPr><w:rFonts w:ascii="Verdana" w:eastAsia="Calibri" w:hAnsi="Verdana"/><w:sz w:val="24"/><w:szCs w:val="24"/><w:lang w:val="nl-NL" w:eastAsia="en-US"/></w:rPr><w:t>spanning</w:t></w:r><w:r w:rsidRPr="006509D9"><w:rPr><w:rFonts w:ascii="Verdana" w:eastAsia="Calibri" w:hAnsi="Verdana"/><w:sz w:val="24"/><w:szCs w:val="24"/><w:lang w:val="nl-NL" w:eastAsia="en-US"/></w:rPr><w:t xml:space="preserve"> krijgen. Deze 30 horizontale rijen zijn onderling van elkaar geïsoleerd.</w:t></w:r></w:p><w:p w:rsidR="00DD3CE2" w:rsidRPr="006509D9" w:rsidRDefault="00DD3CE2" w:rsidP="00DD3CE2"><w:pPr><w:spacing w:after="160" w:line="360" w:lineRule="auto"/><w:jc w:val="both"/><w:rPr><w:rFonts w:ascii="Verdana" w:eastAsia="Calibri" w:hAnsi="Verdana"/><w:i/><w:sz w:val="24"/><w:szCs w:val="24"/><w:lang w:val="nl-NL" w:eastAsia="en-US"/></w:rPr></w:pPr><w:r w:rsidRPr="006509D9"><w:rPr><w:rFonts w:ascii="Verdana" w:eastAsia="Calibri" w:hAnsi="Verdana"/><w:i/><w:sz w:val="24"/><w:szCs w:val="24"/><w:lang w:val="nl-NL" w:eastAsia="en-US"/></w:rPr><w:t xml:space="preserve">Let op: </w:t></w:r><w:r w:rsidRPr="006509D9"><w:rPr><w:rFonts w:ascii="Verdana" w:eastAsia="Calibri" w:hAnsi="Verdana"/><w:sz w:val="24"/><w:szCs w:val="24"/><w:lang w:val="nl-NL" w:eastAsia="en-US"/></w:rPr><w:t>de letters A -E zijn onderling verbonden en ook de letters F-I zijn onderling verbonden. Maar tussen de 2 groepen is er geen verbinding. Per horizontale rij zijn er dus 2 groepen van 5 gaatjes</w:t></w:r></w:p><w:p w:rsidR="00DD3CE2" w:rsidRPr="006509D9" w:rsidRDefault="006B45F1" w:rsidP="00DD3CE2"><w:pPr><w:spacing w:after="160" w:line="360" w:lineRule="auto"/><w:jc w:val="both"/><w:rPr><w:rFonts w:ascii="Verdana" w:eastAsia="Calibri" w:hAnsi="Verdana"/><w:sz w:val="24"/><w:szCs w:val="24"/><w:lang w:val="nl-NL" w:eastAsia="en-US"/></w:rPr></w:pPr><w:r w:rsidRPr="006B45F1"><w:rPr><w:rFonts w:ascii="Verdana" w:eastAsia="Calibri" w:hAnsi="Verdana"/><w:noProof/><w:sz w:val="24"/><w:szCs w:val="24"/><w:lang w:val="en-US" w:eastAsia="nl-NL"/></w:rPr><w:pict><v:shape id="Afbeelding 38" o:spid="_x0000_i1186" type="#_x0000_t75" style="width:310.4pt;height:208pt;visibility:visible;mso-wrap-style:square"><v:imagedata r:id="rId124" o:title=""/><v:textbox style="mso-rotate-with-shape:t"/></v:shape></w:pict></w:r></w:p><w:p w:rsidR="00DD3CE2" w:rsidRPr="006509D9" w:rsidRDefault="00DD3CE2" w:rsidP="00DD3CE2"><w:pPr><w:spacing w:after="160" w:line="360" w:lineRule="auto"/><w:jc w:val="both"/><w:rPr><w:rFonts w:ascii="Verdana" w:eastAsia="Calibri" w:hAnsi="Verdana"/><w:sz w:val="24"/><w:szCs w:val="24"/><w:lang w:val="nl-NL" w:eastAsia="en-US"/></w:rPr></w:pPr><w:r w:rsidRPr="006509D9"><w:rPr><w:rFonts w:ascii="Verdana" w:eastAsia="Calibri" w:hAnsi="Verdana"/><w:sz w:val="24"/><w:szCs w:val="24"/><w:lang w:val="nl-NL" w:eastAsia="en-US"/></w:rPr><w:t xml:space="preserve">De afmetingen van het breadboard zijn zodanig dat de </w:t></w:r><w:r w:rsidR="006509D9"><w:rPr><w:rFonts w:ascii="Verdana" w:eastAsia="Calibri" w:hAnsi="Verdana"/><w:sz w:val="24"/><w:szCs w:val="24"/><w:lang w:val="nl-NL" w:eastAsia="en-US"/></w:rPr><w:t>Arduino</w:t></w:r><w:r w:rsidRPr="006509D9"><w:rPr><w:rFonts w:ascii="Verdana" w:eastAsia="Calibri" w:hAnsi="Verdana"/><w:sz w:val="24"/><w:szCs w:val="24"/><w:lang w:val="nl-NL" w:eastAsia="en-US"/></w:rPr><w:t xml:space="preserve"> Uno op een breadboard kan gestoken worden waarbij elke pin dan nog 4 vrije contacten heeft. </w:t></w:r></w:p><w:p w:rsidR="00DD3CE2" w:rsidRPr="006509D9" w:rsidRDefault="00DD3CE2" w:rsidP="00DD3CE2"><w:pPr><w:spacing w:after="160" w:line="360" w:lineRule="auto"/><w:jc w:val="both"/><w:rPr><w:rFonts w:ascii="Verdana" w:eastAsia="Calibri" w:hAnsi="Verdana"/><w:sz w:val="24"/><w:szCs w:val="24"/><w:lang w:val="nl-NL" w:eastAsia="en-US"/></w:rPr></w:pPr><w:r w:rsidRPr="006509D9"><w:rPr><w:rFonts w:ascii="Verdana" w:eastAsia="Calibri" w:hAnsi="Verdana"/><w:sz w:val="24"/><w:szCs w:val="24"/><w:lang w:val="nl-NL" w:eastAsia="en-US"/></w:rPr><w:t>Ook veel andere componenten (kleine drukknoppen, leds) zijn zodanig gemaakt dat ze ook op een breadboard kunnen gestoken worden.</w:t></w:r></w:p><w:p w:rsidR="00DD3CE2" w:rsidRPr="006509D9" w:rsidRDefault="00DD3CE2" w:rsidP="00DD3CE2"><w:pPr><w:pStyle w:val="basis"/><w:rPr><w:rFonts w:eastAsia="Calibri"/></w:rPr></w:pPr><w:r w:rsidRPr="006509D9"><w:rPr><w:rFonts w:eastAsia="Calibri"/></w:rPr><w:t xml:space="preserve">Wanneer je een component of een draadje in het breadboard steekt, moet je een beetje weerstand voelen. Dit komt omdat de contacten zijn gemaakt als verende klemmetjes. Ze klemmen net goed genoeg om de componenten op hun plaats te houden en </w:t></w:r><w:r w:rsidR="006B45F1"><w:rPr><w:rFonts w:eastAsia="Calibri"/><w:noProof/><w:lang w:val="en-US"/></w:rPr><w:pict><v:shape id="Afbeelding 980" o:spid="_x0000_s3255" type="#_x0000_t75" alt="Afbeeldingsresultaat voor icoon wist je dat" style="position:absolute;left:0;text-align:left;margin-left:417.9pt;margin-top:49.8pt;width:53.25pt;height:55.7pt;z-index:251742720;visibility:visible;mso-wrap-style:square;mso-wrap-distance-left:9pt;mso-wrap-distance-top:0;mso-wrap-distance-right:9pt;mso-wrap-distance-bottom:0;mso-position-horizontal:absolute;mso-position-horizontal-relative:text;mso-position-vertical:absolute;mso-position-vertical-relative:text"><v:imagedata r:id="rId125" r:href="rId126" cropbottom="5314f" cropleft="9239f"/><v:textbox style="mso-rotate-with-shape:t"/></v:shape></w:pict></w:r><w:r w:rsidRPr="006509D9"><w:rPr><w:rFonts w:eastAsia="Calibri"/></w:rPr><w:t>contact te maken.</w:t></w:r></w:p><w:p w:rsidR="00DD3CE2" w:rsidRPr="006509D9" w:rsidRDefault="00DD3CE2" w:rsidP="00DD3CE2"><w:pPr><w:spacing w:after="160" w:line="360" w:lineRule="auto"/><w:jc w:val="both"/><w:rPr><w:rFonts w:ascii="Verdana" w:eastAsia="Calibri" w:hAnsi="Verdana"/><w:sz w:val="24"/><w:szCs w:val="24"/><w:lang w:val="nl-NL" w:eastAsia="en-US"/></w:rPr></w:pPr></w:p><w:p w:rsidR="00DD3CE2" w:rsidRPr="006509D9" w:rsidRDefault="00DD3CE2" w:rsidP="00DD3CE2"><w:pPr><w:pStyle w:val="besluitcursus"/><w:rPr><w:rFonts w:eastAsia="Calibri"/><w:lang w:val="nl-NL" w:eastAsia="en-US"/></w:rPr></w:pPr><w:r w:rsidRPr="006509D9"><w:rPr><w:rFonts w:eastAsia="Calibri"/><w:lang w:val="nl-NL" w:eastAsia="en-US"/></w:rPr><w:t>Wist je dat de letterlijke vertaling van “breadboard” broodplank is. De naam is ontstaan in de eerste helft van de 20</w:t></w:r><w:r w:rsidRPr="006509D9"><w:rPr><w:rFonts w:eastAsia="Calibri"/><w:vertAlign w:val="superscript"/><w:lang w:val="nl-NL" w:eastAsia="en-US"/></w:rPr><w:t>ste</w:t></w:r><w:r w:rsidRPr="006509D9"><w:rPr><w:rFonts w:eastAsia="Calibri"/><w:lang w:val="nl-NL" w:eastAsia="en-US"/></w:rPr><w:t xml:space="preserve"> eeuw toen elektronische componenten nog veel groter waren dan nu. De circuits werden letterlijk opgebouwd uit broodplanken, waar een flink aantal spijkertjes ingeslagen werden. Twee of meer componenten werden dan met elkaar verbonden door de draden ervan rond eenzelfde spijker te wikkelen. Een component werd dan terug losgehaald door de draden weer los te wikkelen.</w:t></w:r></w:p><w:p w:rsidR="00DD3CE2" w:rsidRPr="006509D9" w:rsidRDefault="006B45F1" w:rsidP="00DD3CE2"><w:pPr><w:pStyle w:val="besluitcursus"/><w:jc w:val="center"/><w:rPr><w:rFonts w:eastAsia="Calibri"/><w:lang w:val="nl-NL" w:eastAsia="en-US"/></w:rPr></w:pPr><w:r w:rsidRPr="006B45F1"><w:rPr><w:noProof/><w:lang w:val="en-US" w:eastAsia="nl-NL"/></w:rPr><w:pict><v:shape id="Afbeelding 39" o:spid="_x0000_i1185" type="#_x0000_t75" alt="Gerelateerde afbeelding" style="width:190.4pt;height:143.2pt;visibility:visible;mso-wrap-style:square"><v:imagedata r:id="rId127" o:title="Gerelateerde afbeelding"/><v:textbox style="mso-rotate-with-shape:t"/></v:shape></w:pict></w:r></w:p><w:p w:rsidR="00DD3CE2" w:rsidRPr="006509D9" w:rsidRDefault="00DD3CE2" w:rsidP="00DD3CE2"><w:pPr><w:pStyle w:val="besluitcursus"/><w:rPr><w:rFonts w:eastAsia="Calibri"/><w:lang w:val="nl-NL" w:eastAsia="en-US"/></w:rPr></w:pPr><w:r w:rsidRPr="006509D9"><w:rPr><w:rFonts w:eastAsia="Calibri"/><w:lang w:val="nl-NL" w:eastAsia="en-US"/></w:rPr><w:t xml:space="preserve">Moderne breadboards zijn gelukkig een pak eleganter. Ze bestaan uit een raster van contacten in een kunststofbehuizing. </w:t></w:r></w:p><w:p w:rsidR="00DD3CE2" w:rsidRPr="006509D9" w:rsidRDefault="00DD3CE2" w:rsidP="00DD3CE2"><w:pPr><w:spacing w:after="160" w:line="360" w:lineRule="auto"/><w:jc w:val="both"/><w:rPr><w:rFonts w:ascii="Verdana" w:eastAsia="Calibri" w:hAnsi="Verdana"/><w:sz w:val="24"/><w:szCs w:val="24"/><w:lang w:val="nl-NL" w:eastAsia="en-US"/></w:rPr></w:pPr></w:p><w:p w:rsidR="008A13F6" w:rsidRPr="008A13F6" w:rsidRDefault="008A13F6" w:rsidP="008A13F6"><w:pPr><w:spacing w:after="160" w:line="360" w:lineRule="auto"/><w:jc w:val="both"/><w:rPr><w:rFonts w:ascii="Verdana" w:eastAsia="Calibri" w:hAnsi="Verdana"/><w:b/><w:sz w:val="24"/><w:szCs w:val="24"/><w:u w:val="single"/><w:lang w:val="nl-NL" w:eastAsia="en-US"/></w:rPr></w:pPr><w:r w:rsidRPr="008A13F6"><w:rPr><w:rFonts w:ascii="Verdana" w:eastAsia="Calibri" w:hAnsi="Verdana"/><w:b/><w:sz w:val="24"/><w:szCs w:val="24"/><w:u w:val="single"/><w:lang w:val="nl-NL" w:eastAsia="en-US"/></w:rPr><w:t>Steekdraden</w:t></w:r></w:p><w:p w:rsidR="00DD3CE2" w:rsidRPr="008A13F6" w:rsidRDefault="006B45F1" w:rsidP="008A13F6"><w:pPr><w:spacing w:after="160" w:line="360" w:lineRule="auto"/><w:jc w:val="both"/><w:rPr><w:rFonts w:ascii="Verdana" w:eastAsia="Calibri" w:hAnsi="Verdana"/><w:sz w:val="24"/><w:szCs w:val="24"/><w:lang w:val="nl-NL" w:eastAsia="en-US"/></w:rPr></w:pPr><w:r><w:rPr><w:noProof/><w:lang w:val="en-US"/></w:rPr><w:pict><v:shape id="_x0000_s3254" type="#_x0000_t75" alt="Afbeeldingsresultaat voor arduino draden" style="position:absolute;left:0;text-align:left;margin-left:297pt;margin-top:7.9pt;width:127.9pt;height:110.7pt;z-index:251700736;visibility:visible;mso-wrap-style:square;mso-wrap-distance-left:9pt;mso-wrap-distance-top:0;mso-wrap-distance-right:9pt;mso-wrap-distance-bottom:0;mso-position-horizontal:absolute;mso-position-horizontal-relative:text;mso-position-vertical:absolute;mso-position-vertical-relative:text"><v:fill o:detectmouseclick="t"/><v:imagedata r:id="rId128" o:title="Afbeeldingsresultaat voor arduino draden"/><v:textbox style="mso-rotate-with-shape:t"/><w10:wrap type="square"/></v:shape></w:pict></w:r><w:r w:rsidR="00DD3CE2" w:rsidRPr="006509D9"><w:rPr><w:rFonts w:ascii="Verdana" w:eastAsia="Calibri" w:hAnsi="Verdana"/><w:sz w:val="24"/><w:szCs w:val="24"/><w:lang w:val="nl-NL" w:eastAsia="en-US"/></w:rPr><w:t>Om de gaatjes van het breadboard te verbinden zijn steekdraden onmisbaar. Het zijn korte stukjes geïsoleerde draad met stevige pinnen die je in de contacten van het breadboard steekt. De geïsoleerde draad is niets meer dan een metaaldraad (</w:t></w:r><w:r w:rsidR="008A13F6"><w:rPr><w:rFonts w:ascii="Verdana" w:eastAsia="Calibri" w:hAnsi="Verdana"/><w:sz w:val="24"/><w:szCs w:val="24"/><w:lang w:val="nl-NL" w:eastAsia="en-US"/></w:rPr><w:t>meestal</w:t></w:r><w:r w:rsidR="00DD3CE2" w:rsidRPr="006509D9"><w:rPr><w:rFonts w:ascii="Verdana" w:eastAsia="Calibri" w:hAnsi="Verdana"/><w:sz w:val="24"/><w:szCs w:val="24"/><w:lang w:val="nl-NL" w:eastAsia="en-US"/></w:rPr><w:t xml:space="preserve"> koper) die de stroom</w:t></w:r><w:r w:rsidR="00C127F8"><w:rPr><w:rFonts w:ascii="Verdana" w:eastAsia="Calibri" w:hAnsi="Verdana"/><w:sz w:val="24"/><w:szCs w:val="24"/><w:lang w:val="nl-NL" w:eastAsia="en-US"/></w:rPr><w:t xml:space="preserve"> </w:t></w:r><w:r w:rsidR="00DD3CE2" w:rsidRPr="006509D9"><w:rPr><w:rFonts w:ascii="Verdana" w:eastAsia="Calibri" w:hAnsi="Verdana"/><w:sz w:val="24"/><w:szCs w:val="24"/><w:lang w:val="nl-NL" w:eastAsia="en-US"/></w:rPr><w:t>moet geleid</w:t></w:r><w:r w:rsidR="00C127F8"><w:rPr><w:rFonts w:ascii="Verdana" w:eastAsia="Calibri" w:hAnsi="Verdana"/><w:sz w:val="24"/><w:szCs w:val="24"/><w:lang w:val="nl-NL" w:eastAsia="en-US"/></w:rPr><w:t>en. De kunststoflaag er</w:t></w:r><w:r w:rsidR="008A13F6"><w:rPr><w:rFonts w:ascii="Verdana" w:eastAsia="Calibri" w:hAnsi="Verdana"/><w:sz w:val="24"/><w:szCs w:val="24"/><w:lang w:val="nl-NL" w:eastAsia="en-US"/></w:rPr><w:t xml:space="preserve"> </w:t></w:r><w:r w:rsidR="00C127F8"><w:rPr><w:rFonts w:ascii="Verdana" w:eastAsia="Calibri" w:hAnsi="Verdana"/><w:sz w:val="24"/><w:szCs w:val="24"/><w:lang w:val="nl-NL" w:eastAsia="en-US"/></w:rPr><w:t>rond  (=</w:t></w:r><w:r w:rsidR="00DD3CE2" w:rsidRPr="006509D9"><w:rPr><w:rFonts w:ascii="Verdana" w:eastAsia="Calibri" w:hAnsi="Verdana"/><w:sz w:val="24"/><w:szCs w:val="24"/><w:lang w:val="nl-NL" w:eastAsia="en-US"/></w:rPr><w:t>isolatie) moet kortsluiting vermijden.</w:t></w:r><w:r w:rsidR="00DD3CE2" w:rsidRPr="006509D9"><w:fldChar w:fldCharType="begin"/></w:r><w:r w:rsidR="00DD3CE2" w:rsidRPr="006509D9"><w:instrText xml:space="preserve"> HYPERLINK "https://www.google.be/url?sa=i&amp;rct=j&amp;q=&amp;esrc=s&amp;source=images&amp;cd=&amp;cad=rja&amp;uact=8&amp;ved=2ahUKEwjcxLOqjoPdAhWEmbQKHRZ1B0IQjRx6BAgBEAU&amp;url=https://hackerstore.nl/Producten/Kabel&amp;psig=AOvVaw1DWvFjknWtExbKA7fAklSb&amp;ust=1535111552162963" \t "_blank" </w:instrText></w:r><w:r w:rsidR="00DD3CE2" w:rsidRPr="006509D9"><w:fldChar w:fldCharType="separate"/></w:r><w:r w:rsidR="00DD3CE2" w:rsidRPr="006509D9"><w:fldChar w:fldCharType="end"/></w:r></w:p><w:p w:rsidR="00C127F8" w:rsidRDefault="00DD3CE2" w:rsidP="00DD3CE2"><w:pPr><w:pStyle w:val="basis"/></w:pPr><w:r w:rsidRPr="006509D9"><w:t xml:space="preserve">Op het breadboard moet ook een verbruiker aangesloten worden. Dit kan bijvoorbeeld een </w:t></w:r><w:r w:rsidR="00C127F8"><w:t>LED-</w:t></w:r><w:r w:rsidRPr="006509D9"><w:t>lampje</w:t></w:r><w:r w:rsidR="00C127F8"><w:t>, motortje</w:t></w:r><w:r w:rsidRPr="006509D9"><w:t xml:space="preserve"> of een zoemer zijn.</w:t></w:r></w:p><w:p w:rsidR="00C127F8" w:rsidRDefault="00C127F8" w:rsidP="00DD3CE2"><w:pPr><w:pStyle w:val="basis"/></w:pPr></w:p><w:p w:rsidR="00DD3CE2" w:rsidRPr="00C127F8" w:rsidRDefault="00C127F8" w:rsidP="00DD3CE2"><w:pPr><w:pStyle w:val="basis"/><w:rPr><w:b/><w:u w:val="single"/></w:rPr></w:pPr><w:r w:rsidRPr="00C127F8"><w:rPr><w:b/><w:u w:val="single"/></w:rPr><w:t>Een LED</w:t></w:r></w:p><w:p w:rsidR="00DD3CE2" w:rsidRPr="006509D9" w:rsidRDefault="00C127F8" w:rsidP="00DD3CE2"><w:pPr><w:pStyle w:val="basis"/></w:pPr><w:r><w:t>LED (</w:t></w:r><w:r w:rsidR="00DD3CE2" w:rsidRPr="006509D9"><w:t>light emitting diode) lampjes zijn kleine</w:t></w:r><w:r><w:t xml:space="preserve"> lampjes die de stroom maar in éé</w:t></w:r><w:r w:rsidR="00DD3CE2" w:rsidRPr="006509D9"><w:t xml:space="preserve"> bepaalde richting doorlaten</w:t></w:r><w:r w:rsidR="004F3351"><w:t>. Ze hebben dus een minpool (= k</w:t></w:r><w:r w:rsidR="00DD3CE2" w:rsidRPr="006509D9"><w:t xml:space="preserve">athode, het korte beentje) en pluspool (= anode, het langere beentje). Bij het schakelen is het dus belangrijk om rekening te houden met deze polariteit. </w:t></w:r></w:p><w:p w:rsidR="004F3351" w:rsidRDefault="006B45F1" w:rsidP="00DD3CE2"><w:pPr><w:pStyle w:val="basis"/></w:pPr><w:r w:rsidRPr="006B45F1"><w:rPr><w:noProof/><w:lang w:val="en-US" w:eastAsia="nl-NL"/></w:rPr><w:pict><v:shape id="Afbeelding 6" o:spid="_x0000_i1184" type="#_x0000_t75" alt="E4B55273" style="width:228.8pt;height:124pt;visibility:visible;mso-wrap-style:square"><v:imagedata r:id="rId129" o:title="E4B55273"/><v:textbox style="mso-rotate-with-shape:t"/></v:shape></w:pict></w:r><w:r w:rsidR="004F3351" w:rsidRPr="004F3351"><w:t xml:space="preserve"> </w:t></w:r></w:p><w:p w:rsidR="004F3351" w:rsidRDefault="004F3351" w:rsidP="00DD3CE2"><w:pPr><w:pStyle w:val="basis"/></w:pPr><w:r><w:t>Symbool LED:</w:t></w:r></w:p><w:p w:rsidR="00DD3CE2" w:rsidRPr="006509D9" w:rsidRDefault="006B45F1" w:rsidP="00DD3CE2"><w:pPr><w:pStyle w:val="basis"/></w:pPr><w:r w:rsidRPr="006B45F1"><w:rPr><w:noProof/><w:lang w:val="en-US" w:eastAsia="nl-NL"/></w:rPr><w:pict><v:shape id="Afbeelding 93" o:spid="_x0000_i1183" type="#_x0000_t75" style="width:272pt;height:132.8pt;visibility:visible;mso-wrap-style:square"><v:imagedata r:id="rId130" o:title=""/><v:textbox style="mso-rotate-with-shape:t"/></v:shape></w:pict></w:r></w:p><w:p w:rsidR="00DD3CE2" w:rsidRPr="006509D9" w:rsidRDefault="00DD3CE2" w:rsidP="00DD3CE2"><w:pPr><w:pStyle w:val="basis"/></w:pPr></w:p><w:p w:rsidR="004F3351" w:rsidRDefault="006B45F1" w:rsidP="00DD3CE2"><w:pPr><w:pStyle w:val="basis"/></w:pPr><w:r><w:rPr><w:noProof/><w:lang w:val="en-US"/></w:rPr><w:pict><v:shape id="Afbeelding 919" o:spid="_x0000_s3253" type="#_x0000_t75" alt="Afbeeldingsresultaat voor weerstanden" style="position:absolute;left:0;text-align:left;margin-left:239.45pt;margin-top:3.05pt;width:165.7pt;height:165.7pt;z-index:251701760;visibility:visible;mso-wrap-style:square;mso-wrap-distance-left:9pt;mso-wrap-distance-top:0;mso-wrap-distance-right:9pt;mso-wrap-distance-bottom:0;mso-position-horizontal:absolute;mso-position-horizontal-relative:text;mso-position-vertical:absolute;mso-position-vertical-relative:text"><v:imagedata r:id="rId131" r:href="rId132"/><v:textbox style="mso-rotate-with-shape:t"/><w10:wrap type="square"/></v:shape></w:pict></w:r><w:r w:rsidR="00DD3CE2" w:rsidRPr="006509D9"><w:t>In het elektrisch circuit mag je het led lampje nooit verbinden zonder gebr</w:t></w:r><w:r w:rsidR="004F3351"><w:t xml:space="preserve">uik te maken van een weerstand. </w:t></w:r><w:r w:rsidR="00DD3CE2" w:rsidRPr="006509D9"><w:t xml:space="preserve">Een weerstand is een klein elektrisch onderdeel dat ervoor zorgt dat er niet teveel stroom door de elektrische schakeling loopt. Gebruik je geen weerstand </w:t></w:r><w:r w:rsidR="00C127F8"><w:t>bij je LED-</w:t></w:r><w:r w:rsidR="00C127F8" w:rsidRPr="006509D9"><w:t xml:space="preserve">lampje </w:t></w:r><w:r w:rsidR="00C127F8"><w:t>dan zal het LED-</w:t></w:r><w:r w:rsidR="00DD3CE2" w:rsidRPr="006509D9"><w:t xml:space="preserve">lampje doorbranden (= kapot gaan) door een teveel aan stroom. </w:t></w:r><w:r w:rsidR="004F3351"><w:t>De weerstand moet in serie geplaatst worden.</w:t></w:r><w:r w:rsidR="004F3351" w:rsidRPr="004F3351"><w:t xml:space="preserve"> </w:t></w:r></w:p><w:p w:rsidR="004F3351" w:rsidRDefault="006B45F1" w:rsidP="00DD3CE2"><w:pPr><w:pStyle w:val="basis"/></w:pPr><w:r w:rsidRPr="006B45F1"><w:rPr><w:noProof/><w:lang w:val="en-US" w:eastAsia="nl-NL"/></w:rPr><w:pict><v:shape id="Afbeelding 96" o:spid="_x0000_i1182" type="#_x0000_t75" style="width:127.2pt;height:119.2pt;visibility:visible;mso-wrap-style:square"><v:imagedata r:id="rId133" o:title="" croptop="5732f" cropbottom="6551f" cropleft="3002f" cropright="5793f"/><v:textbox style="mso-rotate-with-shape:t"/></v:shape></w:pict></w:r></w:p><w:p w:rsidR="004F3351" w:rsidRDefault="004F3351" w:rsidP="00DD3CE2"><w:pPr><w:pStyle w:val="basis"/></w:pPr><w:r><w:t>Symbool weerstand:</w:t></w:r></w:p><w:p w:rsidR="004F3351" w:rsidRDefault="006B45F1" w:rsidP="00DD3CE2"><w:pPr><w:pStyle w:val="basis"/></w:pPr><w:r w:rsidRPr="006B45F1"><w:rPr><w:noProof/><w:lang w:val="en-US" w:eastAsia="nl-NL"/></w:rPr><w:pict><v:shape id="Afbeelding 95" o:spid="_x0000_i1181" type="#_x0000_t75" alt="::::Desktop:resistor-146812_960_720.png" style="width:250.4pt;height:37.6pt;visibility:visible;mso-wrap-style:square"><v:imagedata r:id="rId134" o:title="resistor-146812_960_720.png" croptop="22701f" cropbottom="23087f"/><v:textbox style="mso-rotate-with-shape:t"/></v:shape></w:pict></w:r></w:p><w:p w:rsidR="00C127F8" w:rsidRDefault="00C127F8" w:rsidP="00DD3CE2"><w:pPr><w:pStyle w:val="basis"/></w:pPr></w:p><w:p w:rsidR="00DD3CE2" w:rsidRPr="006509D9" w:rsidRDefault="00C127F8" w:rsidP="00DD3CE2"><w:pPr><w:pStyle w:val="basis"/></w:pPr><w:r><w:t>Op deze website kan je gemakkelijk uitrekenen welke weer</w:t></w:r><w:r w:rsidR="004F3351"><w:t xml:space="preserve">stand je nodig hebt voor je LED: </w:t></w:r><w:r w:rsidR="004F3351" w:rsidRPr="004F3351"><w:t>https://www.ledtuning.nl/nl/weerstand-calculator</w:t></w:r><w:r w:rsidR="008A13F6"><w:t>.</w:t></w:r></w:p><w:p w:rsidR="008A13F6" w:rsidRDefault="008A13F6" w:rsidP="00DD3CE2"><w:pPr><w:pStyle w:val="basis"/></w:pPr></w:p><w:p w:rsidR="008A13F6" w:rsidRDefault="008A13F6" w:rsidP="00DD3CE2"><w:pPr><w:pStyle w:val="basis"/></w:pPr><w:r><w:t>Elektrisch gezien staan de LED en de weerstand in serie als volgt:</w:t></w:r></w:p><w:p w:rsidR="008A13F6" w:rsidRDefault="006B45F1" w:rsidP="008A13F6"><w:pPr><w:pStyle w:val="basis"/><w:jc w:val="center"/></w:pPr><w:r w:rsidRPr="006B45F1"><w:rPr><w:noProof/><w:lang w:val="en-US" w:eastAsia="nl-NL"/></w:rPr><w:pict><v:shape id="Afbeelding 97" o:spid="_x0000_i1180" type="#_x0000_t75" style="width:168.8pt;height:82.4pt;visibility:visible;mso-wrap-style:square"><v:imagedata r:id="rId135" o:title=""/><v:textbox style="mso-rotate-with-shape:t"/></v:shape></w:pict></w:r></w:p><w:p w:rsidR="00DD3CE2" w:rsidRPr="006509D9" w:rsidRDefault="00DD3CE2" w:rsidP="00DD3CE2"><w:pPr><w:pStyle w:val="basis"/></w:pPr></w:p><w:p w:rsidR="00DD3CE2" w:rsidRPr="006509D9" w:rsidRDefault="00DD3CE2" w:rsidP="00DD3CE2"><w:pPr><w:pStyle w:val="basis"/></w:pPr><w:r w:rsidRPr="006509D9"><w:t>De volgende stap is om</w:t></w:r><w:r w:rsidR="004F3351"><w:t xml:space="preserve"> </w:t></w:r><w:r w:rsidR="008A13F6"><w:t>de</w:t></w:r><w:r w:rsidR="004F3351"><w:t xml:space="preserve"> afzonderlijke componenten</w:t></w:r><w:r w:rsidR="008A13F6"><w:t xml:space="preserve"> te verbinden tot één</w:t></w:r><w:r w:rsidRPr="006509D9"><w:t xml:space="preserve"> elektrisch circuit. </w:t></w:r></w:p><w:p w:rsidR="00DD3CE2" w:rsidRPr="006509D9" w:rsidRDefault="00DD3CE2" w:rsidP="00DD3CE2"><w:pPr><w:pStyle w:val="basis"/></w:pPr></w:p><w:p w:rsidR="00DD3CE2" w:rsidRPr="006509D9" w:rsidRDefault="00DD3CE2" w:rsidP="00DD3CE2"><w:pPr><w:pStyle w:val="basis"/><w:rPr><w:b/><w:i/></w:rPr></w:pPr><w:r w:rsidRPr="006509D9"><w:rPr><w:b/><w:i/></w:rPr><w:br w:type="page"/><w:t xml:space="preserve">Opdracht: </w:t></w:r></w:p><w:p w:rsidR="00DD3CE2" w:rsidRPr="006509D9" w:rsidRDefault="00DD3CE2" w:rsidP="00DD3CE2"><w:pPr><w:pStyle w:val="basis"/></w:pPr><w:r w:rsidRPr="006509D9"><w:t>Maak onderstaande schakeling.</w:t></w:r></w:p><w:p w:rsidR="00DD3CE2" w:rsidRPr="006509D9" w:rsidRDefault="006B45F1" w:rsidP="00DD3CE2"><w:pPr><w:pStyle w:val="basis"/><w:rPr><w:noProof/></w:rPr></w:pPr><w:r w:rsidRPr="006B45F1"><w:rPr><w:noProof/><w:lang w:val="en-US" w:eastAsia="nl-NL"/></w:rPr><w:pict><v:shape id="_x0000_i1179" type="#_x0000_t75" style="width:440.8pt;height:258.4pt;visibility:visible;mso-wrap-style:square"><v:imagedata r:id="rId136" o:title="" cropbottom="2234f"/><v:textbox style="mso-rotate-with-shape:t"/></v:shape></w:pict></w:r></w:p><w:p w:rsidR="00DD3CE2" w:rsidRPr="006509D9" w:rsidRDefault="00DD3CE2" w:rsidP="00DD3CE2"><w:pPr><w:pStyle w:val="basis"/></w:pPr></w:p><w:p w:rsidR="00DD3CE2" w:rsidRPr="006509D9" w:rsidRDefault="00DD3CE2" w:rsidP="00DD3CE2"><w:pPr><w:pStyle w:val="basis"/></w:pPr><w:r w:rsidRPr="006509D9"><w:t xml:space="preserve">Stap 1: Verbind de 5V uitgang (= pluspool) van je </w:t></w:r><w:r w:rsidR="006509D9"><w:t>Arduino</w:t></w:r><w:r w:rsidRPr="006509D9"><w:t xml:space="preserve"> naar de rode, verticale kom </w:t></w:r><w:r w:rsidR="008A13F6"><w:t>van het breadboard (= pluspool)</w:t></w:r><w:r w:rsidRPr="006509D9"><w:t xml:space="preserve">. Op de tekening is dit weergegeven met een rode draad. </w:t></w:r></w:p><w:p w:rsidR="00DD3CE2" w:rsidRPr="006509D9" w:rsidRDefault="00DD3CE2" w:rsidP="00DD3CE2"><w:pPr><w:pStyle w:val="basis"/></w:pPr></w:p><w:p w:rsidR="00DD3CE2" w:rsidRPr="006509D9" w:rsidRDefault="00DD3CE2" w:rsidP="00DD3CE2"><w:pPr><w:pStyle w:val="basis"/></w:pPr><w:r w:rsidRPr="006509D9"><w:t>Stap 2 : Verbind een digitale pin (hier 1) die de led zal aansturen naar een willekeurige horizontale rij. Op de tekening is dit weergegeven met een blauwe draad.</w:t></w:r></w:p><w:p w:rsidR="00DD3CE2" w:rsidRPr="006509D9" w:rsidRDefault="00DD3CE2" w:rsidP="00DD3CE2"><w:pPr><w:pStyle w:val="basis"/></w:pPr></w:p><w:p w:rsidR="00DD3CE2" w:rsidRPr="006509D9" w:rsidRDefault="00DD3CE2" w:rsidP="00DD3CE2"><w:pPr><w:pStyle w:val="basis"/></w:pPr><w:r w:rsidRPr="006509D9"><w:t xml:space="preserve">Stap 3: Plaats het lange beentje (= pluspool) van het led lampje op dezelfde rij als de digitale pin. Dit doe je door beiden op dezelfde horizontale rij aan te sluiten. </w:t></w:r></w:p><w:p w:rsidR="00DD3CE2" w:rsidRPr="006509D9" w:rsidRDefault="00DD3CE2" w:rsidP="00DD3CE2"><w:pPr><w:pStyle w:val="basis"/></w:pPr></w:p><w:p w:rsidR="00DD3CE2" w:rsidRPr="006509D9" w:rsidRDefault="00DD3CE2" w:rsidP="00DD3CE2"><w:pPr><w:pStyle w:val="basis"/></w:pPr><w:r w:rsidRPr="006509D9"><w:t>Stap 4: Verbind het korte beentje (=min pool) van de led aan een andere horizontale rij.</w:t></w:r></w:p><w:p w:rsidR="00DD3CE2" w:rsidRPr="006509D9" w:rsidRDefault="00DD3CE2" w:rsidP="00DD3CE2"><w:pPr><w:pStyle w:val="basis"/></w:pPr></w:p><w:p w:rsidR="00DD3CE2" w:rsidRPr="006509D9" w:rsidRDefault="006B45F1" w:rsidP="00DD3CE2"><w:pPr><w:pStyle w:val="basis"/></w:pPr><w:r><w:rPr><w:noProof/><w:lang w:val="en-US"/></w:rPr><w:pict><v:shape id="Afbeelding 921" o:spid="_x0000_s3252" type="#_x0000_t75" alt="Afbeeldingsresultaat voor weerstand 220 ohm" style="position:absolute;left:0;text-align:left;margin-left:381.75pt;margin-top:25pt;width:84.4pt;height:64pt;z-index:251702784;visibility:visible;mso-wrap-style:square;mso-wrap-distance-left:9pt;mso-wrap-distance-top:0;mso-wrap-distance-right:9pt;mso-wrap-distance-bottom:0;mso-position-horizontal:absolute;mso-position-horizontal-relative:text;mso-position-vertical:absolute;mso-position-vertical-relative:text"><v:imagedata r:id="rId137" r:href="rId138"/><v:textbox style="mso-rotate-with-shape:t"/></v:shape></w:pict></w:r><w:r w:rsidR="00DD3CE2" w:rsidRPr="006509D9"><w:t xml:space="preserve">Stap 5: Plaats een weerstand van 220 Ohm (kleurcode: rood-rood-bruin-goud) vanop de rij van de minpool van het lampje </w:t></w:r></w:p><w:p w:rsidR="00DD3CE2" w:rsidRPr="006509D9" w:rsidRDefault="00DD3CE2" w:rsidP="00DD3CE2"><w:pPr><w:pStyle w:val="basis"/></w:pPr><w:r w:rsidRPr="006509D9"><w:t xml:space="preserve">naar de verticale blauwe kolom op het breadboard (= minpool). </w:t></w:r></w:p><w:p w:rsidR="00DD3CE2" w:rsidRPr="006509D9" w:rsidRDefault="00DD3CE2" w:rsidP="00DD3CE2"><w:pPr><w:pStyle w:val="basis"/></w:pPr></w:p><w:p w:rsidR="00DD3CE2" w:rsidRPr="006509D9" w:rsidRDefault="00DD3CE2" w:rsidP="00DD3CE2"><w:pPr><w:pStyle w:val="basis"/></w:pPr><w:r w:rsidRPr="006509D9"><w:t xml:space="preserve">Stap 6 : Verbind tenslotte de blauwe, verticale kolom van het breadboard (= minpool) met de GND uitgang (= minpool) van je </w:t></w:r><w:r w:rsidR="006509D9"><w:t>Arduino</w:t></w:r><w:r w:rsidRPr="006509D9"><w:t>. Op de tekening is dit weergegeven met een zwarte draad.</w:t></w:r></w:p><w:p w:rsidR="00DD3CE2" w:rsidRPr="006509D9" w:rsidRDefault="00DD3CE2" w:rsidP="00DD3CE2"><w:pPr><w:pStyle w:val="basis"/></w:pPr></w:p><w:p w:rsidR="00DD3CE2" w:rsidRPr="00F969D9" w:rsidRDefault="00DD3CE2" w:rsidP="00DD3CE2"><w:pPr><w:pStyle w:val="basis"/><w:rPr><w:b/></w:rPr></w:pPr><w:r w:rsidRPr="00F969D9"><w:rPr><w:b/></w:rPr><w:t>Waarneming:</w:t></w:r></w:p><w:p w:rsidR="00DD3CE2" w:rsidRPr="006509D9" w:rsidRDefault="00DD3CE2" w:rsidP="00DD3CE2"><w:pPr><w:pStyle w:val="invullen"/></w:pPr><w:r w:rsidRPr="006509D9"><w:t>Het  led</w:t></w:r><w:r w:rsidR="008A13F6"><w:t xml:space="preserve"> </w:t></w:r><w:r w:rsidRPr="006509D9"><w:t>lampje brandt.</w:t></w:r></w:p><w:p w:rsidR="00F969D9" w:rsidRPr="00F969D9" w:rsidRDefault="00F969D9" w:rsidP="00F969D9"><w:pPr><w:pStyle w:val="basis"/><w:rPr><w:b/></w:rPr></w:pPr><w:r w:rsidRPr="00F969D9"><w:rPr><w:b/></w:rPr><w:t>Opmerking/tip:</w:t></w:r></w:p><w:p w:rsidR="00F969D9" w:rsidRPr="006509D9" w:rsidRDefault="00F969D9" w:rsidP="00F969D9"><w:pPr><w:pStyle w:val="basis"/></w:pPr><w:r><w:t>In de meeste toestellen worden de GND-aansluitingen van elke verbruiker met elkaar verbonden. Zo moeten er minder kabels naar de Arduino worden gebracht. Hiervoor gebruikt men meestal een zwarte draad. Hetzelfde doet men met de + pool, maar dan met een rode draad.</w:t></w:r></w:p><w:p w:rsidR="00DD3CE2" w:rsidRPr="006509D9" w:rsidRDefault="00DD3CE2" w:rsidP="00DD3CE2"><w:pPr><w:pStyle w:val="invullen"/></w:pPr></w:p><w:p w:rsidR="00DD3CE2" w:rsidRPr="006509D9" w:rsidRDefault="006B45F1" w:rsidP="00DD3CE2"><w:pPr><w:pStyle w:val="tussentitelcursus"/><w:rPr><w:lang w:val="nl-NL"/></w:rPr></w:pPr><w:r><w:rPr><w:b w:val="0"/><w:i w:val="0"/><w:noProof/><w:lang w:val="en-US"/></w:rPr><w:pict><v:shape id="Afbeelding 922" o:spid="_x0000_s3251" type="#_x0000_t75" alt="Afbeeldingsresultaat voor symbool uitroepteken" style="position:absolute;margin-left:-71.05pt;margin-top:11.45pt;width:57pt;height:57pt;z-index:251703808;visibility:visible;mso-wrap-style:square;mso-wrap-distance-left:9pt;mso-wrap-distance-top:0;mso-wrap-distance-right:9pt;mso-wrap-distance-bottom:0;mso-position-horizontal:absolute;mso-position-horizontal-relative:text;mso-position-vertical:absolute;mso-position-vertical-relative:text"><v:imagedata r:id="rId139" r:href="rId140"/><v:textbox style="mso-rotate-with-shape:t"/></v:shape></w:pict></w:r><w:r w:rsidR="00DD3CE2" w:rsidRPr="006509D9"><w:rPr><w:lang w:val="nl-NL"/></w:rPr><w:t>Besluit</w:t></w:r></w:p><w:p w:rsidR="00DD3CE2" w:rsidRPr="006509D9" w:rsidRDefault="00DD3CE2" w:rsidP="00DD3CE2"><w:pPr><w:pStyle w:val="besluitcursus"/><w:rPr><w:lang w:val="nl-NL"/></w:rPr></w:pPr><w:r w:rsidRPr="006509D9"><w:rPr><w:lang w:val="nl-NL"/></w:rPr><w:t>Om een goede schakeling te bouwen zijn volgende aandachtpunten zeer belangrijk.</w:t></w:r></w:p><w:p w:rsidR="00DD3CE2" w:rsidRPr="006509D9" w:rsidRDefault="00DD3CE2" w:rsidP="00DD3CE2"><w:pPr><w:pStyle w:val="besluitcursus"/><w:rPr><w:lang w:val="nl-NL"/></w:rPr></w:pPr><w:r w:rsidRPr="006509D9"><w:rPr><w:lang w:val="nl-NL"/></w:rPr><w:t>1. Sluit nooit en LED lampje aan zonder weerstand.</w:t></w:r></w:p><w:p w:rsidR="00DD3CE2" w:rsidRPr="006509D9" w:rsidRDefault="00DD3CE2" w:rsidP="00DD3CE2"><w:pPr><w:pStyle w:val="besluitcursus"/><w:rPr><w:lang w:val="nl-NL"/></w:rPr></w:pPr><w:r w:rsidRPr="006509D9"><w:rPr><w:lang w:val="nl-NL"/></w:rPr><w:t>2. Een led lamp is gepolariseerd. Het lange beentje (= anode) sluit je steeds aan op de pluspool, Het korte beentje (= cathode) sluit je steeds aan op de minpool.</w:t></w:r></w:p><w:p w:rsidR="00DD3CE2" w:rsidRPr="006509D9" w:rsidRDefault="00DD3CE2" w:rsidP="00DD3CE2"><w:pPr><w:pStyle w:val="besluitcursus"/><w:rPr><w:lang w:val="nl-NL"/></w:rPr></w:pPr><w:r w:rsidRPr="006509D9"><w:rPr><w:lang w:val="nl-NL"/></w:rPr><w:t xml:space="preserve">3. Op de </w:t></w:r><w:r w:rsidR="006509D9"><w:rPr><w:lang w:val="nl-NL"/></w:rPr><w:t>Arduino</w:t></w:r><w:r w:rsidRPr="006509D9"><w:rPr><w:lang w:val="nl-NL"/></w:rPr><w:t xml:space="preserve"> komt de 5V poort overeen met de pluspool en deze wordt steeds aangesloten op de verticale, rode pluspoolkolom.</w:t></w:r></w:p><w:p w:rsidR="008A13F6" w:rsidRDefault="00DD3CE2" w:rsidP="00DD3CE2"><w:pPr><w:pStyle w:val="besluitcursus"/><w:rPr><w:lang w:val="nl-NL"/></w:rPr></w:pPr><w:r w:rsidRPr="006509D9"><w:rPr><w:lang w:val="nl-NL"/></w:rPr><w:t xml:space="preserve">4. Op de </w:t></w:r><w:r w:rsidR="006509D9"><w:rPr><w:lang w:val="nl-NL"/></w:rPr><w:t>Arduino</w:t></w:r><w:r w:rsidRPr="006509D9"><w:rPr><w:lang w:val="nl-NL"/></w:rPr><w:t xml:space="preserve"> komt de GND poort overeen met de minpool en deze wordt steeds aangesloten op de verticale, blauwe minpoolkolom.</w:t></w:r></w:p><w:p w:rsidR="00DD3CE2" w:rsidRPr="006509D9" w:rsidRDefault="008A13F6" w:rsidP="00DD3CE2"><w:pPr><w:pStyle w:val="besluitcursus"/><w:rPr><w:lang w:val="nl-NL"/></w:rPr></w:pPr><w:r><w:rPr><w:lang w:val="nl-NL"/></w:rPr><w:t xml:space="preserve">5. Een rode draad wordt meestal gebruikt voor </w:t></w:r><w:r w:rsidR="00F969D9"><w:rPr><w:lang w:val="nl-NL"/></w:rPr><w:t>de + pool van de bronspanning, e</w:t></w:r><w:r><w:rPr><w:lang w:val="nl-NL"/></w:rPr><w:t>en zwarte voor de GND of - pool.</w:t></w:r></w:p><w:p w:rsidR="00DD3CE2" w:rsidRPr="006509D9" w:rsidRDefault="00DD3CE2" w:rsidP="00DD3CE2"><w:pPr><w:pStyle w:val="basis"/></w:pPr><w:r w:rsidRPr="006509D9"><w:br w:type="page"/></w:r></w:p><w:p w:rsidR="00DD3CE2" w:rsidRPr="006509D9" w:rsidRDefault="00DD3CE2" w:rsidP="00DD3CE2"><w:pPr><w:pStyle w:val="hooftitelcursus"/><w:rPr><w:lang w:val="nl-NL"/></w:rPr></w:pPr><w:r w:rsidRPr="006509D9"><w:rPr><w:lang w:val="nl-NL"/></w:rPr><w:t>4.2.2 Programma schrijven met de software</w:t></w:r></w:p><w:p w:rsidR="008A13F6" w:rsidRDefault="00DD3CE2" w:rsidP="00DD3CE2"><w:pPr><w:pStyle w:val="basis"/></w:pPr><w:r w:rsidRPr="006509D9"><w:t xml:space="preserve">We merken op dat er in ons elektrisch circuit niets gebeurt. Dit komt omdat er nog geen programma in de </w:t></w:r><w:r w:rsidR="006509D9"><w:t>Arduino</w:t></w:r><w:r w:rsidRPr="006509D9"><w:t xml:space="preserve"> is opgeladen. De </w:t></w:r><w:r w:rsidR="006509D9"><w:t>Arduino</w:t></w:r><w:r w:rsidRPr="006509D9"><w:t xml:space="preserve"> weet niet wat hij moet doen.</w:t></w:r></w:p><w:p w:rsidR="00DD3CE2" w:rsidRPr="006509D9" w:rsidRDefault="00DD3CE2" w:rsidP="00DD3CE2"><w:pPr><w:pStyle w:val="basis"/></w:pPr></w:p><w:p w:rsidR="00DD3CE2" w:rsidRPr="00FA10E4" w:rsidRDefault="00DD3CE2" w:rsidP="00DD3CE2"><w:pPr><w:pStyle w:val="basis"/><w:rPr><w:color w:val="FF0000"/></w:rPr></w:pPr><w:r w:rsidRPr="006509D9"><w:t xml:space="preserve">We gaan nu de commando’s voor de </w:t></w:r><w:r w:rsidR="006509D9"><w:t>Arduino</w:t></w:r><w:r w:rsidRPr="006509D9"><w:t xml:space="preserve"> gaan schrijven met het programma C</w:t></w:r><w:r w:rsidRPr="006509D9"><w:rPr><w:vertAlign w:val="superscript"/></w:rPr><w:t>++</w:t></w:r><w:r w:rsidRPr="006509D9"><w:t>.</w:t></w:r><w:r w:rsidR="00FA10E4"><w:rPr><w:color w:val="FF0000"/></w:rPr><w:t xml:space="preserve"> </w:t></w:r><w:r w:rsidRPr="006509D9"><w:t xml:space="preserve">Vooraleer van start te gaan moeten we onze </w:t></w:r><w:r w:rsidR="006509D9"><w:t>Arduino</w:t></w:r><w:r w:rsidRPr="006509D9"><w:t xml:space="preserve"> toevoegen aan de software. Dit doe je als volgt:</w:t></w:r></w:p><w:p w:rsidR="00DD3CE2" w:rsidRPr="006509D9" w:rsidRDefault="00DD3CE2" w:rsidP="00DD3CE2"><w:pPr><w:pStyle w:val="basis"/></w:pPr></w:p><w:p w:rsidR="00DD3CE2" w:rsidRPr="006509D9" w:rsidRDefault="00DD3CE2" w:rsidP="00DD3CE2"><w:pPr><w:pStyle w:val="basis"/></w:pPr><w:r w:rsidRPr="006509D9"><w:t xml:space="preserve">Stap 1 : Sluit je </w:t></w:r><w:r w:rsidR="006509D9"><w:t>Arduino</w:t></w:r><w:r w:rsidRPr="006509D9"><w:t>, met de USB kabel, aan op de PC.</w:t></w:r></w:p><w:p w:rsidR="00DD3CE2" w:rsidRPr="006509D9" w:rsidRDefault="00DD3CE2" w:rsidP="00DD3CE2"><w:pPr><w:pStyle w:val="basis"/></w:pPr><w:r w:rsidRPr="006509D9"><w:t xml:space="preserve">Stap 2 : Open de software door op het icoontje </w:t></w:r><w:r w:rsidR="006B45F1" w:rsidRPr="006B45F1"><w:rPr><w:noProof/><w:lang w:val="en-US" w:eastAsia="nl-NL"/></w:rPr><w:pict><v:shape id="_x0000_i1178" type="#_x0000_t75" style="width:30.4pt;height:20.8pt;visibility:visible;mso-wrap-style:square"><v:imagedata r:id="rId141" o:title=""/><v:textbox style="mso-rotate-with-shape:t"/></v:shape></w:pict></w:r><w:r w:rsidR="00FA10E4"><w:t xml:space="preserve"> </w:t></w:r><w:r w:rsidRPr="006509D9"><w:t>te klikken.</w:t></w:r></w:p><w:p w:rsidR="00DD3CE2" w:rsidRPr="006509D9" w:rsidRDefault="00DD3CE2" w:rsidP="00DD3CE2"><w:pPr><w:pStyle w:val="basis"/></w:pPr></w:p><w:p w:rsidR="00DD3CE2" w:rsidRPr="006509D9" w:rsidRDefault="00DD3CE2" w:rsidP="00DD3CE2"><w:pPr><w:pStyle w:val="basis"/></w:pPr><w:r w:rsidRPr="006509D9"><w:t xml:space="preserve">Stap 3: Kies bij hulpmiddelen welk type </w:t></w:r><w:r w:rsidR="006509D9"><w:t>Arduino</w:t></w:r><w:r w:rsidRPr="006509D9"><w:t xml:space="preserve"> je gaat werken. We werken met de </w:t></w:r><w:r w:rsidR="006509D9"><w:t>Arduino</w:t></w:r><w:r w:rsidRPr="006509D9"><w:t xml:space="preserve"> Uno en kiezen die dan ook uit de lijst.</w:t></w:r></w:p><w:p w:rsidR="00DD3CE2" w:rsidRPr="006509D9" w:rsidRDefault="006B45F1" w:rsidP="00DD3CE2"><w:pPr><w:pStyle w:val="basis"/></w:pPr><w:r w:rsidRPr="006B45F1"><w:rPr><w:noProof/><w:lang w:val="en-US" w:eastAsia="nl-NL"/></w:rPr><w:pict><v:shape id="_x0000_i1177" type="#_x0000_t75" style="width:260.8pt;height:274.4pt;visibility:visible;mso-wrap-style:square"><v:imagedata r:id="rId142" o:title="" cropbottom="13863f" cropright="37905f"/><v:textbox style="mso-rotate-with-shape:t"/></v:shape></w:pict></w:r></w:p><w:p w:rsidR="00DD3CE2" w:rsidRPr="006509D9" w:rsidRDefault="00DD3CE2" w:rsidP="00DD3CE2"><w:pPr><w:pStyle w:val="basis"/><w:ind w:left="720"/></w:pPr></w:p><w:p w:rsidR="00DD3CE2" w:rsidRPr="006509D9" w:rsidRDefault="00DD3CE2" w:rsidP="00DD3CE2"><w:pPr><w:pStyle w:val="basis"/></w:pPr><w:r w:rsidRPr="006509D9"><w:t xml:space="preserve">Stap 4: Kies nu de USB poort waar je de </w:t></w:r><w:r w:rsidR="006509D9"><w:t>Arduino</w:t></w:r><w:r w:rsidRPr="006509D9"><w:t xml:space="preserve"> hebt op aangesloten uit de lijst met poorten. Dit kan via Hulpmiddelen </w:t></w:r><w:r w:rsidRPr="006509D9"><w:rPr><w:rFonts w:ascii="Arial" w:hAnsi="Arial" w:cs="Arial"/></w:rPr><w:t>→</w:t></w:r><w:r w:rsidRPr="006509D9"><w:t xml:space="preserve"> Poort (meestal is dit Com 4). Als er meerdere items in de lijst staan kan je via Configuratiescherm </w:t></w:r><w:r w:rsidRPr="006509D9"><w:rPr><w:rFonts w:ascii="Arial" w:hAnsi="Arial" w:cs="Arial"/></w:rPr><w:t>→</w:t></w:r><w:r w:rsidRPr="006509D9"><w:t xml:space="preserve"> Apparaatbeheer opzoeken welke poort gebruikt wordt voor de </w:t></w:r><w:r w:rsidR="006509D9"><w:t>Arduino</w:t></w:r><w:r w:rsidRPr="006509D9"><w:t>.</w:t></w:r></w:p><w:p w:rsidR="00DD3CE2" w:rsidRPr="006509D9" w:rsidRDefault="006B45F1" w:rsidP="00DD3CE2"><w:pPr><w:pStyle w:val="basis"/><w:ind w:left="720"/></w:pPr><w:r w:rsidRPr="006B45F1"><w:rPr><w:noProof/><w:lang w:val="en-US" w:eastAsia="nl-NL"/></w:rPr><w:pict><v:shape id="_x0000_i1176" type="#_x0000_t75" style="width:306.4pt;height:174.4pt;visibility:visible;mso-wrap-style:square"><v:imagedata r:id="rId143" o:title="" croptop="16015f" cropbottom="25505f" cropleft="5712f" cropright="36146f"/><v:textbox style="mso-rotate-with-shape:t"/></v:shape></w:pict></w:r></w:p><w:p w:rsidR="00DD3CE2" w:rsidRPr="006509D9" w:rsidRDefault="00DD3CE2" w:rsidP="00DD3CE2"><w:pPr><w:pStyle w:val="basis"/></w:pPr><w:r w:rsidRPr="006509D9"><w:t xml:space="preserve">Nadat je dit gedaan hebt, toont de software onderaan rechts het type </w:t></w:r><w:r w:rsidR="006509D9"><w:t>Arduino</w:t></w:r><w:r w:rsidRPr="006509D9"><w:t>-print en de geselecteerde poort.</w:t></w:r><w:r w:rsidRPr="006509D9"><w:rPr><w:noProof/></w:rPr><w:t xml:space="preserve"> </w:t></w:r><w:r w:rsidR="006B45F1" w:rsidRPr="006B45F1"><w:rPr><w:noProof/><w:lang w:val="en-US" w:eastAsia="nl-NL"/></w:rPr><w:pict><v:shape id="_x0000_i1175" type="#_x0000_t75" style="width:128.8pt;height:15.2pt;visibility:visible;mso-wrap-style:square"><v:imagedata r:id="rId144" o:title="" croptop="46509f" cropleft="9452f" cropright="4411f"/><v:textbox style="mso-rotate-with-shape:t"/></v:shape></w:pict></w:r></w:p><w:p w:rsidR="00DD3CE2" w:rsidRPr="006509D9" w:rsidRDefault="00DD3CE2" w:rsidP="00DD3CE2"><w:pPr><w:pStyle w:val="basis"/><w:rPr><w:color w:val="FF0000"/></w:rPr></w:pPr></w:p><w:p w:rsidR="00DD3CE2" w:rsidRPr="006509D9" w:rsidRDefault="00DD3CE2" w:rsidP="00DD3CE2"><w:pPr><w:pStyle w:val="hooftitelcursus"/><w:rPr><w:lang w:val="nl-NL"/></w:rPr></w:pPr><w:r w:rsidRPr="006509D9"><w:rPr><w:lang w:val="nl-NL"/></w:rPr><w:t>4.2.2.1 Een led lampje laten knipperen</w:t></w:r></w:p><w:p w:rsidR="00DD3CE2" w:rsidRPr="006509D9" w:rsidRDefault="008A13F6" w:rsidP="00DD3CE2"><w:pPr><w:pStyle w:val="basis"/><w:rPr><w:b/><w:i/></w:rPr></w:pPr><w:r><w:rPr><w:rFonts w:eastAsia="Calibri"/></w:rPr><w:t xml:space="preserve">In de Arduino software zitten enkele voorbeeldprogramma’s. Deze worden erg vaak gebruikt als startbasis voor een nieuw programma. </w:t></w:r><w:r w:rsidR="00DD3CE2" w:rsidRPr="006509D9"><w:rPr><w:rFonts w:eastAsia="Calibri"/></w:rPr><w:t xml:space="preserve">Als eerste test laten we een led op de </w:t></w:r><w:r w:rsidR="006509D9"><w:rPr><w:rFonts w:eastAsia="Calibri"/></w:rPr><w:t>Arduino</w:t></w:r><w:r w:rsidR="00DD3CE2" w:rsidRPr="006509D9"><w:rPr><w:rFonts w:eastAsia="Calibri"/></w:rPr><w:t xml:space="preserve"> knipperen en we gebruiken hiervoor een demo-programma</w:t></w:r><w:r><w:rPr><w:rFonts w:eastAsia="Calibri"/></w:rPr><w:t xml:space="preserve"> ‘blink’</w:t></w:r><w:r w:rsidR="00DD3CE2" w:rsidRPr="006509D9"><w:rPr><w:rFonts w:eastAsia="Calibri"/></w:rPr><w:t>.</w:t></w:r></w:p><w:p w:rsidR="00DD3CE2" w:rsidRPr="006509D9" w:rsidRDefault="00DD3CE2" w:rsidP="00DD3CE2"><w:pPr><w:spacing w:after="160" w:line="259" w:lineRule="auto"/><w:rPr><w:rFonts w:ascii="Verdana" w:eastAsia="Calibri" w:hAnsi="Verdana"/><w:sz w:val="24"/><w:szCs w:val="24"/><w:lang w:val="nl-NL" w:eastAsia="en-US"/></w:rPr></w:pPr></w:p><w:p w:rsidR="00DD3CE2" w:rsidRPr="006509D9" w:rsidRDefault="00DD3CE2" w:rsidP="00DD3CE2"><w:pPr><w:spacing w:after="160" w:line="259" w:lineRule="auto"/><w:rPr><w:rFonts w:ascii="Verdana" w:eastAsia="Calibri" w:hAnsi="Verdana"/><w:sz w:val="24"/><w:szCs w:val="24"/><w:lang w:val="nl-NL" w:eastAsia="en-US"/></w:rPr></w:pPr><w:r w:rsidRPr="006509D9"><w:rPr><w:rFonts w:ascii="Verdana" w:eastAsia="Calibri" w:hAnsi="Verdana"/><w:sz w:val="24"/><w:szCs w:val="24"/><w:lang w:val="nl-NL" w:eastAsia="en-US"/></w:rPr><w:t xml:space="preserve">Start </w:t></w:r><w:r w:rsidR="006509D9"><w:rPr><w:rFonts w:ascii="Verdana" w:eastAsia="Calibri" w:hAnsi="Verdana"/><w:sz w:val="24"/><w:szCs w:val="24"/><w:lang w:val="nl-NL" w:eastAsia="en-US"/></w:rPr><w:t>Arduino</w:t></w:r><w:r w:rsidRPr="006509D9"><w:rPr><w:rFonts w:ascii="Verdana" w:eastAsia="Calibri" w:hAnsi="Verdana"/><w:sz w:val="24"/><w:szCs w:val="24"/><w:lang w:val="nl-NL" w:eastAsia="en-US"/></w:rPr><w:t xml:space="preserve"> en maak de volgende keuzes:</w:t></w:r></w:p><w:p w:rsidR="00DD3CE2" w:rsidRPr="006509D9" w:rsidRDefault="00DD3CE2" w:rsidP="00DD3CE2"><w:pPr><w:spacing w:after="160" w:line="259" w:lineRule="auto"/><w:ind w:firstLine="708"/><w:rPr><w:rFonts w:ascii="Verdana" w:eastAsia="Calibri" w:hAnsi="Verdana"/><w:sz w:val="24"/><w:szCs w:val="24"/><w:lang w:val="nl-NL" w:eastAsia="en-US"/></w:rPr></w:pPr><w:r w:rsidRPr="006509D9"><w:rPr><w:rFonts w:ascii="Verdana" w:eastAsia="Calibri" w:hAnsi="Verdana"/><w:sz w:val="24"/><w:szCs w:val="24"/><w:lang w:val="nl-NL" w:eastAsia="en-US"/></w:rPr><w:t xml:space="preserve">Bestand </w:t></w:r><w:r w:rsidRPr="006509D9"><w:rPr><w:rFonts w:ascii="Arial" w:eastAsia="Calibri" w:hAnsi="Arial" w:cs="Arial"/><w:sz w:val="24"/><w:szCs w:val="24"/><w:lang w:val="nl-NL" w:eastAsia="en-US"/></w:rPr><w:t>→</w:t></w:r><w:r w:rsidRPr="006509D9"><w:rPr><w:rFonts w:ascii="Verdana" w:eastAsia="Calibri" w:hAnsi="Verdana"/><w:sz w:val="24"/><w:szCs w:val="24"/><w:lang w:val="nl-NL" w:eastAsia="en-US"/></w:rPr><w:t xml:space="preserve"> Voorbeelden </w:t></w:r><w:r w:rsidRPr="006509D9"><w:rPr><w:rFonts w:ascii="Arial" w:eastAsia="Calibri" w:hAnsi="Arial" w:cs="Arial"/><w:sz w:val="24"/><w:szCs w:val="24"/><w:lang w:val="nl-NL" w:eastAsia="en-US"/></w:rPr><w:t>→</w:t></w:r><w:r w:rsidRPr="006509D9"><w:rPr><w:rFonts w:ascii="Verdana" w:eastAsia="Calibri" w:hAnsi="Verdana"/><w:sz w:val="24"/><w:szCs w:val="24"/><w:lang w:val="nl-NL" w:eastAsia="en-US"/></w:rPr><w:t xml:space="preserve"> 01.Basics </w:t></w:r><w:r w:rsidRPr="006509D9"><w:rPr><w:rFonts w:ascii="Arial" w:eastAsia="Calibri" w:hAnsi="Arial" w:cs="Arial"/><w:sz w:val="24"/><w:szCs w:val="24"/><w:lang w:val="nl-NL" w:eastAsia="en-US"/></w:rPr><w:t>→</w:t></w:r><w:r w:rsidRPr="006509D9"><w:rPr><w:rFonts w:ascii="Verdana" w:eastAsia="Calibri" w:hAnsi="Verdana"/><w:sz w:val="24"/><w:szCs w:val="24"/><w:lang w:val="nl-NL" w:eastAsia="en-US"/></w:rPr><w:t xml:space="preserve"> Blink</w:t></w:r></w:p><w:p w:rsidR="00DD3CE2" w:rsidRPr="006509D9" w:rsidRDefault="006B45F1" w:rsidP="00DD3CE2"><w:pPr><w:spacing w:after="160" w:line="259" w:lineRule="auto"/><w:jc w:val="center"/><w:rPr><w:rFonts w:ascii="Verdana" w:eastAsia="Calibri" w:hAnsi="Verdana"/><w:sz w:val="24"/><w:szCs w:val="24"/><w:lang w:val="nl-NL" w:eastAsia="en-US"/></w:rPr></w:pPr><w:r w:rsidRPr="006B45F1"><w:rPr><w:rFonts w:ascii="Verdana" w:eastAsia="Calibri" w:hAnsi="Verdana"/><w:noProof/><w:sz w:val="24"/><w:szCs w:val="24"/><w:lang w:val="en-US" w:eastAsia="nl-NL"/></w:rPr><w:pict><v:shape id="_x0000_i1174" type="#_x0000_t75" style="width:259.2pt;height:168pt;visibility:visible;mso-wrap-style:square"><v:imagedata r:id="rId145" o:title="" croptop="2890f" cropbottom="37740f" cropright="43965f"/><v:textbox style="mso-rotate-with-shape:t"/></v:shape></w:pict></w:r></w:p><w:p w:rsidR="00DD3CE2" w:rsidRPr="006509D9" w:rsidRDefault="00DD3CE2" w:rsidP="00DD3CE2"><w:pPr><w:pStyle w:val="basis"/><w:rPr><w:rFonts w:eastAsia="Calibri"/></w:rPr></w:pPr><w:r w:rsidRPr="006509D9"><w:rPr><w:rFonts w:eastAsia="Calibri"/></w:rPr><w:t>Het programma (=sketch) wordt automatisch geladen.</w:t></w:r></w:p><w:p w:rsidR="008A13F6" w:rsidRDefault="008A13F6" w:rsidP="00DD3CE2"><w:pPr><w:pStyle w:val="basis"/><w:rPr><w:rFonts w:eastAsia="Calibri"/></w:rPr></w:pPr></w:p><w:p w:rsidR="00DD3CE2" w:rsidRPr="006509D9" w:rsidRDefault="00DD3CE2" w:rsidP="00DD3CE2"><w:pPr><w:pStyle w:val="basis"/><w:rPr><w:rFonts w:eastAsia="Calibri"/></w:rPr></w:pPr><w:r w:rsidRPr="006509D9"><w:rPr><w:rFonts w:eastAsia="Calibri"/></w:rPr><w:t xml:space="preserve">Voor we een programma uploaden op de </w:t></w:r><w:r w:rsidR="006509D9"><w:rPr><w:rFonts w:eastAsia="Calibri"/></w:rPr><w:t>Arduino</w:t></w:r><w:r w:rsidRPr="006509D9"><w:rPr><w:rFonts w:eastAsia="Calibri"/></w:rPr><w:t xml:space="preserve"> kijken we steeds of er geen fouten in het programma zitten. Dit doe je door links bovenaan op de “Verify” knop te klikken.</w:t></w:r></w:p><w:p w:rsidR="00DD3CE2" w:rsidRPr="006509D9" w:rsidRDefault="006B45F1" w:rsidP="00DD3CE2"><w:pPr><w:pStyle w:val="basis"/></w:pPr><w:r w:rsidRPr="006B45F1"><w:rPr><w:rFonts w:ascii="Arial" w:hAnsi="Arial" w:cs="Arial"/><w:noProof/><w:color w:val="1A0DAB"/><w:sz w:val="20"/><w:szCs w:val="20"/><w:bdr w:val="none" w:sz="0" w:space="0" w:color="auto" w:frame="1"/><w:lang w:val="en-US" w:eastAsia="nl-NL"/></w:rPr><w:pict><v:shape id="Afbeelding 46" o:spid="_x0000_i1173" type="#_x0000_t75" alt="Gerelateerde afbeelding" style="width:247.2pt;height:167.2pt;visibility:visible;mso-wrap-style:square"><v:imagedata r:id="rId146" o:title="Gerelateerde afbeelding"/><v:textbox style="mso-rotate-with-shape:t"/></v:shape></w:pict></w:r></w:p><w:p w:rsidR="00DD3CE2" w:rsidRPr="006509D9" w:rsidRDefault="00DD3CE2" w:rsidP="00FA10E4"><w:pPr><w:pStyle w:val="basis"/></w:pPr></w:p><w:p w:rsidR="00DD3CE2" w:rsidRPr="006509D9" w:rsidRDefault="00DD3CE2" w:rsidP="00FA10E4"><w:pPr><w:pStyle w:val="basis"/></w:pPr><w:r w:rsidRPr="006509D9"><w:t xml:space="preserve">Met de verifieer-knop controleert de </w:t></w:r><w:r w:rsidR="006509D9"><w:t>Arduino</w:t></w:r><w:r w:rsidRPr="006509D9"><w:t xml:space="preserve">-software of er geen fouten in de code zitten. </w:t></w:r></w:p><w:p w:rsidR="00DD3CE2" w:rsidRPr="006509D9" w:rsidRDefault="00DD3CE2" w:rsidP="00FA10E4"><w:pPr><w:pStyle w:val="basis"/></w:pPr><w:r w:rsidRPr="006509D9"><w:rPr><w:i/></w:rPr><w:t>Let op:</w:t></w:r><w:r w:rsidRPr="006509D9"><w:t xml:space="preserve"> er wordt alleen gecontroleerd of er geen fouten gemaakt zijn in de syntaxregels van </w:t></w:r><w:r w:rsidR="006509D9"><w:t>Arduino</w:t></w:r><w:r w:rsidRPr="006509D9"><w:t>. Dit betekent nog niet dat de code zal werken zoals je verwacht. Onderaan kan je het compileerproces volgen.</w:t></w:r></w:p><w:p w:rsidR="00DD3CE2" w:rsidRPr="006509D9" w:rsidRDefault="00DD3CE2" w:rsidP="00FA10E4"><w:pPr><w:pStyle w:val="basis"/></w:pPr></w:p><w:p w:rsidR="00DD3CE2" w:rsidRPr="006509D9" w:rsidRDefault="00DD3CE2" w:rsidP="00FA10E4"><w:pPr><w:pStyle w:val="basis"/></w:pPr><w:r w:rsidRPr="006509D9"><w:t>Wanneer de sketch zonder foutmeldingen is gecompileerd, kun je hem uploaden. Dit doe je door op de upload knop te klikken</w:t></w:r></w:p><w:p w:rsidR="00DD3CE2" w:rsidRPr="006509D9" w:rsidRDefault="00DD3CE2" w:rsidP="00FA10E4"><w:pPr><w:spacing w:after="160" w:line="360" w:lineRule="auto"/><w:jc w:val="both"/><w:rPr><w:rFonts w:ascii="Verdana" w:eastAsia="Calibri" w:hAnsi="Verdana"/><w:sz w:val="24"/><w:szCs w:val="24"/><w:lang w:val="nl-NL" w:eastAsia="en-US"/></w:rPr></w:pPr><w:r w:rsidRPr="006509D9"><w:rPr><w:rFonts w:ascii="Verdana" w:eastAsia="Calibri" w:hAnsi="Verdana"/><w:sz w:val="24"/><w:szCs w:val="24"/><w:lang w:val="nl-NL" w:eastAsia="en-US"/></w:rPr><w:t xml:space="preserve">Na enige tijd knipperen de gele LEDs “TX” en “RX”. Dit betekent dat de </w:t></w:r><w:r w:rsidR="006509D9"><w:rPr><w:rFonts w:ascii="Verdana" w:eastAsia="Calibri" w:hAnsi="Verdana"/><w:sz w:val="24"/><w:szCs w:val="24"/><w:lang w:val="nl-NL" w:eastAsia="en-US"/></w:rPr><w:t>Arduino</w:t></w:r><w:r w:rsidRPr="006509D9"><w:rPr><w:rFonts w:ascii="Verdana" w:eastAsia="Calibri" w:hAnsi="Verdana"/><w:sz w:val="24"/><w:szCs w:val="24"/><w:lang w:val="nl-NL" w:eastAsia="en-US"/></w:rPr><w:t xml:space="preserve"> en de PC met elkaar communiceren. (TX staat voor transmit, verzenden; RX staat voor receive, ontvangen)</w:t></w:r></w:p><w:p w:rsidR="00DD3CE2" w:rsidRPr="006509D9" w:rsidRDefault="00750708" w:rsidP="00FA10E4"><w:pPr><w:spacing w:after="160" w:line="360" w:lineRule="auto"/><w:jc w:val="both"/><w:rPr><w:rFonts w:ascii="Verdana" w:eastAsia="Calibri" w:hAnsi="Verdana"/><w:sz w:val="24"/><w:szCs w:val="24"/><w:lang w:val="nl-NL" w:eastAsia="en-US"/></w:rPr></w:pPr><w:r><w:rPr><w:rFonts w:ascii="Verdana" w:eastAsia="Calibri" w:hAnsi="Verdana"/><w:sz w:val="24"/><w:szCs w:val="24"/><w:lang w:val="nl-NL" w:eastAsia="en-US"/></w:rPr><w:t>Wanneer het k</w:t></w:r><w:r w:rsidR="00DD3CE2" w:rsidRPr="006509D9"><w:rPr><w:rFonts w:ascii="Verdana" w:eastAsia="Calibri" w:hAnsi="Verdana"/><w:sz w:val="24"/><w:szCs w:val="24"/><w:lang w:val="nl-NL" w:eastAsia="en-US"/></w:rPr><w:t>nipper</w:t></w:r><w:r><w:rPr><w:rFonts w:ascii="Verdana" w:eastAsia="Calibri" w:hAnsi="Verdana"/><w:sz w:val="24"/><w:szCs w:val="24"/><w:lang w:val="nl-NL" w:eastAsia="en-US"/></w:rPr><w:t>en</w:t></w:r><w:r w:rsidR="00DD3CE2" w:rsidRPr="006509D9"><w:rPr><w:rFonts w:ascii="Verdana" w:eastAsia="Calibri" w:hAnsi="Verdana"/><w:sz w:val="24"/><w:szCs w:val="24"/><w:lang w:val="nl-NL" w:eastAsia="en-US"/></w:rPr><w:t xml:space="preserve"> stopt, verdwijnt de balk en verschijnt de tekst “uploaden voltooid”.</w:t></w:r></w:p><w:p w:rsidR="00DD3CE2" w:rsidRPr="006509D9" w:rsidRDefault="00DD3CE2" w:rsidP="00FA10E4"><w:pPr><w:pStyle w:val="basis"/><w:rPr><w:u w:val="single"/></w:rPr></w:pPr><w:r w:rsidRPr="006509D9"><w:rPr><w:u w:val="single"/></w:rPr><w:t>Waarneming:</w:t></w:r></w:p><w:p w:rsidR="00DD3CE2" w:rsidRPr="006509D9" w:rsidRDefault="00DD3CE2" w:rsidP="00DD3CE2"><w:pPr><w:pStyle w:val="basis"/></w:pPr></w:p><w:p w:rsidR="00DD3CE2" w:rsidRPr="006509D9" w:rsidRDefault="00DD3CE2" w:rsidP="00DD3CE2"><w:pPr><w:pStyle w:val="invullen"/></w:pPr><w:r w:rsidRPr="006509D9"><w:t xml:space="preserve">Op de </w:t></w:r><w:r w:rsidR="006509D9"><w:t>Arduino</w:t></w:r><w:r w:rsidRPr="006509D9"><w:t xml:space="preserve"> knippert nu de gele led (gemarkeerd met L): 1 seconde aan en 1 seconde uit.</w:t></w:r></w:p><w:p w:rsidR="00DD3CE2" w:rsidRPr="006509D9" w:rsidRDefault="00DD3CE2" w:rsidP="00DD3CE2"><w:pPr><w:pStyle w:val="basis"/><w:rPr><w:noProof/></w:rPr></w:pPr></w:p><w:p w:rsidR="00DD3CE2" w:rsidRPr="006509D9" w:rsidRDefault="00DD3CE2" w:rsidP="00DD3CE2"><w:pPr><w:pStyle w:val="basis"/><w:rPr><w:b/><w:i/></w:rPr></w:pPr></w:p><w:p w:rsidR="00DD3CE2" w:rsidRPr="006509D9" w:rsidRDefault="00DD3CE2" w:rsidP="00DD3CE2"><w:pPr><w:pStyle w:val="basis"/><w:rPr><w:b/><w:i/></w:rPr></w:pPr><w:r w:rsidRPr="006509D9"><w:rPr><w:b/><w:i/></w:rPr><w:t>Opdracht</w:t></w:r></w:p><w:p w:rsidR="00DD3CE2" w:rsidRPr="006509D9" w:rsidRDefault="00DD3CE2" w:rsidP="00DD3CE2"><w:pPr><w:pStyle w:val="basis"/><w:rPr><w:noProof/></w:rPr></w:pPr><w:r w:rsidRPr="006509D9"><w:rPr><w:noProof/></w:rPr><w:t>Bekijk het voorbeeldprogramma en los onderstaande vragen op.</w:t></w:r></w:p><w:p w:rsidR="00DD3CE2" w:rsidRPr="006509D9" w:rsidRDefault="00DD3CE2" w:rsidP="00DD3CE2"><w:pPr><w:pStyle w:val="basis"/><w:rPr><w:noProof/></w:rPr></w:pPr></w:p><w:p w:rsidR="00DD3CE2" w:rsidRPr="006509D9" w:rsidRDefault="006B45F1" w:rsidP="00DD3CE2"><w:pPr><w:pStyle w:val="basis"/><w:rPr><w:noProof/></w:rPr></w:pPr><w:r w:rsidRPr="006B45F1"><w:rPr><w:noProof/><w:lang w:val="en-US" w:eastAsia="nl-NL"/></w:rPr><w:pict><v:shape id="Afbeelding 3" o:spid="_x0000_i1172" type="#_x0000_t75" style="width:428pt;height:150.4pt;visibility:visible;mso-wrap-style:square"><v:imagedata r:id="rId147" o:title="" croptop="35129f" cropbottom="16976f" cropright="44146f"/><v:textbox style="mso-rotate-with-shape:t"/></v:shape></w:pict></w:r></w:p><w:p w:rsidR="00DD3CE2" w:rsidRPr="006509D9" w:rsidRDefault="00DD3CE2" w:rsidP="00DD3CE2"><w:pPr><w:pStyle w:val="basis"/><w:rPr><w:rStyle w:val="invullenChar"/></w:rPr></w:pPr><w:r w:rsidRPr="006509D9"><w:t xml:space="preserve">1. Het programma is opgesplitst in </w:t></w:r><w:r w:rsidRPr="006509D9"><w:rPr><w:rStyle w:val="invullenChar"/></w:rPr><w:t>2</w:t></w:r><w:r w:rsidRPr="006509D9"><w:t xml:space="preserve"> delen. Deze delen zijn </w:t></w:r><w:r w:rsidR="00093DA5"><w:rPr><w:rStyle w:val="invullenChar"/></w:rPr><w:t>void s</w:t></w:r><w:r w:rsidRPr="006509D9"><w:rPr><w:rStyle w:val="invullenChar"/></w:rPr><w:t>etup</w:t></w:r><w:r w:rsidR="00093DA5"><w:rPr><w:rStyle w:val="invullenChar"/></w:rPr><w:t>() en void l</w:t></w:r><w:r w:rsidRPr="006509D9"><w:rPr><w:rStyle w:val="invullenChar"/></w:rPr><w:t>oop</w:t></w:r><w:r w:rsidR="00093DA5"><w:rPr><w:rStyle w:val="invullenChar"/></w:rPr><w:t>()</w:t></w:r><w:r w:rsidRPr="006509D9"><w:rPr><w:rStyle w:val="invullenChar"/></w:rPr><w:t>.</w:t></w:r></w:p><w:p w:rsidR="00DD3CE2" w:rsidRPr="006509D9" w:rsidRDefault="00DD3CE2" w:rsidP="00DD3CE2"><w:pPr><w:pStyle w:val="basis"/></w:pPr></w:p><w:p w:rsidR="00DD3CE2" w:rsidRPr="006509D9" w:rsidRDefault="00DD3CE2" w:rsidP="00DD3CE2"><w:pPr><w:pStyle w:val="basis"/></w:pPr><w:r w:rsidRPr="006509D9"><w:t>2. Wat is het verschil tussen beide delen?</w:t></w:r></w:p><w:p w:rsidR="00DD3CE2" w:rsidRPr="006509D9" w:rsidRDefault="00093DA5" w:rsidP="00DD3CE2"><w:pPr><w:pStyle w:val="invullen"/></w:pPr><w:r><w:t>- s</w:t></w:r><w:r w:rsidR="00DD3CE2" w:rsidRPr="006509D9"><w:t>etup zijn eenmalige instellingen. Dit deel zal maar 1 keer uitgevoerd worden. Hier bepaal je welke pin je als in of uitvoerorgaan wil gebruiken.</w:t></w:r></w:p><w:p w:rsidR="00DD3CE2" w:rsidRPr="006509D9" w:rsidRDefault="00DD3CE2" w:rsidP="00DD3CE2"><w:pPr><w:pStyle w:val="invullen"/></w:pPr></w:p><w:p w:rsidR="00DD3CE2" w:rsidRPr="006509D9" w:rsidRDefault="00DD3CE2" w:rsidP="00DD3CE2"><w:pPr><w:pStyle w:val="invullen"/></w:pPr><w:r w:rsidRPr="006509D9"><w:t xml:space="preserve">- Zolang de </w:t></w:r><w:r w:rsidR="006509D9"><w:t>Arduino</w:t></w:r><w:r w:rsidRPr="006509D9"><w:t xml:space="preserve"> in werking is zal het programma binnen de loop waarden meten, pinnen aansturen, reageren op inkomende waarden,… Het zijn dus herhalende opdrachten.</w:t></w:r></w:p><w:p w:rsidR="00DD3CE2" w:rsidRPr="006509D9" w:rsidRDefault="00DD3CE2" w:rsidP="00DD3CE2"><w:pPr><w:pStyle w:val="invullen"/></w:pPr></w:p><w:p w:rsidR="00DD3CE2" w:rsidRPr="006509D9" w:rsidRDefault="00DD3CE2" w:rsidP="00DD3CE2"><w:pPr><w:pStyle w:val="basis"/></w:pPr><w:r w:rsidRPr="006509D9"><w:t>3. Zoek op wat volgende begrippen betekenen en hoe je ze programmeert.</w:t></w:r></w:p><w:p w:rsidR="00DD3CE2" w:rsidRPr="006509D9" w:rsidRDefault="00DD3CE2" w:rsidP="00DD3CE2"><w:pPr><w:pStyle w:val="basis"/><w:rPr><w:b/></w:rPr></w:pPr></w:p><w:p w:rsidR="00DD3CE2" w:rsidRPr="006509D9" w:rsidRDefault="00DD3CE2" w:rsidP="00DD3CE2"><w:pPr><w:pStyle w:val="basis"/></w:pPr><w:r w:rsidRPr="006509D9"><w:t xml:space="preserve">a) </w:t></w:r><w:r w:rsidRPr="00093DA5"><w:rPr><w:i/></w:rPr><w:t>pinMode</w:t></w:r><w:r w:rsidR="00093DA5" w:rsidRPr="00093DA5"><w:rPr><w:i/></w:rPr><w:t>()</w:t></w:r></w:p><w:p w:rsidR="00DD3CE2" w:rsidRPr="006509D9" w:rsidRDefault="00DD3CE2" w:rsidP="00DD3CE2"><w:pPr><w:pStyle w:val="basis"/></w:pPr><w:r w:rsidRPr="006509D9"><w:t xml:space="preserve">betekenis: </w:t></w:r><w:r w:rsidRPr="006509D9"><w:rPr><w:rStyle w:val="invullenChar"/></w:rPr><w:t>Deze fu</w:t></w:r><w:r w:rsidR="00093DA5"><w:rPr><w:rStyle w:val="invullenChar"/></w:rPr><w:t>nctie is enkel beschikbaar bij v</w:t></w:r><w:r w:rsidRPr="006509D9"><w:rPr><w:rStyle w:val="invullenChar"/></w:rPr><w:t>oid setup</w:t></w:r><w:r w:rsidR="00093DA5"><w:rPr><w:rStyle w:val="invullenChar"/></w:rPr><w:t>()</w:t></w:r><w:r w:rsidRPr="006509D9"><w:rPr><w:rStyle w:val="invullenChar"/></w:rPr><w:t>. Hier bepaal je welke pinnen je als input en/of output zal gebruiken. Met de pinnen kan je uitvoerorganen (leds, servomotor, zoemer,…) aansturen of gegevens inlezen (van sensoren).</w:t></w:r></w:p><w:p w:rsidR="00DD3CE2" w:rsidRPr="006509D9" w:rsidRDefault="00DD3CE2" w:rsidP="00DD3CE2"><w:pPr><w:pStyle w:val="basis"/></w:pPr></w:p><w:p w:rsidR="00DD3CE2" w:rsidRPr="006509D9" w:rsidRDefault="00DD3CE2" w:rsidP="00DD3CE2"><w:pPr><w:pStyle w:val="basis"/></w:pPr><w:r w:rsidRPr="006509D9"><w:t xml:space="preserve">programmatie: </w:t></w:r></w:p><w:p w:rsidR="00DD3CE2" w:rsidRPr="006509D9" w:rsidRDefault="006B45F1" w:rsidP="00DD3CE2"><w:pPr><w:pStyle w:val="basis"/><w:rPr><w:noProof/></w:rPr></w:pPr><w:r w:rsidRPr="006B45F1"><w:rPr><w:noProof/><w:lang w:val="en-US" w:eastAsia="nl-NL"/></w:rPr><w:pict><v:shape id="_x0000_i1171" type="#_x0000_t75" style="width:156pt;height:73.6pt;visibility:visible;mso-wrap-style:square"><v:imagedata r:id="rId148" o:title="" croptop="1947f"/><v:textbox style="mso-rotate-with-shape:t"/></v:shape></w:pict></w:r></w:p><w:p w:rsidR="00DD3CE2" w:rsidRPr="006509D9" w:rsidRDefault="00DD3CE2" w:rsidP="00DD3CE2"><w:pPr><w:pStyle w:val="invullen"/></w:pPr><w:r w:rsidRPr="006509D9"><w:t>1. Typ het commando pinMode (let op kleine letters en hoofdletters)</w:t></w:r></w:p><w:p w:rsidR="00DD3CE2" w:rsidRPr="006509D9" w:rsidRDefault="00DD3CE2" w:rsidP="00DD3CE2"><w:pPr><w:pStyle w:val="invullen"/></w:pPr><w:r w:rsidRPr="006509D9"><w:t>2. Open een haakje</w:t></w:r></w:p><w:p w:rsidR="00DD3CE2" w:rsidRPr="006509D9" w:rsidRDefault="00DD3CE2" w:rsidP="00DD3CE2"><w:pPr><w:pStyle w:val="invullen"/></w:pPr><w:r w:rsidRPr="006509D9"><w:t xml:space="preserve">3. noteer het cijfer van de pin die gebruik (vb.1 of 4) </w:t></w:r></w:p><w:p w:rsidR="00DD3CE2" w:rsidRPr="006509D9" w:rsidRDefault="00DD3CE2" w:rsidP="00DD3CE2"><w:pPr><w:pStyle w:val="invullen"/></w:pPr><w:r w:rsidRPr="006509D9"><w:t>4. plaats een komma</w:t></w:r></w:p><w:p w:rsidR="00DD3CE2" w:rsidRPr="006509D9" w:rsidRDefault="00DD3CE2" w:rsidP="00DD3CE2"><w:pPr><w:pStyle w:val="invullen"/></w:pPr><w:r w:rsidRPr="006509D9"><w:t>5. Noteer of de pin gegevens moet inlezen (INPUT) of zal moeten schrijven (OUTPUT)</w:t></w:r></w:p><w:p w:rsidR="00DD3CE2" w:rsidRPr="006509D9" w:rsidRDefault="00DD3CE2" w:rsidP="00DD3CE2"><w:pPr><w:pStyle w:val="invullen"/></w:pPr><w:r w:rsidRPr="006509D9"><w:t>6. Sluit het haakje</w:t></w:r></w:p><w:p w:rsidR="00DD3CE2" w:rsidRPr="006509D9" w:rsidRDefault="00DD3CE2" w:rsidP="00DD3CE2"><w:pPr><w:pStyle w:val="invullen"/></w:pPr><w:r w:rsidRPr="006509D9"><w:t>7. Sluit de regel af met een puntkomma.</w:t></w:r></w:p><w:p w:rsidR="00DD3CE2" w:rsidRPr="006509D9" w:rsidRDefault="00DD3CE2" w:rsidP="00DD3CE2"><w:pPr><w:pStyle w:val="basis"/></w:pPr></w:p><w:p w:rsidR="00DD3CE2" w:rsidRPr="006509D9" w:rsidRDefault="00DD3CE2" w:rsidP="00DD3CE2"><w:pPr><w:pStyle w:val="basis"/></w:pPr><w:r w:rsidRPr="006509D9"><w:t xml:space="preserve">b) </w:t></w:r><w:r w:rsidRPr="00093DA5"><w:rPr><w:i/></w:rPr><w:t>digitalWrite</w:t></w:r><w:r w:rsidR="00093DA5" w:rsidRPr="00093DA5"><w:rPr><w:i/></w:rPr><w:t>()</w:t></w:r></w:p><w:p w:rsidR="00DD3CE2" w:rsidRPr="006509D9" w:rsidRDefault="00DD3CE2" w:rsidP="00DD3CE2"><w:pPr><w:pStyle w:val="basis"/></w:pPr><w:r w:rsidRPr="006509D9"><w:t>betekenis: Om een uitvoerorgaan (vb. led) wil laten branden moet je dit uitvoerorgaan aansturen met digitalWrite.</w:t></w:r></w:p><w:p w:rsidR="00DD3CE2" w:rsidRPr="006509D9" w:rsidRDefault="00DD3CE2" w:rsidP="00DD3CE2"><w:pPr><w:pStyle w:val="basis"/></w:pPr><w:r w:rsidRPr="006509D9"><w:t>programmatie:</w:t></w:r></w:p><w:p w:rsidR="00DD3CE2" w:rsidRPr="006509D9" w:rsidRDefault="006B45F1" w:rsidP="00DD3CE2"><w:pPr><w:pStyle w:val="basis"/></w:pPr><w:r w:rsidRPr="006B45F1"><w:rPr><w:noProof/><w:lang w:val="en-US" w:eastAsia="nl-NL"/></w:rPr><w:pict><v:shape id="_x0000_i1170" type="#_x0000_t75" style="width:134.4pt;height:79.2pt;visibility:visible;mso-wrap-style:square"><v:imagedata r:id="rId149" o:title="" cropbottom="14829f"/><v:textbox style="mso-rotate-with-shape:t"/></v:shape></w:pict></w:r></w:p><w:p w:rsidR="00DD3CE2" w:rsidRPr="006509D9" w:rsidRDefault="00DD3CE2" w:rsidP="00DD3CE2"><w:pPr><w:pStyle w:val="invullen"/></w:pPr><w:r w:rsidRPr="006509D9"><w:t>1. Typ het commando digitalWrite (let op kleine letters en hoofdletters)</w:t></w:r></w:p><w:p w:rsidR="00DD3CE2" w:rsidRPr="006509D9" w:rsidRDefault="00DD3CE2" w:rsidP="00DD3CE2"><w:pPr><w:pStyle w:val="invullen"/></w:pPr><w:r w:rsidRPr="006509D9"><w:t>2. Open een haakje</w:t></w:r></w:p><w:p w:rsidR="00DD3CE2" w:rsidRPr="006509D9" w:rsidRDefault="00DD3CE2" w:rsidP="00DD3CE2"><w:pPr><w:pStyle w:val="invullen"/></w:pPr><w:r w:rsidRPr="006509D9"><w:t>3. Noteer het cijfer van de pin die gebruik (vb.1). plaats een komma</w:t></w:r></w:p><w:p w:rsidR="00DD3CE2" w:rsidRPr="006509D9" w:rsidRDefault="00DD3CE2" w:rsidP="00DD3CE2"><w:pPr><w:pStyle w:val="invullen"/></w:pPr><w:r w:rsidRPr="006509D9"><w:t xml:space="preserve">5. Noteer of de pin wil aanzetten (HIGH) of wil uizetten (LOW). Op de </w:t></w:r><w:r w:rsidR="006509D9"><w:t>Arduino</w:t></w:r><w:r w:rsidRPr="006509D9"><w:t xml:space="preserve"> print komt dit overeen met een spanning van 0 (low) of 5V (high).</w:t></w:r></w:p><w:p w:rsidR="00DD3CE2" w:rsidRPr="006509D9" w:rsidRDefault="00DD3CE2" w:rsidP="00DD3CE2"><w:pPr><w:pStyle w:val="invullen"/></w:pPr><w:r w:rsidRPr="006509D9"><w:t>6. Sluit het haakje</w:t></w:r></w:p><w:p w:rsidR="00DD3CE2" w:rsidRPr="006509D9" w:rsidRDefault="00DD3CE2" w:rsidP="00DD3CE2"><w:pPr><w:pStyle w:val="invullen"/></w:pPr><w:r w:rsidRPr="006509D9"><w:t>7. Sluit de regel af met een puntkomma.</w:t></w:r></w:p><w:p w:rsidR="00DD3CE2" w:rsidRPr="006509D9" w:rsidRDefault="00DD3CE2" w:rsidP="00DD3CE2"><w:pPr><w:pStyle w:val="basis"/></w:pPr></w:p><w:p w:rsidR="00DD3CE2" w:rsidRPr="006509D9" w:rsidRDefault="00DD3CE2" w:rsidP="00DD3CE2"><w:pPr><w:pStyle w:val="basis"/></w:pPr><w:r w:rsidRPr="006509D9"><w:t xml:space="preserve">c) </w:t></w:r><w:r w:rsidRPr="00093DA5"><w:rPr><w:i/></w:rPr><w:t>delay</w:t></w:r><w:r w:rsidR="00093DA5"><w:rPr><w:i/></w:rPr><w:t>()</w:t></w:r></w:p><w:p w:rsidR="00DD3CE2" w:rsidRPr="006509D9" w:rsidRDefault="00DD3CE2" w:rsidP="00DD3CE2"><w:pPr><w:pStyle w:val="invullen"/></w:pPr><w:r w:rsidRPr="006509D9"><w:t>betekenis: het delay commando (= vertraging) betekent dat je een pauze laat tussen 2 openvolgende commando’s. De tijdsduur van delay wordt uitgedrukt in milliseconden (1s = 1000 ms)</w:t></w:r></w:p><w:p w:rsidR="00DD3CE2" w:rsidRPr="006509D9" w:rsidRDefault="00DD3CE2" w:rsidP="00DD3CE2"><w:pPr><w:pStyle w:val="basis"/></w:pPr><w:r w:rsidRPr="006509D9"><w:t>programmatie:</w:t></w:r></w:p><w:p w:rsidR="00DD3CE2" w:rsidRPr="006509D9" w:rsidRDefault="006B45F1" w:rsidP="00DD3CE2"><w:pPr><w:pStyle w:val="basis"/><w:rPr><w:noProof/></w:rPr></w:pPr><w:r w:rsidRPr="006B45F1"><w:rPr><w:noProof/><w:lang w:val="en-US" w:eastAsia="nl-NL"/></w:rPr><w:pict><v:shape id="_x0000_i1169" type="#_x0000_t75" style="width:1in;height:12.8pt;visibility:visible;mso-wrap-style:square"><v:imagedata r:id="rId150" o:title=""/><v:textbox style="mso-rotate-with-shape:t"/></v:shape></w:pict></w:r></w:p><w:p w:rsidR="00DD3CE2" w:rsidRPr="006509D9" w:rsidRDefault="00DD3CE2" w:rsidP="00DD3CE2"><w:pPr><w:pStyle w:val="invullen"/></w:pPr><w:r w:rsidRPr="006509D9"><w:t xml:space="preserve">1. Typ het commando delay </w:t></w:r></w:p><w:p w:rsidR="00DD3CE2" w:rsidRPr="006509D9" w:rsidRDefault="00DD3CE2" w:rsidP="00DD3CE2"><w:pPr><w:pStyle w:val="invullen"/></w:pPr><w:r w:rsidRPr="006509D9"><w:t>2. Open een haakje</w:t></w:r></w:p><w:p w:rsidR="00DD3CE2" w:rsidRPr="006509D9" w:rsidRDefault="00DD3CE2" w:rsidP="00DD3CE2"><w:pPr><w:pStyle w:val="invullen"/></w:pPr><w:r w:rsidRPr="006509D9"><w:t>3. Noteer de tijd in milliseconden</w:t></w:r></w:p><w:p w:rsidR="00DD3CE2" w:rsidRPr="006509D9" w:rsidRDefault="00DD3CE2" w:rsidP="00DD3CE2"><w:pPr><w:pStyle w:val="invullen"/></w:pPr><w:r w:rsidRPr="006509D9"><w:t>6. Sluit het haakje</w:t></w:r></w:p><w:p w:rsidR="00DD3CE2" w:rsidRPr="006509D9" w:rsidRDefault="00DD3CE2" w:rsidP="00DD3CE2"><w:pPr><w:pStyle w:val="invullen"/></w:pPr><w:r w:rsidRPr="006509D9"><w:t>7. Sluit de regel af met een puntkomma</w:t></w:r></w:p><w:p w:rsidR="00DD3CE2" w:rsidRPr="006509D9" w:rsidRDefault="00DD3CE2" w:rsidP="00DD3CE2"><w:pPr><w:spacing w:line="360" w:lineRule="auto"/><w:rPr><w:rFonts w:ascii="Verdana" w:hAnsi="Verdana"/><w:sz w:val="24"/><w:szCs w:val="24"/><w:lang w:val="nl-NL"/></w:rPr></w:pPr></w:p><w:p w:rsidR="00DD3CE2" w:rsidRPr="006509D9" w:rsidRDefault="00DD3CE2" w:rsidP="00DD3CE2"><w:pPr><w:spacing w:line="360" w:lineRule="auto"/><w:rPr><w:rFonts w:ascii="Verdana" w:hAnsi="Verdana"/><w:sz w:val="24"/><w:szCs w:val="24"/><w:lang w:val="nl-NL"/></w:rPr></w:pPr><w:r w:rsidRPr="006509D9"><w:rPr><w:rFonts w:ascii="Verdana" w:hAnsi="Verdana"/><w:sz w:val="24"/><w:szCs w:val="24"/><w:lang w:val="nl-NL"/></w:rPr><w:t xml:space="preserve">4. Probeer de sketch nu aan te passen zodat we geen gebruik van de LED op de </w:t></w:r><w:r w:rsidR="006509D9"><w:rPr><w:rFonts w:ascii="Verdana" w:hAnsi="Verdana"/><w:sz w:val="24"/><w:szCs w:val="24"/><w:lang w:val="nl-NL"/></w:rPr><w:t>Arduino</w:t></w:r><w:r w:rsidRPr="006509D9"><w:rPr><w:rFonts w:ascii="Verdana" w:hAnsi="Verdana"/><w:sz w:val="24"/><w:szCs w:val="24"/><w:lang w:val="nl-NL"/></w:rPr><w:t xml:space="preserve"> maar wel van de led op je breadboard. Na een aanpassing moet je de sketch telkens opnieuw uploaden!</w:t></w:r></w:p><w:p w:rsidR="00DD3CE2" w:rsidRPr="006509D9" w:rsidRDefault="00DD3CE2" w:rsidP="00DD3CE2"><w:pPr><w:spacing w:line="360" w:lineRule="auto"/><w:rPr><w:rFonts w:ascii="Verdana" w:hAnsi="Verdana"/><w:sz w:val="24"/><w:szCs w:val="24"/><w:lang w:val="nl-NL"/></w:rPr></w:pPr><w:r w:rsidRPr="006509D9"><w:rPr><w:rFonts w:ascii="Verdana" w:hAnsi="Verdana"/><w:sz w:val="24"/><w:szCs w:val="24"/><w:lang w:val="nl-NL"/></w:rPr><w:t>Welke aanpassing deed je?</w:t></w:r></w:p><w:p w:rsidR="00DD3CE2" w:rsidRPr="006509D9" w:rsidRDefault="00DD3CE2" w:rsidP="00DD3CE2"><w:pPr><w:spacing w:line="360" w:lineRule="auto"/><w:rPr><w:rFonts w:ascii="Verdana" w:hAnsi="Verdana"/><w:sz w:val="24"/><w:szCs w:val="24"/><w:lang w:val="nl-NL"/></w:rPr></w:pPr></w:p><w:p w:rsidR="00DD3CE2" w:rsidRPr="006509D9" w:rsidRDefault="00DD3CE2" w:rsidP="00DD3CE2"><w:pPr><w:pStyle w:val="invullen"/><w:rPr><w:noProof/></w:rPr></w:pPr><w:r w:rsidRPr="006509D9"><w:t>We veranderen de output van led_builtin naar pin 1</w:t></w:r><w:r w:rsidRPr="006509D9"><w:rPr><w:noProof/></w:rPr><w:t xml:space="preserve"> </w:t></w:r></w:p><w:p w:rsidR="00DD3CE2" w:rsidRPr="006509D9" w:rsidRDefault="006B45F1" w:rsidP="00DD3CE2"><w:pPr><w:pStyle w:val="invullen"/></w:pPr><w:r w:rsidRPr="006B45F1"><w:rPr><w:noProof/><w:lang w:val="en-US" w:eastAsia="nl-NL"/></w:rPr><w:pict><v:shape id="_x0000_i1168" type="#_x0000_t75" style="width:134.4pt;height:80.8pt;visibility:visible;mso-wrap-style:square"><v:imagedata r:id="rId151" o:title=""/><v:textbox style="mso-rotate-with-shape:t"/></v:shape></w:pict></w:r></w:p><w:p w:rsidR="00DD3CE2" w:rsidRPr="006509D9" w:rsidRDefault="00DD3CE2" w:rsidP="00DD3CE2"><w:pPr><w:spacing w:line="360" w:lineRule="auto"/><w:rPr><w:rFonts w:ascii="Verdana" w:hAnsi="Verdana"/><w:sz w:val="24"/><w:szCs w:val="24"/><w:lang w:val="nl-NL"/></w:rPr></w:pPr><w:r w:rsidRPr="006509D9"><w:rPr><w:rFonts w:ascii="Verdana" w:hAnsi="Verdana"/><w:sz w:val="24"/><w:szCs w:val="24"/><w:lang w:val="nl-NL"/></w:rPr><w:t xml:space="preserve">5. Probeer de sketch nu aan te passen zodat de led 2 seconden aan en een halve seconde uit is. </w:t></w:r></w:p><w:p w:rsidR="00DD3CE2" w:rsidRPr="006509D9" w:rsidRDefault="00DD3CE2" w:rsidP="00DD3CE2"><w:pPr><w:spacing w:line="360" w:lineRule="auto"/><w:rPr><w:rFonts w:ascii="Verdana" w:hAnsi="Verdana"/><w:sz w:val="24"/><w:szCs w:val="24"/><w:lang w:val="nl-NL"/></w:rPr></w:pPr><w:r w:rsidRPr="006509D9"><w:rPr><w:rFonts w:ascii="Verdana" w:hAnsi="Verdana"/><w:sz w:val="24"/><w:szCs w:val="24"/><w:lang w:val="nl-NL"/></w:rPr><w:t>Welke aanpassing deed je?</w:t></w:r></w:p><w:p w:rsidR="00DD3CE2" w:rsidRPr="006509D9" w:rsidRDefault="00DD3CE2" w:rsidP="00DD3CE2"><w:pPr><w:pStyle w:val="invullen"/></w:pPr><w:r w:rsidRPr="006509D9"><w:t>Delay na high op 2000 plaatsen en delay na low op 500 plaatsen</w:t></w:r></w:p><w:p w:rsidR="00DD3CE2" w:rsidRPr="006509D9" w:rsidRDefault="006B45F1" w:rsidP="00DD3CE2"><w:pPr><w:spacing w:line="360" w:lineRule="auto"/><w:rPr><w:noProof/><w:lang w:val="nl-NL"/></w:rPr></w:pPr><w:r w:rsidRPr="006B45F1"><w:rPr><w:noProof/><w:lang w:val="en-US" w:eastAsia="nl-NL"/></w:rPr><w:pict><v:shape id="_x0000_i1167" type="#_x0000_t75" style="width:140pt;height:80pt;visibility:visible;mso-wrap-style:square"><v:imagedata r:id="rId152" o:title="" croptop="1652f" cropbottom="4957f"/><v:textbox style="mso-rotate-with-shape:t"/></v:shape></w:pict></w:r></w:p><w:p w:rsidR="00DD3CE2" w:rsidRPr="006509D9" w:rsidRDefault="00DD3CE2" w:rsidP="00FA10E4"><w:pPr><w:spacing w:line="360" w:lineRule="auto"/><w:jc w:val="both"/><w:rPr><w:rFonts w:ascii="Verdana" w:hAnsi="Verdana" w:cs="Calibri"/><w:sz w:val="24"/><w:szCs w:val="24"/><w:lang w:val="nl-NL"/></w:rPr></w:pPr><w:r w:rsidRPr="006509D9"><w:rPr><w:rFonts w:ascii="Verdana" w:hAnsi="Verdana"/><w:noProof/><w:sz w:val="24"/><w:szCs w:val="24"/><w:lang w:val="nl-NL"/></w:rPr><w:t xml:space="preserve"> TIP: Om overzicht te houden van je programma is het belangrijk om je programma te voorzien van commentaar. </w:t></w:r><w:r w:rsidRPr="006509D9"><w:rPr><w:rFonts w:ascii="Verdana" w:hAnsi="Verdana" w:cs="Calibri"/><w:sz w:val="24"/><w:szCs w:val="24"/><w:lang w:val="nl-NL"/></w:rPr><w:t>Commentaar zorgt ervoor dat je overzicht houdt over de sketch.</w:t></w:r></w:p><w:p w:rsidR="00DD3CE2" w:rsidRPr="006509D9" w:rsidRDefault="00DD3CE2" w:rsidP="00FA10E4"><w:pPr><w:spacing w:line="360" w:lineRule="auto"/><w:jc w:val="both"/><w:rPr><w:rFonts w:ascii="Verdana" w:hAnsi="Verdana" w:cs="Calibri"/><w:sz w:val="24"/><w:szCs w:val="24"/><w:lang w:val="nl-NL"/></w:rPr></w:pPr><w:r w:rsidRPr="006509D9"><w:rPr><w:rFonts w:ascii="Verdana" w:hAnsi="Verdana" w:cs="Calibri"/><w:sz w:val="24"/><w:szCs w:val="24"/><w:lang w:val="nl-NL"/></w:rPr><w:t>Boven de sketch kun je blokcommentaar geven. Deze zet je tussen /* en */.Hierin kun je schrijven wat de sketch doet.</w:t></w:r></w:p><w:p w:rsidR="00DD3CE2" w:rsidRPr="006509D9" w:rsidRDefault="00DD3CE2" w:rsidP="00FA10E4"><w:pPr><w:spacing w:line="360" w:lineRule="auto"/><w:jc w:val="both"/><w:rPr><w:rFonts w:ascii="Verdana" w:hAnsi="Verdana" w:cs="Calibri"/><w:sz w:val="24"/><w:szCs w:val="24"/><w:lang w:val="nl-NL"/></w:rPr></w:pPr><w:r w:rsidRPr="006509D9"><w:rPr><w:rFonts w:ascii="Verdana" w:hAnsi="Verdana" w:cs="Calibri"/><w:sz w:val="24"/><w:szCs w:val="24"/><w:lang w:val="nl-NL"/></w:rPr><w:t xml:space="preserve"> Gaat het om één enkele commentaarregel, begint de commentaar met //. Er is hier geen eindteken want het einde van de regel is automatisch het einde van de commentaar.</w:t></w:r></w:p><w:p w:rsidR="00DD3CE2" w:rsidRPr="006509D9" w:rsidRDefault="00DD3CE2" w:rsidP="00FA10E4"><w:pPr><w:spacing w:line="360" w:lineRule="auto"/><w:jc w:val="both"/><w:rPr><w:rFonts w:ascii="Verdana" w:hAnsi="Verdana" w:cs="Calibri"/><w:sz w:val="24"/><w:szCs w:val="24"/><w:lang w:val="nl-NL"/></w:rPr></w:pPr><w:r w:rsidRPr="006509D9"><w:rPr><w:rFonts w:ascii="Verdana" w:hAnsi="Verdana" w:cs="Calibri"/><w:sz w:val="24"/><w:szCs w:val="24"/><w:lang w:val="nl-NL"/></w:rPr><w:t xml:space="preserve">Deze uitleg is bedoeld voor de persoon die de code leest, niet voor de computer of de </w:t></w:r><w:r w:rsidR="006509D9"><w:rPr><w:rFonts w:ascii="Verdana" w:hAnsi="Verdana" w:cs="Calibri"/><w:sz w:val="24"/><w:szCs w:val="24"/><w:lang w:val="nl-NL"/></w:rPr><w:t>Arduino</w:t></w:r><w:r w:rsidRPr="006509D9"><w:rPr><w:rFonts w:ascii="Verdana" w:hAnsi="Verdana" w:cs="Calibri"/><w:sz w:val="24"/><w:szCs w:val="24"/><w:lang w:val="nl-NL"/></w:rPr><w:t>. Maar vergis je niet: commentaar is van groot belang om bij te houden wat je precies doet en waarom.</w:t></w:r></w:p><w:p w:rsidR="00DD3CE2" w:rsidRPr="006509D9" w:rsidRDefault="00DD3CE2" w:rsidP="00FA10E4"><w:pPr><w:spacing w:line="360" w:lineRule="auto"/><w:jc w:val="both"/><w:rPr><w:rFonts w:ascii="Verdana" w:hAnsi="Verdana" w:cs="Calibri"/><w:sz w:val="24"/><w:szCs w:val="24"/><w:lang w:val="nl-NL"/></w:rPr></w:pPr><w:r w:rsidRPr="006509D9"><w:rPr><w:rFonts w:ascii="Verdana" w:hAnsi="Verdana" w:cs="Calibri"/><w:sz w:val="24"/><w:szCs w:val="24"/><w:lang w:val="nl-NL"/></w:rPr><w:t>Soms is het nodig om voor de setup nog een extra programmeerdeel te voorzien. Dit extra deel is nodig om te bepaalde  voorwaarden of variabelen te definiëren. In computertaal noemt men dit declareren.</w:t></w:r></w:p><w:p w:rsidR="00DD3CE2" w:rsidRPr="006509D9" w:rsidRDefault="006B45F1" w:rsidP="00DD3CE2"><w:pPr><w:spacing w:line="360" w:lineRule="auto"/><w:rPr><w:rFonts w:ascii="Verdana" w:hAnsi="Verdana" w:cs="Calibri"/><w:sz w:val="24"/><w:szCs w:val="24"/><w:lang w:val="nl-NL"/></w:rPr></w:pPr><w:r w:rsidRPr="006B45F1"><w:rPr><w:noProof/><w:lang w:val="en-US" w:eastAsia="nl-NL"/></w:rPr><w:pict><v:shape id="Afbeelding 7" o:spid="_x0000_i1166" type="#_x0000_t75" alt="https://www.codingkids.nl/images/blinksketch.jpg" style="width:166.4pt;height:203.2pt;visibility:visible;mso-wrap-style:square"><v:imagedata r:id="rId153" o:title="//www.codingkids.nl/images/blinksketch.jpg"/><v:textbox style="mso-rotate-with-shape:t"/></v:shape></w:pict></w:r></w:p><w:p w:rsidR="00DD3CE2" w:rsidRPr="006509D9" w:rsidRDefault="00DD3CE2" w:rsidP="00DD3CE2"><w:pPr><w:pStyle w:val="basis"/></w:pPr><w:r w:rsidRPr="006509D9"><w:t>In bovenstaand voorbeeld kiest men een variabele die men benoemt als  “led” en is aangesloten op digitale pin 13.</w:t></w:r></w:p><w:p w:rsidR="00DD3CE2" w:rsidRPr="006509D9" w:rsidRDefault="00DD3CE2" w:rsidP="00DD3CE2"><w:pPr><w:pStyle w:val="basis"/></w:pPr></w:p><w:p w:rsidR="00DD3CE2" w:rsidRPr="006509D9" w:rsidRDefault="00DD3CE2" w:rsidP="00DD3CE2"><w:pPr><w:pStyle w:val="basis"/></w:pPr><w:r w:rsidRPr="006509D9"><w:t>Er zijn verschillende types van variabelen.</w:t></w:r></w:p><w:p w:rsidR="00DD3CE2" w:rsidRPr="006509D9" w:rsidRDefault="00DD3CE2" w:rsidP="00DD3CE2"><w:pPr><w:pStyle w:val="basis"/></w:pPr><w:r w:rsidRPr="00093DA5"><w:rPr><w:i/></w:rPr><w:t>byte</w:t></w:r><w:r w:rsidRPr="006509D9"><w:t xml:space="preserve"> = geheel getal tussen 0 en 255</w:t></w:r></w:p><w:p w:rsidR="00DD3CE2" w:rsidRPr="006509D9" w:rsidRDefault="00DD3CE2" w:rsidP="00DD3CE2"><w:pPr><w:pStyle w:val="basis"/></w:pPr><w:r w:rsidRPr="00093DA5"><w:rPr><w:i/></w:rPr><w:t>Int</w:t></w:r><w:r w:rsidRPr="006509D9"><w:t xml:space="preserve"> (integer) = geheel getal tussen -32 768 en 32 768</w:t></w:r></w:p><w:p w:rsidR="00DD3CE2" w:rsidRPr="006509D9" w:rsidRDefault="00DD3CE2" w:rsidP="00DD3CE2"><w:pPr><w:pStyle w:val="basis"/></w:pPr><w:r w:rsidRPr="00093DA5"><w:rPr><w:i/></w:rPr><w:t>Long</w:t></w:r><w:r w:rsidRPr="006509D9"><w:t xml:space="preserve"> = Geheel getal tussen -2 147 483 648 en 2 147 483 647</w:t></w:r></w:p><w:p w:rsidR="00DD3CE2" w:rsidRPr="006509D9" w:rsidRDefault="00DD3CE2" w:rsidP="00DD3CE2"><w:pPr><w:pStyle w:val="basis"/></w:pPr></w:p><w:p w:rsidR="00DD3CE2" w:rsidRPr="006509D9" w:rsidRDefault="00DD3CE2" w:rsidP="00DD3CE2"><w:pPr><w:pStyle w:val="basis"/></w:pPr><w:r w:rsidRPr="006509D9"><w:t>Je z</w:t></w:r><w:r w:rsidR="00093DA5"><w:t xml:space="preserve">ou kunnen kiezen om altijd een </w:t></w:r><w:r w:rsidRPr="00093DA5"><w:rPr><w:i/></w:rPr><w:t>long</w:t></w:r><w:r w:rsidRPr="006509D9"><w:t xml:space="preserve"> te kiezen, dan “past het altijd”. Het nadeel is echter dan de </w:t></w:r><w:r w:rsidR="006509D9"><w:t>Arduino</w:t></w:r><w:r w:rsidRPr="006509D9"><w:t xml:space="preserve"> dan te veel </w:t></w:r><w:r w:rsidR="00093DA5"><w:t>geheugen</w:t></w:r><w:r w:rsidRPr="006509D9"><w:t xml:space="preserve">ruimte reserveert en het geheugen </w:t></w:r><w:r w:rsidR="00093DA5"><w:t xml:space="preserve">al </w:t></w:r><w:r w:rsidRPr="006509D9"><w:t xml:space="preserve">snel vol is. Voor onze toepassingen zullen </w:t></w:r><w:r w:rsidRPr="00093DA5"><w:rPr><w:i/></w:rPr><w:t>byte</w:t></w:r><w:r w:rsidRPr="006509D9"><w:t xml:space="preserve"> en </w:t></w:r><w:r w:rsidRPr="00093DA5"><w:rPr><w:i/></w:rPr><w:t>int</w:t></w:r><w:r w:rsidRPr="006509D9"><w:t xml:space="preserve"> zeker voldoen.</w:t></w:r></w:p><w:p w:rsidR="00DD3CE2" w:rsidRPr="006509D9" w:rsidRDefault="00DD3CE2" w:rsidP="00DD3CE2"><w:pPr><w:pStyle w:val="basis"/></w:pPr></w:p><w:p w:rsidR="00DD3CE2" w:rsidRPr="006509D9" w:rsidRDefault="00DD3CE2" w:rsidP="00DD3CE2"><w:pPr><w:pStyle w:val="basis"/></w:pPr><w:r w:rsidRPr="006509D9"><w:t>Het gebruik van de functie declareren bespreken we later uitvoeriger.</w:t></w:r></w:p><w:p w:rsidR="00DD3CE2" w:rsidRPr="006509D9" w:rsidRDefault="00DD3CE2" w:rsidP="00DD3CE2"><w:pPr><w:pStyle w:val="basis"/></w:pPr></w:p><w:p w:rsidR="00DD3CE2" w:rsidRPr="006509D9" w:rsidRDefault="00DD3CE2" w:rsidP="00DD3CE2"><w:pPr><w:pStyle w:val="Opmaakprofiel1"/><w:rPr><w:lang w:val="nl-NL"/></w:rPr></w:pPr></w:p><w:p w:rsidR="00DD3CE2" w:rsidRPr="006509D9" w:rsidRDefault="00DD3CE2" w:rsidP="00DD3CE2"><w:pPr><w:pStyle w:val="Opmaakprofiel1"/><w:rPr><w:lang w:val="nl-NL"/></w:rPr></w:pPr></w:p><w:p w:rsidR="00DD3CE2" w:rsidRPr="006509D9" w:rsidRDefault="00DD3CE2" w:rsidP="00DD3CE2"><w:pPr><w:pStyle w:val="Opmaakprofiel1"/><w:rPr><w:lang w:val="nl-NL"/></w:rPr></w:pPr></w:p><w:p w:rsidR="00DD3CE2" w:rsidRPr="006509D9" w:rsidRDefault="00DD3CE2" w:rsidP="00DD3CE2"><w:pPr><w:pStyle w:val="Opmaakprofiel1"/><w:rPr><w:lang w:val="nl-NL"/></w:rPr></w:pPr></w:p><w:p w:rsidR="00DD3CE2" w:rsidRPr="006509D9" w:rsidRDefault="00DD3CE2" w:rsidP="00DD3CE2"><w:pPr><w:pStyle w:val="Opmaakprofiel1"/><w:rPr><w:lang w:val="nl-NL"/></w:rPr></w:pPr></w:p><w:p w:rsidR="00DD3CE2" w:rsidRPr="006509D9" w:rsidRDefault="006B45F1" w:rsidP="00DD3CE2"><w:pPr><w:pStyle w:val="Opmaakprofiel1"/><w:rPr><w:lang w:val="nl-NL"/></w:rPr></w:pPr><w:r><w:rPr><w:b w:val="0"/><w:i w:val="0"/><w:noProof/><w:lang w:val="en-US"/></w:rPr><w:pict><v:shape id="Afbeelding 985" o:spid="_x0000_s3250" type="#_x0000_t75" alt="Afbeeldingsresultaat voor symbool uitroepteken" style="position:absolute;margin-left:-72.9pt;margin-top:2.2pt;width:57pt;height:57pt;z-index:251747840;visibility:visible;mso-wrap-style:square;mso-wrap-distance-left:9pt;mso-wrap-distance-top:0;mso-wrap-distance-right:9pt;mso-wrap-distance-bottom:0;mso-position-horizontal:absolute;mso-position-horizontal-relative:text;mso-position-vertical:absolute;mso-position-vertical-relative:text"><v:imagedata r:id="rId154" r:href="rId155"/><v:textbox style="mso-rotate-with-shape:t"/></v:shape></w:pict></w:r><w:r w:rsidR="00DD3CE2" w:rsidRPr="006509D9"><w:rPr><w:lang w:val="nl-NL"/></w:rPr><w:t>Besluit</w:t></w:r></w:p><w:p w:rsidR="00DD3CE2" w:rsidRPr="006509D9" w:rsidRDefault="00DD3CE2" w:rsidP="00DD3CE2"><w:pPr><w:pStyle w:val="besluitcursus"/><w:rPr><w:lang w:val="nl-NL"/></w:rPr></w:pPr><w:r w:rsidRPr="006509D9"><w:rPr><w:lang w:val="nl-NL"/></w:rPr><w:t xml:space="preserve">De sketch zelf is altijd opgebouwd uit 3 delen: </w:t></w:r></w:p><w:p w:rsidR="00DD3CE2" w:rsidRPr="006509D9" w:rsidRDefault="00DD3CE2" w:rsidP="00DD3CE2"><w:pPr><w:pStyle w:val="besluitcursus"/><w:rPr><w:lang w:val="nl-NL"/></w:rPr></w:pPr><w:r w:rsidRPr="006509D9"><w:rPr><w:lang w:val="nl-NL"/></w:rPr><w:t>Het eerste deel bevat de definities, daarna volgt de setup en het laatste deel is de loop</w:t></w:r></w:p><w:p w:rsidR="00DD3CE2" w:rsidRPr="006509D9" w:rsidRDefault="00DD3CE2" w:rsidP="00DD3CE2"><w:pPr><w:pStyle w:val="besluitcursus"/><w:rPr><w:lang w:val="nl-NL"/></w:rPr></w:pPr><w:r w:rsidRPr="006509D9"><w:rPr><w:lang w:val="nl-NL"/></w:rPr><w:t>In het definitie gedeelte worden de namen van de variabelen gedefinieerd (= declareren). Dit deel is niet altijd nodig.</w:t></w:r></w:p><w:p w:rsidR="00DD3CE2" w:rsidRPr="006509D9" w:rsidRDefault="00DD3CE2" w:rsidP="00DD3CE2"><w:pPr><w:pStyle w:val="besluitcursus"/><w:rPr><w:noProof/><w:lang w:val="nl-NL"/></w:rPr></w:pPr><w:r w:rsidRPr="006509D9"><w:rPr><w:lang w:val="nl-NL"/></w:rPr><w:t xml:space="preserve">De tweede functie is de setup. Hier komen alle opdrachten die slechts </w:t></w:r><w:r w:rsidR="009847F0"><w:rPr><w:lang w:val="nl-NL"/></w:rPr><w:t>een keer</w:t></w:r><w:r w:rsidRPr="006509D9"><w:rPr><w:lang w:val="nl-NL"/></w:rPr><w:t xml:space="preserve"> moeten uitgevoerd worden. De digitale pins kunnen zowel invoerpin als uitvoerpin zijn. Een uitvoer wil zeggen dat de </w:t></w:r><w:r w:rsidR="006509D9"><w:rPr><w:lang w:val="nl-NL"/></w:rPr><w:t>Arduino</w:t></w:r><w:r w:rsidRPr="006509D9"><w:rPr><w:lang w:val="nl-NL"/></w:rPr><w:t xml:space="preserve"> de pin aan en uit kan zetten.</w:t></w:r></w:p><w:p w:rsidR="00DD3CE2" w:rsidRPr="006509D9" w:rsidRDefault="00DD3CE2" w:rsidP="00DD3CE2"><w:pPr><w:pStyle w:val="besluitcursus"/><w:rPr><w:lang w:val="nl-NL"/></w:rPr></w:pPr><w:r w:rsidRPr="006509D9"><w:rPr><w:lang w:val="nl-NL"/></w:rPr><w:t>In de loop komen de opdrachten die doorlopend herhaald worden.</w:t></w:r></w:p><w:p w:rsidR="00DD3CE2" w:rsidRPr="006509D9" w:rsidRDefault="00DD3CE2" w:rsidP="00DD3CE2"><w:pPr><w:pStyle w:val="besluitcursus"/><w:rPr><w:lang w:val="nl-NL"/></w:rPr></w:pPr><w:r w:rsidRPr="006509D9"><w:rPr><w:lang w:val="nl-NL"/></w:rPr><w:t xml:space="preserve">Hier schrijven we een digitaal signaal naar de variabelen. Deze kunnen we aan en uitzetten. Een digitaal signaal kan slechts 2 toestanden hebben: 0 (LOW) of 1 (HIGH). Op de </w:t></w:r><w:r w:rsidR="006509D9"><w:rPr><w:lang w:val="nl-NL"/></w:rPr><w:t>Arduino</w:t></w:r><w:r w:rsidRPr="006509D9"><w:rPr><w:lang w:val="nl-NL"/></w:rPr><w:t xml:space="preserve"> print komt dit overeen met een spanning van 0 (low) of 5V (high).</w:t></w:r></w:p><w:p w:rsidR="00DD3CE2" w:rsidRPr="006509D9" w:rsidRDefault="00DD3CE2" w:rsidP="00DD3CE2"><w:pPr><w:pStyle w:val="besluitcursus"/><w:rPr><w:lang w:val="nl-NL"/></w:rPr></w:pPr><w:r w:rsidRPr="006509D9"><w:rPr><w:lang w:val="nl-NL"/></w:rPr><w:t xml:space="preserve">Om rustpauzes (wachtfunctie) te voorzien kan je de functie delay toevoegen. De gebruikte tijdseenheid van delay </w:t></w:r><w:r w:rsidR="009847F0"><w:rPr><w:lang w:val="nl-NL"/></w:rPr><w:t>is milliseconden. Dus 1 seconde</w:t></w:r><w:r w:rsidRPr="006509D9"><w:rPr><w:lang w:val="nl-NL"/></w:rPr><w:t xml:space="preserve"> is 1000 milliseconden. </w:t></w:r></w:p><w:p w:rsidR="00DD3CE2" w:rsidRPr="006509D9" w:rsidRDefault="00DD3CE2" w:rsidP="00DD3CE2"><w:pPr><w:pStyle w:val="besluitcursus"/><w:rPr><w:lang w:val="nl-NL"/></w:rPr></w:pPr><w:r w:rsidRPr="006509D9"><w:rPr><w:lang w:val="nl-NL"/></w:rPr><w:t>Beide functies (setup en loop) beginnen met het woord “void”. Er zijn functies die een antwoord geven wanneer je ze gebruikt. In dat geval staat ervoor welk soort antwoord dat is. Deze functies geven geen antwoord dus staat er “niets” voor, in het Engels “void”.</w:t></w:r></w:p><w:p w:rsidR="00DD3CE2" w:rsidRPr="006509D9" w:rsidRDefault="00DD3CE2" w:rsidP="00DD3CE2"><w:pPr><w:pStyle w:val="besluitcursus"/><w:rPr><w:lang w:val="nl-NL"/></w:rPr></w:pPr><w:r w:rsidRPr="006509D9"><w:rPr><w:lang w:val="nl-NL"/></w:rPr><w:t>Na de naam van de functies staan 2 haakjes (). Er zijn functies waar je gegevens kunt naartoe sturen. Wat voor gegevens dat zijn staat dan tussen de haakjes. Wij gebruiken dergelijke functies niet dus staat tussen de haakjes niets.</w:t></w:r></w:p><w:p w:rsidR="00DD3CE2" w:rsidRPr="006509D9" w:rsidRDefault="00DD3CE2" w:rsidP="00DD3CE2"><w:pPr><w:pStyle w:val="besluitcursus"/><w:rPr><w:lang w:val="nl-NL"/></w:rPr></w:pPr><w:r w:rsidRPr="006509D9"><w:rPr><w:lang w:val="nl-NL"/></w:rPr><w:t>Tussen de {} staan alle opdrachten die bij deze functie horen. Het kan handig zijn om de opdrachten iets te laten inspringen om de volledige sketch overzichtelijke te houden.</w:t></w:r></w:p><w:p w:rsidR="00DD3CE2" w:rsidRPr="006509D9" w:rsidRDefault="00DD3CE2" w:rsidP="00DD3CE2"><w:pPr><w:pStyle w:val="besluitcursus"/><w:rPr><w:lang w:val="nl-NL"/></w:rPr></w:pPr><w:r w:rsidRPr="006509D9"><w:rPr><w:lang w:val="nl-NL"/></w:rPr><w:t xml:space="preserve">Regels die voorafgegaan worden met // worden door </w:t></w:r><w:r w:rsidR="006509D9"><w:rPr><w:lang w:val="nl-NL"/></w:rPr><w:t>Arduino</w:t></w:r><w:r w:rsidRPr="006509D9"><w:rPr><w:lang w:val="nl-NL"/></w:rPr><w:t xml:space="preserve"> niet gelezen. Die gebruiken we voor commentaar, zodat we later nog weten wat de sketch doet. Je kunt net zoveel commentaar toevoegen als je zelf wilt. Het geheugen raakt niet sneller vol bij veel commentaar.</w:t></w:r></w:p><w:p w:rsidR="00DD3CE2" w:rsidRPr="006509D9" w:rsidRDefault="00DD3CE2" w:rsidP="00DD3CE2"><w:pPr><w:pStyle w:val="basis"/></w:pPr></w:p><w:p w:rsidR="00DD3CE2" w:rsidRPr="006509D9" w:rsidRDefault="00DD3CE2" w:rsidP="00DD3CE2"><w:pPr><w:pStyle w:val="basis"/><w:rPr><w:b/><w:i/></w:rPr></w:pPr><w:r w:rsidRPr="006509D9"><w:rPr><w:b/><w:i/></w:rPr><w:t>Opdracht</w:t></w:r></w:p><w:p w:rsidR="00DD3CE2" w:rsidRPr="006509D9" w:rsidRDefault="00DD3CE2" w:rsidP="00FA10E4"><w:pPr><w:spacing w:line="360" w:lineRule="auto"/><w:jc w:val="both"/><w:rPr><w:rFonts w:ascii="Verdana" w:hAnsi="Verdana" w:cs="Calibri"/><w:sz w:val="24"/><w:szCs w:val="24"/><w:lang w:val="nl-NL"/></w:rPr></w:pPr><w:r w:rsidRPr="006509D9"><w:rPr><w:rFonts w:ascii="Verdana" w:hAnsi="Verdana" w:cs="Calibri"/><w:sz w:val="24"/><w:szCs w:val="24"/><w:lang w:val="nl-NL"/></w:rPr><w:t xml:space="preserve">Sluit 2 LED’s (rood en groen) aan op de </w:t></w:r><w:r w:rsidR="006509D9"><w:rPr><w:rFonts w:ascii="Verdana" w:hAnsi="Verdana" w:cs="Calibri"/><w:sz w:val="24"/><w:szCs w:val="24"/><w:lang w:val="nl-NL"/></w:rPr><w:t>Arduino</w:t></w:r><w:r w:rsidRPr="006509D9"><w:rPr><w:rFonts w:ascii="Verdana" w:hAnsi="Verdana" w:cs="Calibri"/><w:sz w:val="24"/><w:szCs w:val="24"/><w:lang w:val="nl-NL"/></w:rPr><w:t xml:space="preserve"> (gebruik 2 verschillende pins). Je laat ze afwisselend knipperen, </w:t></w:r><w:r w:rsidR="00093DA5"><w:rPr><w:rFonts w:ascii="Verdana" w:hAnsi="Verdana" w:cs="Calibri"/><w:sz w:val="24"/><w:szCs w:val="24"/><w:lang w:val="nl-NL"/></w:rPr><w:t>dit wil zeggen</w:t></w:r><w:r w:rsidRPr="006509D9"><w:rPr><w:rFonts w:ascii="Verdana" w:hAnsi="Verdana" w:cs="Calibri"/><w:sz w:val="24"/><w:szCs w:val="24"/><w:lang w:val="nl-NL"/></w:rPr><w:t xml:space="preserve"> als de ene LED aan is, moet de andere uit zijn, en omgekeerd. Gebruik een tussentijd van 1s.</w:t></w:r></w:p><w:p w:rsidR="00DD3CE2" w:rsidRPr="006509D9" w:rsidRDefault="00DD3CE2" w:rsidP="00FA10E4"><w:pPr><w:spacing w:line="360" w:lineRule="auto"/><w:jc w:val="both"/><w:rPr><w:rFonts w:ascii="Verdana" w:hAnsi="Verdana" w:cs="Calibri"/><w:sz w:val="24"/><w:szCs w:val="24"/><w:lang w:val="nl-NL"/></w:rPr></w:pPr><w:r w:rsidRPr="006509D9"><w:rPr><w:rFonts w:ascii="Verdana" w:hAnsi="Verdana" w:cs="Calibri"/><w:sz w:val="24"/><w:szCs w:val="24"/><w:lang w:val="nl-NL"/></w:rPr><w:t>Teken op onderstaand schema de schakeling op je breadboard.</w:t></w:r></w:p><w:p w:rsidR="00DD3CE2" w:rsidRPr="006509D9" w:rsidRDefault="006B45F1" w:rsidP="00DD3CE2"><w:pPr><w:spacing w:line="360" w:lineRule="auto"/><w:rPr><w:rFonts w:ascii="Verdana" w:hAnsi="Verdana" w:cs="Calibri"/><w:sz w:val="24"/><w:szCs w:val="24"/><w:lang w:val="nl-NL"/></w:rPr></w:pPr><w:r w:rsidRPr="006B45F1"><w:rPr><w:noProof/><w:lang w:val="en-US" w:eastAsia="nl-NL"/></w:rPr><w:pict><v:shape id="_x0000_i1165" type="#_x0000_t75" style="width:416pt;height:251.2pt;visibility:visible;mso-wrap-style:square"><v:imagedata r:id="rId156" o:title=""/><v:textbox style="mso-rotate-with-shape:t"/></v:shape></w:pict></w:r></w:p><w:p w:rsidR="00DD3CE2" w:rsidRPr="006509D9" w:rsidRDefault="00DD3CE2" w:rsidP="00DD3CE2"><w:pPr><w:pStyle w:val="basis"/></w:pPr><w:r w:rsidRPr="006509D9"><w:t>Noteer hieronder de C-code van je programma</w:t></w:r></w:p><w:p w:rsidR="00DD3CE2" w:rsidRPr="006509D9" w:rsidRDefault="00DD3CE2" w:rsidP="00DD3CE2"><w:pPr><w:pStyle w:val="basis"/></w:pPr></w:p><w:p w:rsidR="00DD3CE2" w:rsidRPr="006509D9" w:rsidRDefault="00DD3CE2" w:rsidP="00DD3CE2"><w:pPr><w:pStyle w:val="basis"/></w:pPr><w:r w:rsidRPr="006509D9"><w:t>________________________________________________________________________________________________________________________________________________________________________________________________________________________</w:t></w:r></w:p><w:p w:rsidR="00DD3CE2" w:rsidRPr="006509D9" w:rsidRDefault="006B45F1" w:rsidP="00DD3CE2"><w:pPr><w:spacing w:line="360" w:lineRule="auto"/><w:rPr><w:noProof/><w:lang w:val="nl-NL"/></w:rPr></w:pPr><w:r w:rsidRPr="006B45F1"><w:rPr><w:noProof/><w:lang w:val="en-US" w:eastAsia="nl-NL"/></w:rPr><w:pict><v:shape id="_x0000_i1164" type="#_x0000_t75" style="width:415.2pt;height:234.4pt;visibility:visible;mso-wrap-style:square"><v:imagedata r:id="rId157" o:title=""/><v:textbox style="mso-rotate-with-shape:t"/></v:shape></w:pict></w:r></w:p><w:p w:rsidR="00DD3CE2" w:rsidRPr="006509D9" w:rsidRDefault="00DD3CE2" w:rsidP="00DD3CE2"><w:pPr><w:spacing w:line="360" w:lineRule="auto"/><w:rPr><w:rFonts w:ascii="Verdana" w:hAnsi="Verdana" w:cs="Calibri"/><w:sz w:val="24"/><w:szCs w:val="24"/><w:lang w:val="nl-NL"/></w:rPr></w:pPr><w:r w:rsidRPr="006509D9"><w:rPr><w:rFonts w:ascii="Verdana" w:hAnsi="Verdana" w:cs="Calibri"/><w:sz w:val="24"/><w:szCs w:val="24"/><w:lang w:val="nl-NL"/></w:rPr><w:t>Code enkel in lkr bundel.</w:t></w:r></w:p><w:p w:rsidR="00DD3CE2" w:rsidRPr="006509D9" w:rsidRDefault="00DD3CE2" w:rsidP="00DD3CE2"><w:pPr><w:pStyle w:val="basis"/></w:pPr></w:p><w:p w:rsidR="00DD3CE2" w:rsidRPr="006509D9" w:rsidRDefault="00DD3CE2" w:rsidP="00DD3CE2"><w:pPr><w:pStyle w:val="hooftitelcursus"/><w:rPr><w:lang w:val="nl-NL"/></w:rPr></w:pPr><w:r w:rsidRPr="006509D9"><w:rPr><w:lang w:val="nl-NL"/></w:rPr><w:t>4.2.2.2 Een drukknop gebruiken</w:t></w:r></w:p><w:p w:rsidR="00DD3CE2" w:rsidRPr="006509D9" w:rsidRDefault="00DD3CE2" w:rsidP="00DD3CE2"><w:pPr><w:pStyle w:val="basis"/></w:pPr></w:p><w:p w:rsidR="00DD3CE2" w:rsidRPr="006509D9" w:rsidRDefault="006B45F1" w:rsidP="00DD3CE2"><w:pPr><w:pStyle w:val="basis"/></w:pPr><w:r><w:rPr><w:noProof/><w:lang w:val="en-US"/></w:rPr><w:pict><v:shape id="_x0000_s3249" type="#_x0000_t75" style="position:absolute;left:0;text-align:left;margin-left:294.15pt;margin-top:4.15pt;width:114.75pt;height:111.75pt;z-index:251750912;visibility:visible;mso-wrap-style:square;mso-wrap-distance-left:9pt;mso-wrap-distance-top:0;mso-wrap-distance-right:9pt;mso-wrap-distance-bottom:0;mso-position-horizontal:absolute;mso-position-horizontal-relative:text;mso-position-vertical:absolute;mso-position-vertical-relative:text"><v:imagedata r:id="rId158" o:title=""/><v:textbox style="mso-rotate-with-shape:t"/><w10:wrap type="square"/></v:shape></w:pict></w:r><w:r w:rsidR="00DD3CE2" w:rsidRPr="006509D9"><w:t>We willen nu dit ledje bedienen met een drukknop. Wordt de knop niet ingedrukt dan is de lamp uit, drukt men op de knop dat gaat het ledlampje branden.</w:t></w:r><w:r w:rsidR="00DD3CE2" w:rsidRPr="006509D9"><w:rPr><w:noProof/></w:rPr><w:t xml:space="preserve"> </w:t></w:r></w:p><w:p w:rsidR="00DD3CE2" w:rsidRPr="006509D9" w:rsidRDefault="00DD3CE2" w:rsidP="00DD3CE2"><w:pPr><w:pStyle w:val="basis"/></w:pPr><w:r w:rsidRPr="006509D9"><w:t xml:space="preserve">De drukknop die we gebruiken in een </w:t></w:r><w:r w:rsidR="006509D9"><w:t>Arduino</w:t></w:r><w:r w:rsidRPr="006509D9"><w:t xml:space="preserve"> schakeling heeft 4 afzonderlijke beentjes. Sommige beentjes zijn altijd met elkaar verbonden (B met C en A met D) andere beentjes maken enkel contact als de drukknop ingedrukt is (A met C en B met D).</w:t></w:r></w:p><w:p w:rsidR="00DD3CE2" w:rsidRPr="006509D9" w:rsidRDefault="006B45F1" w:rsidP="00DD3CE2"><w:pPr><w:pStyle w:val="basis"/><w:rPr><w:noProof/></w:rPr></w:pPr><w:r w:rsidRPr="006B45F1"><w:rPr><w:noProof/><w:lang w:val="en-US" w:eastAsia="nl-NL"/></w:rPr><w:pict><v:shape id="_x0000_i1163" type="#_x0000_t75" style="width:436.8pt;height:200.8pt;visibility:visible;mso-wrap-style:square"><v:imagedata r:id="rId159" o:title="" cropbottom="1264f" cropleft="748f" cropright="4383f"/><v:textbox style="mso-rotate-with-shape:t"/></v:shape></w:pict></w:r></w:p><w:p w:rsidR="00DD3CE2" w:rsidRPr="006509D9" w:rsidRDefault="00DD3CE2" w:rsidP="00DD3CE2"><w:pPr><w:pStyle w:val="basis"/></w:pPr><w:r w:rsidRPr="006509D9"><w:t>We verbinden terug alle elektrische componenten tot een circuit. We doen dit als volgt.</w:t></w:r></w:p><w:p w:rsidR="00DD3CE2" w:rsidRPr="006509D9" w:rsidRDefault="00DD3CE2" w:rsidP="00DD3CE2"><w:pPr><w:pStyle w:val="basis"/><w:rPr><w:noProof/></w:rPr></w:pPr><w:r w:rsidRPr="006509D9"><w:rPr><w:noProof/></w:rPr><w:t xml:space="preserve">  </w:t></w:r><w:r w:rsidR="006B45F1" w:rsidRPr="006B45F1"><w:rPr><w:noProof/><w:lang w:val="en-US" w:eastAsia="nl-NL"/></w:rPr><w:pict><v:shape id="_x0000_i1162" type="#_x0000_t75" style="width:299.2pt;height:180.8pt;visibility:visible;mso-wrap-style:square"><v:imagedata r:id="rId160" o:title="" croptop="3869f" cropbottom="3386f" cropleft="3625f" cropright="6358f"/><v:textbox style="mso-rotate-with-shape:t"/></v:shape></w:pict></w:r></w:p><w:p w:rsidR="00DD3CE2" w:rsidRPr="006509D9" w:rsidRDefault="00DD3CE2" w:rsidP="00DD3CE2"><w:pPr><w:pStyle w:val="basis"/></w:pPr><w:r w:rsidRPr="006509D9"><w:t xml:space="preserve">Stap 1: Verbind de 5V uitgang (= pluspool) van je </w:t></w:r><w:r w:rsidR="006509D9"><w:t>Arduino</w:t></w:r><w:r w:rsidRPr="006509D9"><w:t xml:space="preserve"> naar de rode, verticale kolom van het breadboard (= pluspool) . Op de tekening is dit weergegeven met een rode draad. </w:t></w:r></w:p><w:p w:rsidR="00DD3CE2" w:rsidRPr="006509D9" w:rsidRDefault="00DD3CE2" w:rsidP="00DD3CE2"><w:pPr><w:pStyle w:val="basis"/></w:pPr></w:p><w:p w:rsidR="00DD3CE2" w:rsidRPr="006509D9" w:rsidRDefault="00DD3CE2" w:rsidP="00DD3CE2"><w:pPr><w:pStyle w:val="basis"/></w:pPr><w:r w:rsidRPr="006509D9"><w:t xml:space="preserve">Stap 2 : Verbind de blauwe, verticale kolom van het breadboard (= minpool) met de GND uitgang (= minpool) van je </w:t></w:r><w:r w:rsidR="006509D9"><w:t>Arduino</w:t></w:r><w:r w:rsidRPr="006509D9"><w:t xml:space="preserve"> naar. Op de tekening is dit weergegeven met een zwarte draad.</w:t></w:r></w:p><w:p w:rsidR="00DD3CE2" w:rsidRPr="006509D9" w:rsidRDefault="00DD3CE2" w:rsidP="00DD3CE2"><w:pPr><w:pStyle w:val="basis"/></w:pPr></w:p><w:p w:rsidR="00DD3CE2" w:rsidRPr="006509D9" w:rsidRDefault="00DD3CE2" w:rsidP="00DD3CE2"><w:pPr><w:pStyle w:val="basis"/></w:pPr><w:r w:rsidRPr="006509D9"><w:t>Stap 3 : Verbind een willekeurige pin (hier pin 5, deze pin zal je gebruiken tijdens het programmeren) met het rechter onderbeentje van de drukknop. Op de tekening is dit weergegeven met een (lange) blauwe draad.</w:t></w:r></w:p><w:p w:rsidR="00DD3CE2" w:rsidRPr="006509D9" w:rsidRDefault="00DD3CE2" w:rsidP="00DD3CE2"><w:pPr><w:pStyle w:val="basis"/></w:pPr></w:p><w:p w:rsidR="00DD3CE2" w:rsidRPr="006509D9" w:rsidRDefault="00DD3CE2" w:rsidP="00DD3CE2"><w:pPr><w:pStyle w:val="basis"/></w:pPr><w:r w:rsidRPr="006509D9"><w:t>Stap 4 : Verbind het linker onderbeentje met een (pulldown) weerstand van 10 000 Ohm.</w:t></w:r></w:p><w:p w:rsidR="00DD3CE2" w:rsidRPr="006509D9" w:rsidRDefault="00DD3CE2" w:rsidP="00DD3CE2"><w:pPr><w:pStyle w:val="basis"/></w:pPr></w:p><w:p w:rsidR="00DD3CE2" w:rsidRPr="006509D9" w:rsidRDefault="00DD3CE2" w:rsidP="00DD3CE2"><w:pPr><w:pStyle w:val="basis"/></w:pPr><w:r w:rsidRPr="006509D9"><w:t>Stap 5 : Verbind het linker bovenbeentje met de rode verticale kolom van je breadboard (=pluspool).</w:t></w:r></w:p><w:p w:rsidR="00DD3CE2" w:rsidRPr="006509D9" w:rsidRDefault="00DD3CE2" w:rsidP="00DD3CE2"><w:pPr><w:pStyle w:val="basis"/></w:pPr></w:p><w:p w:rsidR="00DD3CE2" w:rsidRPr="006509D9" w:rsidRDefault="00DD3CE2" w:rsidP="00DD3CE2"><w:pPr><w:pStyle w:val="basis"/></w:pPr><w:r w:rsidRPr="006509D9"><w:t>Stap 6 : Verbind de weerstand met de blauwe verticale kolom van je breadboard (=minpool). Op de tekening is dit weergegeven met een (korte) blauwe draad.</w:t></w: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rPr><w:b/><w:i/></w:rPr></w:pPr><w:r w:rsidRPr="006509D9"><w:rPr><w:b/><w:i/></w:rPr><w:t>Opdracht:</w:t></w:r></w:p><w:p w:rsidR="00DD3CE2" w:rsidRPr="006509D9" w:rsidRDefault="00DD3CE2" w:rsidP="00DD3CE2"><w:pPr><w:pStyle w:val="basis"/></w:pPr><w:r w:rsidRPr="006509D9"><w:t>Breid je schakeling nu uit door er een led lampje aan toe te voegen aan pin 13 (en verplaats je drukknop op pin 2).</w:t></w:r></w:p><w:p w:rsidR="00DD3CE2" w:rsidRPr="006509D9" w:rsidRDefault="00DD3CE2" w:rsidP="00DD3CE2"><w:pPr><w:spacing w:line="360" w:lineRule="auto"/><w:rPr><w:rFonts w:ascii="Verdana" w:hAnsi="Verdana" w:cs="Calibri"/><w:sz w:val="24"/><w:szCs w:val="24"/><w:lang w:val="nl-NL"/></w:rPr></w:pPr><w:r w:rsidRPr="006509D9"><w:rPr><w:rFonts w:ascii="Verdana" w:hAnsi="Verdana" w:cs="Calibri"/><w:sz w:val="24"/><w:szCs w:val="24"/><w:lang w:val="nl-NL"/></w:rPr><w:t>Teken op onderstaand schema de schakeling op je breadboard.</w:t></w:r></w:p><w:p w:rsidR="00DD3CE2" w:rsidRPr="006509D9" w:rsidRDefault="006B45F1" w:rsidP="00DD3CE2"><w:pPr><w:pStyle w:val="basis"/></w:pPr><w:r w:rsidRPr="006B45F1"><w:rPr><w:noProof/><w:lang w:val="en-US" w:eastAsia="nl-NL"/></w:rPr><w:pict><v:shape id="_x0000_i1161" type="#_x0000_t75" style="width:416pt;height:251.2pt;visibility:visible;mso-wrap-style:square"><v:imagedata r:id="rId161" o:title=""/><v:textbox style="mso-rotate-with-shape:t"/></v:shape></w:pict></w: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r w:rsidRPr="006509D9"><w:t xml:space="preserve">Nu de schakeling is opgebouwd is het tijd om aan de programmatie te beginnen. We gebruiken opnieuw een programma dat al standaard beschikbaar is in de </w:t></w:r><w:r w:rsidR="006509D9"><w:t>Arduino</w:t></w:r><w:r w:rsidRPr="006509D9"><w:t xml:space="preserve"> software.</w:t></w:r></w:p><w:p w:rsidR="00DD3CE2" w:rsidRPr="006509D9" w:rsidRDefault="00DD3CE2" w:rsidP="00DD3CE2"><w:pPr><w:spacing w:after="300" w:line="360" w:lineRule="auto"/><w:rPr><w:rFonts w:ascii="Verdana" w:hAnsi="Verdana" w:cs="Calibri"/><w:sz w:val="24"/><w:szCs w:val="24"/><w:lang w:val="nl-NL"/></w:rPr></w:pPr><w:r w:rsidRPr="006509D9"><w:rPr><w:rFonts w:ascii="Verdana" w:hAnsi="Verdana" w:cs="Calibri"/><w:sz w:val="24"/><w:szCs w:val="24"/><w:lang w:val="nl-NL"/></w:rPr><w:t xml:space="preserve">Sluit eerst de </w:t></w:r><w:r w:rsidR="006509D9"><w:rPr><w:rFonts w:ascii="Verdana" w:hAnsi="Verdana" w:cs="Calibri"/><w:sz w:val="24"/><w:szCs w:val="24"/><w:lang w:val="nl-NL"/></w:rPr><w:t>Arduino</w:t></w:r><w:r w:rsidRPr="006509D9"><w:rPr><w:rFonts w:ascii="Verdana" w:hAnsi="Verdana" w:cs="Calibri"/><w:sz w:val="24"/><w:szCs w:val="24"/><w:lang w:val="nl-NL"/></w:rPr><w:t xml:space="preserve"> met USB kabel aan op je computer en  open daarna de </w:t></w:r><w:r w:rsidR="006509D9"><w:rPr><w:rFonts w:ascii="Verdana" w:hAnsi="Verdana" w:cs="Calibri"/><w:sz w:val="24"/><w:szCs w:val="24"/><w:lang w:val="nl-NL"/></w:rPr><w:t>Arduino</w:t></w:r><w:r w:rsidRPr="006509D9"><w:rPr><w:rFonts w:ascii="Verdana" w:hAnsi="Verdana" w:cs="Calibri"/><w:sz w:val="24"/><w:szCs w:val="24"/><w:lang w:val="nl-NL"/></w:rPr><w:t xml:space="preserve"> IDE software op je computer. </w:t></w:r></w:p><w:p w:rsidR="00DD3CE2" w:rsidRPr="006509D9" w:rsidRDefault="00DD3CE2" w:rsidP="00DD3CE2"><w:pPr><w:spacing w:after="300" w:line="360" w:lineRule="auto"/><w:rPr><w:rFonts w:ascii="Verdana" w:hAnsi="Verdana" w:cs="Calibri"/><w:sz w:val="24"/><w:szCs w:val="24"/><w:lang w:val="nl-NL"/></w:rPr></w:pPr><w:r w:rsidRPr="006509D9"><w:rPr><w:rFonts w:ascii="Verdana" w:hAnsi="Verdana" w:cs="Calibri"/><w:sz w:val="24"/><w:szCs w:val="24"/><w:lang w:val="nl-NL"/></w:rPr><w:t xml:space="preserve">Ga in het menu naar Bestand </w:t></w:r><w:r w:rsidRPr="006509D9"><w:rPr><w:rFonts w:ascii="Arial" w:hAnsi="Arial" w:cs="Arial"/><w:sz w:val="24"/><w:szCs w:val="24"/><w:lang w:val="nl-NL"/></w:rPr><w:t>→</w:t></w:r><w:r w:rsidRPr="006509D9"><w:rPr><w:rFonts w:ascii="Verdana" w:hAnsi="Verdana" w:cs="Calibri"/><w:sz w:val="24"/><w:szCs w:val="24"/><w:lang w:val="nl-NL"/></w:rPr><w:t xml:space="preserve"> Voorbeelden </w:t></w:r><w:r w:rsidRPr="006509D9"><w:rPr><w:rFonts w:ascii="Arial" w:hAnsi="Arial" w:cs="Arial"/><w:sz w:val="24"/><w:szCs w:val="24"/><w:lang w:val="nl-NL"/></w:rPr><w:t>→</w:t></w:r><w:r w:rsidRPr="006509D9"><w:rPr><w:rFonts w:ascii="Verdana" w:hAnsi="Verdana" w:cs="Calibri"/><w:sz w:val="24"/><w:szCs w:val="24"/><w:lang w:val="nl-NL"/></w:rPr><w:t xml:space="preserve"> Digital </w:t></w:r><w:r w:rsidRPr="006509D9"><w:rPr><w:rFonts w:ascii="Arial" w:hAnsi="Arial" w:cs="Arial"/><w:sz w:val="24"/><w:szCs w:val="24"/><w:lang w:val="nl-NL"/></w:rPr><w:t>→</w:t></w:r><w:r w:rsidRPr="006509D9"><w:rPr><w:rFonts w:ascii="Verdana" w:hAnsi="Verdana" w:cs="Calibri"/><w:sz w:val="24"/><w:szCs w:val="24"/><w:lang w:val="nl-NL"/></w:rPr><w:t xml:space="preserve"> Button. </w:t></w:r></w:p><w:p w:rsidR="00DD3CE2" w:rsidRPr="006509D9" w:rsidRDefault="006B45F1" w:rsidP="00FA10E4"><w:pPr><w:spacing w:after="0" w:line="360" w:lineRule="auto"/><w:jc w:val="both"/><w:rPr><w:rFonts w:ascii="Verdana" w:hAnsi="Verdana" w:cs="Calibri"/><w:sz w:val="24"/><w:szCs w:val="24"/><w:lang w:val="nl-NL"/></w:rPr></w:pPr><w:r w:rsidRPr="006B45F1"><w:rPr><w:noProof/><w:lang w:val="en-US" w:eastAsia="nl-NL"/></w:rPr><w:pict><v:shape id="_x0000_i1160" type="#_x0000_t75" style="width:259.2pt;height:397.6pt;visibility:visible;mso-wrap-style:square"><v:imagedata r:id="rId162" o:title="" croptop="2192f" cropbottom="8429f" cropright="45626f"/><v:textbox style="mso-rotate-with-shape:t"/></v:shape></w:pict></w:r><w:r w:rsidR="00DD3CE2" w:rsidRPr="006509D9"><w:rPr><w:rFonts w:ascii="Verdana" w:hAnsi="Verdana" w:cs="Calibri"/><w:sz w:val="24"/><w:szCs w:val="24"/><w:lang w:val="nl-NL"/></w:rPr><w:br/><w:t xml:space="preserve">In dit programma worden eerst enkele parameters gedeclareerd. Het declareren gebeurt nog voor de </w:t></w:r><w:r w:rsidR="00DD3CE2" w:rsidRPr="00093DA5"><w:rPr><w:rFonts w:ascii="Verdana" w:hAnsi="Verdana" w:cs="Calibri"/><w:i/><w:sz w:val="24"/><w:szCs w:val="24"/><w:lang w:val="nl-NL"/></w:rPr><w:t>void setup</w:t></w:r><w:r w:rsidR="00093DA5" w:rsidRPr="00093DA5"><w:rPr><w:rFonts w:ascii="Verdana" w:hAnsi="Verdana" w:cs="Calibri"/><w:i/><w:sz w:val="24"/><w:szCs w:val="24"/><w:lang w:val="nl-NL"/></w:rPr><w:t>()</w:t></w:r><w:r w:rsidR="00DD3CE2" w:rsidRPr="006509D9"><w:rPr><w:rFonts w:ascii="Verdana" w:hAnsi="Verdana" w:cs="Calibri"/><w:sz w:val="24"/><w:szCs w:val="24"/><w:lang w:val="nl-NL"/></w:rPr><w:t>.</w:t></w:r></w:p><w:p w:rsidR="00DD3CE2" w:rsidRPr="006509D9" w:rsidRDefault="00DD3CE2" w:rsidP="00FA10E4"><w:pPr><w:spacing w:after="0" w:line="360" w:lineRule="auto"/><w:jc w:val="both"/><w:rPr><w:rFonts w:ascii="Verdana" w:hAnsi="Verdana" w:cs="Calibri"/><w:sz w:val="24"/><w:szCs w:val="24"/><w:lang w:val="nl-NL"/></w:rPr></w:pPr></w:p><w:p w:rsidR="00DD3CE2" w:rsidRPr="006509D9" w:rsidRDefault="00DD3CE2" w:rsidP="00FA10E4"><w:pPr><w:spacing w:after="0" w:line="360" w:lineRule="auto"/><w:jc w:val="both"/><w:rPr><w:rFonts w:ascii="Verdana" w:hAnsi="Verdana" w:cs="Calibri"/><w:sz w:val="24"/><w:szCs w:val="24"/><w:lang w:val="nl-NL"/></w:rPr></w:pPr><w:r w:rsidRPr="006509D9"><w:rPr><w:rFonts w:ascii="Verdana" w:hAnsi="Verdana" w:cs="Calibri"/><w:sz w:val="24"/><w:szCs w:val="24"/><w:lang w:val="nl-NL"/></w:rPr><w:t>Men kiest hier om de drukknop en het ledlampje te definiëren (=declareren) als constanten. Deze zullen in het volledige programma niet veranderen. Het is niet noodzakelijk om constanten te declareren.</w:t></w:r></w:p><w:p w:rsidR="00DD3CE2" w:rsidRPr="006509D9" w:rsidRDefault="00DD3CE2" w:rsidP="00FA10E4"><w:pPr><w:spacing w:after="0" w:line="360" w:lineRule="auto"/><w:jc w:val="both"/><w:rPr><w:rFonts w:ascii="Verdana" w:hAnsi="Verdana" w:cs="Calibri"/><w:sz w:val="24"/><w:szCs w:val="24"/><w:lang w:val="nl-NL"/></w:rPr></w:pPr></w:p><w:p w:rsidR="00DD3CE2" w:rsidRPr="006509D9" w:rsidRDefault="00DD3CE2" w:rsidP="00FA10E4"><w:pPr><w:spacing w:after="0" w:line="360" w:lineRule="auto"/><w:jc w:val="both"/><w:rPr><w:rFonts w:ascii="Verdana" w:hAnsi="Verdana" w:cs="Calibri"/><w:sz w:val="24"/><w:szCs w:val="24"/><w:lang w:val="nl-NL"/></w:rPr></w:pPr><w:r w:rsidRPr="006509D9"><w:rPr><w:rFonts w:ascii="Verdana" w:hAnsi="Verdana" w:cs="Calibri"/><w:sz w:val="24"/><w:szCs w:val="24"/><w:lang w:val="nl-NL"/></w:rPr><w:t>De drukknop is een variabele. De toestand van de drukknop zal gedurende het programma veranderen (ingedrukt en niet ingedrukt). Het is dus noodzakelijk om een beginstand te definiëren.</w:t></w:r></w:p><w:p w:rsidR="00DD3CE2" w:rsidRPr="006509D9" w:rsidRDefault="00DD3CE2" w:rsidP="00FA10E4"><w:pPr><w:spacing w:after="0" w:line="360" w:lineRule="auto"/><w:jc w:val="both"/><w:rPr><w:rFonts w:ascii="Verdana" w:hAnsi="Verdana" w:cs="Calibri"/><w:sz w:val="24"/><w:szCs w:val="24"/><w:lang w:val="nl-NL"/></w:rPr></w:pPr></w:p><w:p w:rsidR="00DD3CE2" w:rsidRPr="006509D9" w:rsidRDefault="00DD3CE2" w:rsidP="00FA10E4"><w:pPr><w:spacing w:after="0" w:line="360" w:lineRule="auto"/><w:jc w:val="both"/><w:rPr><w:rFonts w:ascii="Verdana" w:hAnsi="Verdana" w:cs="Calibri"/><w:sz w:val="24"/><w:szCs w:val="24"/><w:lang w:val="nl-NL"/></w:rPr></w:pPr></w:p><w:p w:rsidR="00DD3CE2" w:rsidRPr="006509D9" w:rsidRDefault="00DD3CE2" w:rsidP="00FA10E4"><w:pPr><w:spacing w:after="0" w:line="360" w:lineRule="auto"/><w:jc w:val="both"/><w:rPr><w:rFonts w:ascii="Verdana" w:hAnsi="Verdana" w:cs="Calibri"/><w:sz w:val="24"/><w:szCs w:val="24"/><w:lang w:val="nl-NL"/></w:rPr></w:pPr><w:r w:rsidRPr="006509D9"><w:rPr><w:rFonts w:ascii="Verdana" w:hAnsi="Verdana" w:cs="Calibri"/><w:sz w:val="24"/><w:szCs w:val="24"/><w:lang w:val="nl-NL"/></w:rPr><w:t>We doen dit als volgt:</w:t></w:r></w:p><w:p w:rsidR="00DD3CE2" w:rsidRPr="006509D9" w:rsidRDefault="00DD3CE2" w:rsidP="00FA10E4"><w:pPr><w:spacing w:after="0" w:line="360" w:lineRule="auto"/><w:jc w:val="both"/><w:rPr><w:rFonts w:ascii="Verdana" w:hAnsi="Verdana" w:cs="Calibri"/><w:sz w:val="24"/><w:szCs w:val="24"/><w:lang w:val="nl-NL"/></w:rPr></w:pPr><w:r w:rsidRPr="006509D9"><w:rPr><w:rFonts w:ascii="Verdana" w:hAnsi="Verdana" w:cs="Calibri"/><w:sz w:val="24"/><w:szCs w:val="24"/><w:lang w:val="nl-NL"/></w:rPr><w:t>- int gevolgd door een spatie</w:t></w:r></w:p><w:p w:rsidR="00DD3CE2" w:rsidRPr="006509D9" w:rsidRDefault="00DD3CE2" w:rsidP="00FA10E4"><w:pPr><w:spacing w:after="0" w:line="360" w:lineRule="auto"/><w:jc w:val="both"/><w:rPr><w:rFonts w:ascii="Verdana" w:hAnsi="Verdana" w:cs="Calibri"/><w:sz w:val="24"/><w:szCs w:val="24"/><w:lang w:val="nl-NL"/></w:rPr></w:pPr><w:r w:rsidRPr="006509D9"><w:rPr><w:rFonts w:ascii="Verdana" w:hAnsi="Verdana" w:cs="Calibri"/><w:sz w:val="24"/><w:szCs w:val="24"/><w:lang w:val="nl-NL"/></w:rPr><w:t xml:space="preserve">- de naam van de variabele (hier </w:t></w:r><w:r w:rsidRPr="00093DA5"><w:rPr><w:rFonts w:ascii="Verdana" w:hAnsi="Verdana" w:cs="Calibri"/><w:i/><w:sz w:val="24"/><w:szCs w:val="24"/><w:lang w:val="nl-NL"/></w:rPr><w:t>buttonState</w:t></w:r><w:r w:rsidRPr="006509D9"><w:rPr><w:rFonts w:ascii="Verdana" w:hAnsi="Verdana" w:cs="Calibri"/><w:sz w:val="24"/><w:szCs w:val="24"/><w:lang w:val="nl-NL"/></w:rPr><w:t>) gevolgd door een gelijkheidsteken (=)</w:t></w:r></w:p><w:p w:rsidR="00DD3CE2" w:rsidRPr="006509D9" w:rsidRDefault="00DD3CE2" w:rsidP="00FA10E4"><w:pPr><w:spacing w:after="0" w:line="360" w:lineRule="auto"/><w:jc w:val="both"/><w:rPr><w:rFonts w:ascii="Verdana" w:hAnsi="Verdana" w:cs="Calibri"/><w:sz w:val="24"/><w:szCs w:val="24"/><w:lang w:val="nl-NL"/></w:rPr></w:pPr><w:r w:rsidRPr="006509D9"><w:rPr><w:rFonts w:ascii="Verdana" w:hAnsi="Verdana" w:cs="Calibri"/><w:sz w:val="24"/><w:szCs w:val="24"/><w:lang w:val="nl-NL"/></w:rPr><w:t>- Na het gelijkheidsteken noteer je de startwaarde van je variabele (meestal 0).</w:t></w:r></w:p><w:p w:rsidR="00DD3CE2" w:rsidRPr="006509D9" w:rsidRDefault="00DD3CE2" w:rsidP="00FA10E4"><w:pPr><w:spacing w:after="0" w:line="360" w:lineRule="auto"/><w:jc w:val="both"/><w:rPr><w:rFonts w:ascii="Verdana" w:hAnsi="Verdana" w:cs="Calibri"/><w:sz w:val="24"/><w:szCs w:val="24"/><w:lang w:val="nl-NL"/></w:rPr></w:pPr><w:r w:rsidRPr="006509D9"><w:rPr><w:rFonts w:ascii="Verdana" w:hAnsi="Verdana" w:cs="Calibri"/><w:sz w:val="24"/><w:szCs w:val="24"/><w:lang w:val="nl-NL"/></w:rPr><w:t>- het commando wordt afgesloten met een puntkomma.</w:t></w:r></w:p><w:p w:rsidR="00DD3CE2" w:rsidRPr="006509D9" w:rsidRDefault="006B45F1" w:rsidP="00FA10E4"><w:pPr><w:spacing w:after="0" w:line="360" w:lineRule="auto"/><w:jc w:val="both"/><w:rPr><w:noProof/><w:lang w:val="nl-NL"/></w:rPr></w:pPr><w:r w:rsidRPr="006B45F1"><w:rPr><w:noProof/><w:lang w:val="en-US" w:eastAsia="nl-NL"/></w:rPr><w:pict><v:shape id="_x0000_i1159" type="#_x0000_t75" style="width:203.2pt;height:20.8pt;visibility:visible;mso-wrap-style:square"><v:imagedata r:id="rId163" o:title="" croptop="32659f" cropbottom="31887f" cropright="60288f"/><v:textbox style="mso-rotate-with-shape:t"/></v:shape></w:pict></w:r></w:p><w:p w:rsidR="00DD3CE2" w:rsidRPr="006509D9" w:rsidRDefault="00DD3CE2" w:rsidP="00FA10E4"><w:pPr><w:spacing w:after="0" w:line="360" w:lineRule="auto"/><w:jc w:val="both"/><w:rPr><w:rFonts w:ascii="Verdana" w:hAnsi="Verdana" w:cs="Calibri"/><w:sz w:val="24"/><w:szCs w:val="24"/><w:lang w:val="nl-NL"/></w:rPr></w:pPr></w:p><w:p w:rsidR="00DD3CE2" w:rsidRPr="006509D9" w:rsidRDefault="00DD3CE2" w:rsidP="00FA10E4"><w:pPr><w:spacing w:after="0" w:line="360" w:lineRule="auto"/><w:jc w:val="both"/><w:rPr><w:rFonts w:ascii="Verdana" w:hAnsi="Verdana" w:cs="Calibri"/><w:sz w:val="24"/><w:szCs w:val="24"/><w:lang w:val="nl-NL"/></w:rPr></w:pPr><w:r w:rsidRPr="006509D9"><w:rPr><w:rFonts w:ascii="Verdana" w:hAnsi="Verdana" w:cs="Calibri"/><w:sz w:val="24"/><w:szCs w:val="24"/><w:lang w:val="nl-NL"/></w:rPr><w:t xml:space="preserve">De namen van de variabelen mag je zelf kiezen. </w:t></w:r></w:p><w:p w:rsidR="00DD3CE2" w:rsidRPr="006509D9" w:rsidRDefault="00DD3CE2" w:rsidP="00FA10E4"><w:pPr><w:spacing w:after="0" w:line="360" w:lineRule="auto"/><w:jc w:val="both"/><w:rPr><w:rFonts w:ascii="Verdana" w:hAnsi="Verdana" w:cs="Calibri"/><w:sz w:val="24"/><w:szCs w:val="24"/><w:lang w:val="nl-NL"/></w:rPr></w:pPr><w:r w:rsidRPr="006509D9"><w:rPr><w:rFonts w:ascii="Verdana" w:hAnsi="Verdana" w:cs="Calibri"/><w:sz w:val="24"/><w:szCs w:val="24"/><w:lang w:val="nl-NL"/></w:rPr><w:t xml:space="preserve">Let op: </w:t></w:r></w:p><w:p w:rsidR="00DD3CE2" w:rsidRPr="006509D9" w:rsidRDefault="00093DA5" w:rsidP="00093DA5"><w:pPr><w:spacing w:after="0" w:line="360" w:lineRule="auto"/><w:ind w:left="360"/><w:jc w:val="both"/><w:rPr><w:rFonts w:ascii="Verdana" w:hAnsi="Verdana" w:cs="Calibri"/><w:sz w:val="24"/><w:szCs w:val="24"/><w:lang w:val="nl-NL"/></w:rPr></w:pPr><w:r><w:rPr><w:rFonts w:ascii="Verdana" w:hAnsi="Verdana" w:cs="Calibri"/><w:sz w:val="24"/><w:szCs w:val="24"/><w:lang w:val="nl-NL"/></w:rPr><w:t>H</w:t></w:r><w:r w:rsidR="00DD3CE2" w:rsidRPr="006509D9"><w:rPr><w:rFonts w:ascii="Verdana" w:hAnsi="Verdana" w:cs="Calibri"/><w:sz w:val="24"/><w:szCs w:val="24"/><w:lang w:val="nl-NL"/></w:rPr><w:t>oofletters en kleine letters spelen een rol.</w:t></w:r><w:r><w:rPr><w:rFonts w:ascii="Verdana" w:hAnsi="Verdana" w:cs="Calibri"/><w:sz w:val="24"/><w:szCs w:val="24"/><w:lang w:val="nl-NL"/></w:rPr><w:t xml:space="preserve"> Dit noemt men in het vakjargon </w:t></w:r><w:r><w:rPr><w:rFonts w:ascii="Verdana" w:hAnsi="Verdana" w:cs="Calibri"/><w:i/><w:sz w:val="24"/><w:szCs w:val="24"/><w:lang w:val="nl-NL"/></w:rPr><w:t>case s</w:t></w:r><w:r w:rsidRPr="00093DA5"><w:rPr><w:rFonts w:ascii="Verdana" w:hAnsi="Verdana" w:cs="Calibri"/><w:i/><w:sz w:val="24"/><w:szCs w:val="24"/><w:lang w:val="nl-NL"/></w:rPr><w:t>ensitive</w:t></w:r><w:r><w:rPr><w:rFonts w:ascii="Verdana" w:hAnsi="Verdana" w:cs="Calibri"/><w:sz w:val="24"/><w:szCs w:val="24"/><w:lang w:val="nl-NL"/></w:rPr><w:t>.</w:t></w:r></w:p><w:p w:rsidR="00093DA5" w:rsidRDefault="00DD3CE2" w:rsidP="00FA10E4"><w:pPr><w:spacing w:after="0" w:line="360" w:lineRule="auto"/><w:ind w:firstLine="360"/><w:jc w:val="both"/><w:rPr><w:rFonts w:ascii="Verdana" w:hAnsi="Verdana" w:cs="Calibri"/><w:sz w:val="24"/><w:szCs w:val="24"/><w:lang w:val="nl-NL"/></w:rPr></w:pPr><w:r w:rsidRPr="006509D9"><w:rPr><w:rFonts w:ascii="Verdana" w:hAnsi="Verdana" w:cs="Calibri"/><w:sz w:val="24"/><w:szCs w:val="24"/><w:lang w:val="nl-NL"/></w:rPr><w:t>Je mag geen spaties gebruiken in de naam van de variabelen.</w:t></w:r></w:p><w:p w:rsidR="00DD3CE2" w:rsidRPr="006509D9" w:rsidRDefault="00093DA5" w:rsidP="00093DA5"><w:pPr><w:spacing w:after="0" w:line="360" w:lineRule="auto"/><w:ind w:left="360"/><w:jc w:val="both"/><w:rPr><w:rFonts w:ascii="Verdana" w:hAnsi="Verdana" w:cs="Calibri"/><w:sz w:val="24"/><w:szCs w:val="24"/><w:lang w:val="nl-NL"/></w:rPr></w:pPr><w:r><w:rPr><w:rFonts w:ascii="Verdana" w:hAnsi="Verdana" w:cs="Calibri"/><w:sz w:val="24"/><w:szCs w:val="24"/><w:lang w:val="nl-NL"/></w:rPr><w:t>Kies een herkenbare naam: het maakt je programma beter leesbaar voor jezelf en anderen.</w:t></w:r></w:p><w:p w:rsidR="00DD3CE2" w:rsidRPr="006509D9" w:rsidRDefault="00DD3CE2" w:rsidP="00FA10E4"><w:pPr><w:spacing w:after="0" w:line="360" w:lineRule="auto"/><w:ind w:left="360"/><w:jc w:val="both"/><w:rPr><w:rFonts w:ascii="Verdana" w:hAnsi="Verdana" w:cs="Calibri"/><w:sz w:val="24"/><w:szCs w:val="24"/><w:lang w:val="nl-NL"/></w:rPr></w:pPr><w:r w:rsidRPr="006509D9"><w:rPr><w:rFonts w:ascii="Verdana" w:hAnsi="Verdana" w:cs="Calibri"/><w:sz w:val="24"/><w:szCs w:val="24"/><w:lang w:val="nl-NL"/></w:rPr><w:t>Kies iets kort en eenvoudig. Je moet deze naam in het volledige programma gebruiken.</w:t></w:r></w:p><w:p w:rsidR="00DD3CE2" w:rsidRPr="006509D9" w:rsidRDefault="00DD3CE2" w:rsidP="00FA10E4"><w:pPr><w:spacing w:after="0" w:line="360" w:lineRule="auto"/><w:jc w:val="both"/><w:rPr><w:rFonts w:ascii="Verdana" w:hAnsi="Verdana" w:cs="Calibri"/><w:sz w:val="24"/><w:szCs w:val="24"/><w:lang w:val="nl-NL"/></w:rPr></w:pPr></w:p><w:p w:rsidR="00DD3CE2" w:rsidRPr="006509D9" w:rsidRDefault="00DD3CE2" w:rsidP="00FA10E4"><w:pPr><w:spacing w:after="300" w:line="360" w:lineRule="auto"/><w:jc w:val="both"/><w:rPr><w:rFonts w:ascii="Verdana" w:hAnsi="Verdana" w:cs="Calibri"/><w:sz w:val="24"/><w:szCs w:val="24"/><w:lang w:val="nl-NL"/></w:rPr></w:pPr><w:r w:rsidRPr="006509D9"><w:rPr><w:rFonts w:ascii="Verdana" w:hAnsi="Verdana" w:cs="Calibri"/><w:sz w:val="24"/><w:szCs w:val="24"/><w:lang w:val="nl-NL"/></w:rPr><w:t xml:space="preserve">De drukknop zal informatie geven aan de </w:t></w:r><w:r w:rsidR="006509D9"><w:rPr><w:rFonts w:ascii="Verdana" w:hAnsi="Verdana" w:cs="Calibri"/><w:sz w:val="24"/><w:szCs w:val="24"/><w:lang w:val="nl-NL"/></w:rPr><w:t>Arduino</w:t></w:r><w:r w:rsidRPr="006509D9"><w:rPr><w:rFonts w:ascii="Verdana" w:hAnsi="Verdana" w:cs="Calibri"/><w:sz w:val="24"/><w:szCs w:val="24"/><w:lang w:val="nl-NL"/></w:rPr><w:t xml:space="preserve"> en moet dus een (digitale) INPUT worden.</w:t></w:r></w:p><w:p w:rsidR="00DD3CE2" w:rsidRPr="006509D9" w:rsidRDefault="00DD3CE2" w:rsidP="00FA10E4"><w:pPr><w:spacing w:after="300" w:line="360" w:lineRule="auto"/><w:jc w:val="both"/><w:rPr><w:rFonts w:ascii="Verdana" w:hAnsi="Verdana" w:cs="Calibri"/><w:color w:val="333333"/><w:sz w:val="24"/><w:szCs w:val="24"/><w:lang w:val="nl-NL"/></w:rPr></w:pPr><w:r w:rsidRPr="006509D9"><w:rPr><w:rFonts w:ascii="Verdana" w:hAnsi="Verdana" w:cs="Calibri"/><w:sz w:val="24"/><w:szCs w:val="24"/><w:lang w:val="nl-NL"/></w:rPr><w:t xml:space="preserve">De led krijgt een signaal van de </w:t></w:r><w:r w:rsidR="006509D9"><w:rPr><w:rFonts w:ascii="Verdana" w:hAnsi="Verdana" w:cs="Calibri"/><w:sz w:val="24"/><w:szCs w:val="24"/><w:lang w:val="nl-NL"/></w:rPr><w:t>Arduino</w:t></w:r><w:r w:rsidRPr="006509D9"><w:rPr><w:rFonts w:ascii="Verdana" w:hAnsi="Verdana" w:cs="Calibri"/><w:sz w:val="24"/><w:szCs w:val="24"/><w:lang w:val="nl-NL"/></w:rPr><w:t xml:space="preserve"> of hij al dan niet moet branden dus dit blijft een OUTPUT</w:t></w:r><w:r w:rsidRPr="006509D9"><w:rPr><w:rFonts w:ascii="Verdana" w:hAnsi="Verdana" w:cs="Calibri"/><w:color w:val="333333"/><w:sz w:val="24"/><w:szCs w:val="24"/><w:lang w:val="nl-NL"/></w:rPr><w:t>.</w:t></w:r></w:p><w:p w:rsidR="00DD3CE2" w:rsidRPr="006509D9" w:rsidRDefault="00DD3CE2" w:rsidP="00FA10E4"><w:pPr><w:spacing w:after="300" w:line="360" w:lineRule="auto"/><w:jc w:val="both"/><w:rPr><w:rFonts w:ascii="Verdana" w:hAnsi="Verdana" w:cs="Calibri"/><w:color w:val="333333"/><w:sz w:val="24"/><w:szCs w:val="24"/><w:lang w:val="nl-NL"/></w:rPr></w:pPr><w:r w:rsidRPr="006509D9"><w:rPr><w:rFonts w:ascii="Verdana" w:hAnsi="Verdana" w:cs="Calibri"/><w:color w:val="333333"/><w:sz w:val="24"/><w:szCs w:val="24"/><w:lang w:val="nl-NL"/></w:rPr><w:t xml:space="preserve">Dit gedeelte schrijf je bij de </w:t></w:r><w:r w:rsidRPr="00093DA5"><w:rPr><w:rFonts w:ascii="Verdana" w:hAnsi="Verdana" w:cs="Calibri"/><w:i/><w:color w:val="333333"/><w:sz w:val="24"/><w:szCs w:val="24"/><w:lang w:val="nl-NL"/></w:rPr><w:t>void setup</w:t></w:r><w:r w:rsidR="00093DA5" w:rsidRPr="00093DA5"><w:rPr><w:rFonts w:ascii="Verdana" w:hAnsi="Verdana" w:cs="Calibri"/><w:i/><w:color w:val="333333"/><w:sz w:val="24"/><w:szCs w:val="24"/><w:lang w:val="nl-NL"/></w:rPr><w:t>()</w:t></w:r><w:r w:rsidRPr="006509D9"><w:rPr><w:rFonts w:ascii="Verdana" w:hAnsi="Verdana" w:cs="Calibri"/><w:color w:val="333333"/><w:sz w:val="24"/><w:szCs w:val="24"/><w:lang w:val="nl-NL"/></w:rPr><w:t>.</w:t></w:r></w:p><w:p w:rsidR="00DD3CE2" w:rsidRPr="006509D9" w:rsidRDefault="006B45F1" w:rsidP="00FA10E4"><w:pPr><w:spacing w:after="300" w:line="360" w:lineRule="auto"/><w:jc w:val="both"/><w:rPr><w:rFonts w:ascii="Verdana" w:hAnsi="Verdana" w:cs="Calibri"/><w:color w:val="333333"/><w:sz w:val="24"/><w:szCs w:val="24"/><w:lang w:val="nl-NL"/></w:rPr></w:pPr><w:r w:rsidRPr="006B45F1"><w:rPr><w:rFonts w:ascii="Verdana" w:hAnsi="Verdana" w:cs="Calibri"/><w:noProof/><w:color w:val="333333"/><w:sz w:val="24"/><w:szCs w:val="24"/><w:lang w:val="en-US" w:eastAsia="nl-NL"/></w:rPr><w:pict><v:shape id="Afbeelding 61" o:spid="_x0000_i1158" type="#_x0000_t75" style="width:336.8pt;height:107.2pt;visibility:visible;mso-wrap-style:square"><v:imagedata r:id="rId164" o:title=""/><v:textbox style="mso-rotate-with-shape:t"/></v:shape></w:pict></w:r></w:p><w:p w:rsidR="00DD3CE2" w:rsidRPr="006509D9" w:rsidRDefault="00DD3CE2" w:rsidP="00FA10E4"><w:pPr><w:spacing w:after="300" w:line="360" w:lineRule="auto"/><w:jc w:val="both"/><w:rPr><w:rFonts w:ascii="Verdana" w:hAnsi="Verdana" w:cs="Calibri"/><w:color w:val="333333"/><w:sz w:val="24"/><w:szCs w:val="24"/><w:lang w:val="nl-NL"/></w:rPr></w:pPr><w:r w:rsidRPr="006509D9"><w:rPr><w:rFonts w:ascii="Verdana" w:hAnsi="Verdana" w:cs="Calibri"/><w:color w:val="333333"/><w:sz w:val="24"/><w:szCs w:val="24"/><w:lang w:val="nl-NL"/></w:rPr><w:t xml:space="preserve">In de </w:t></w:r><w:r w:rsidRPr="00093DA5"><w:rPr><w:rFonts w:ascii="Verdana" w:hAnsi="Verdana" w:cs="Calibri"/><w:i/><w:color w:val="333333"/><w:sz w:val="24"/><w:szCs w:val="24"/><w:lang w:val="nl-NL"/></w:rPr><w:t>void loop</w:t></w:r><w:r w:rsidR="00093DA5" w:rsidRPr="00093DA5"><w:rPr><w:rFonts w:ascii="Verdana" w:hAnsi="Verdana" w:cs="Calibri"/><w:i/><w:color w:val="333333"/><w:sz w:val="24"/><w:szCs w:val="24"/><w:lang w:val="nl-NL"/></w:rPr><w:t>()</w:t></w:r><w:r w:rsidRPr="006509D9"><w:rPr><w:rFonts w:ascii="Verdana" w:hAnsi="Verdana" w:cs="Calibri"/><w:color w:val="333333"/><w:sz w:val="24"/><w:szCs w:val="24"/><w:lang w:val="nl-NL"/></w:rPr><w:t xml:space="preserve"> schrijven we ons programma. In dit programma hebben we een opdracht nodig om te kijken (lezen) of de button al dan niet ingedrukt is.</w:t></w:r></w:p><w:p w:rsidR="00DD3CE2" w:rsidRPr="006509D9" w:rsidRDefault="006B45F1" w:rsidP="00FA10E4"><w:pPr><w:spacing w:after="300" w:line="360" w:lineRule="auto"/><w:jc w:val="both"/><w:rPr><w:rFonts w:ascii="Verdana" w:hAnsi="Verdana" w:cs="Calibri"/><w:color w:val="333333"/><w:sz w:val="24"/><w:szCs w:val="24"/><w:lang w:val="nl-NL"/></w:rPr></w:pPr><w:r w:rsidRPr="006B45F1"><w:rPr><w:rFonts w:ascii="Verdana" w:hAnsi="Verdana" w:cs="Calibri"/><w:noProof/><w:color w:val="333333"/><w:sz w:val="24"/><w:szCs w:val="24"/><w:lang w:val="en-US" w:eastAsia="nl-NL"/></w:rPr><w:pict><v:shape id="Afbeelding 62" o:spid="_x0000_i1157" type="#_x0000_t75" style="width:332.8pt;height:38.4pt;visibility:visible;mso-wrap-style:square"><v:imagedata r:id="rId165" o:title=""/><v:textbox style="mso-rotate-with-shape:t"/></v:shape></w:pict></w:r></w:p><w:p w:rsidR="00DD3CE2" w:rsidRPr="006509D9" w:rsidRDefault="00DD3CE2" w:rsidP="00FA10E4"><w:pPr><w:spacing w:after="300" w:line="360" w:lineRule="auto"/><w:jc w:val="both"/><w:rPr><w:rFonts w:ascii="Verdana" w:hAnsi="Verdana" w:cs="Calibri"/><w:color w:val="333333"/><w:sz w:val="24"/><w:szCs w:val="24"/><w:lang w:val="nl-NL"/></w:rPr></w:pPr><w:r w:rsidRPr="006509D9"><w:rPr><w:rFonts w:ascii="Verdana" w:hAnsi="Verdana" w:cs="Calibri"/><w:color w:val="333333"/><w:sz w:val="24"/><w:szCs w:val="24"/><w:lang w:val="nl-NL"/></w:rPr><w:t>Aangezien de drukknop onze digitale input is heb je slechts 2 mogelijkheden. Ofwel krijg je een hoog signaal (= 5V) ofwel krijg je een laag signaal (=0 V). Als de button ingedrukt is, staat pin 2 “high”. Als de button niet ingedrukt is, staat pin 2 “low”.</w:t></w: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 xml:space="preserve">In dit geval is de variabele </w:t></w:r><w:r w:rsidRPr="00093DA5"><w:rPr><w:rFonts w:ascii="Verdana" w:hAnsi="Verdana" w:cs="Calibri"/><w:i/><w:color w:val="333333"/><w:sz w:val="24"/><w:szCs w:val="24"/><w:lang w:val="nl-NL"/></w:rPr><w:t>buttonState</w:t></w:r><w:r w:rsidRPr="006509D9"><w:rPr><w:rFonts w:ascii="Verdana" w:hAnsi="Verdana" w:cs="Calibri"/><w:color w:val="333333"/><w:sz w:val="24"/><w:szCs w:val="24"/><w:lang w:val="nl-NL"/></w:rPr><w:t xml:space="preserve"> bovenaan in de sketch reeds gekoppeld aan pin 2. Nu is het enkel nog een kwestie van de juiste opdrachten in te vullen bij de </w:t></w:r><w:r w:rsidRPr="00093DA5"><w:rPr><w:rFonts w:ascii="Verdana" w:hAnsi="Verdana" w:cs="Calibri"/><w:i/><w:color w:val="333333"/><w:sz w:val="24"/><w:szCs w:val="24"/><w:lang w:val="nl-NL"/></w:rPr><w:t>if</w:t></w:r><w:r w:rsidRPr="006509D9"><w:rPr><w:rFonts w:ascii="Verdana" w:hAnsi="Verdana" w:cs="Calibri"/><w:color w:val="333333"/><w:sz w:val="24"/><w:szCs w:val="24"/><w:lang w:val="nl-NL"/></w:rPr><w:t xml:space="preserve"> en de </w:t></w:r><w:r w:rsidRPr="00093DA5"><w:rPr><w:rFonts w:ascii="Verdana" w:hAnsi="Verdana" w:cs="Calibri"/><w:i/><w:color w:val="333333"/><w:sz w:val="24"/><w:szCs w:val="24"/><w:lang w:val="nl-NL"/></w:rPr><w:t>else</w:t></w:r><w:r w:rsidRPr="006509D9"><w:rPr><w:rFonts w:ascii="Verdana" w:hAnsi="Verdana" w:cs="Calibri"/><w:color w:val="333333"/><w:sz w:val="24"/><w:szCs w:val="24"/><w:lang w:val="nl-NL"/></w:rPr><w:t xml:space="preserve">. Let op het aantal { en }. </w:t></w:r></w:p><w:p w:rsidR="00DD3CE2" w:rsidRPr="006509D9" w:rsidRDefault="00DD3CE2" w:rsidP="00FA10E4"><w:pPr><w:spacing w:after="0" w:line="360" w:lineRule="auto"/><w:jc w:val="both"/><w:rPr><w:rFonts w:ascii="Verdana" w:hAnsi="Verdana" w:cs="Calibri"/><w:color w:val="333333"/><w:sz w:val="24"/><w:szCs w:val="24"/><w:lang w:val="nl-NL"/></w:rPr></w:pPr></w:p><w:p w:rsidR="00DD3CE2" w:rsidRPr="006509D9" w:rsidRDefault="006B45F1" w:rsidP="00FA10E4"><w:pPr><w:spacing w:after="0" w:line="360" w:lineRule="auto"/><w:jc w:val="both"/><w:rPr><w:rFonts w:ascii="Verdana" w:hAnsi="Verdana" w:cs="Calibri"/><w:color w:val="333333"/><w:sz w:val="24"/><w:szCs w:val="24"/><w:lang w:val="nl-NL"/></w:rPr></w:pPr><w:r w:rsidRPr="006B45F1"><w:rPr><w:rFonts w:ascii="Verdana" w:hAnsi="Verdana" w:cs="Calibri"/><w:noProof/><w:color w:val="333333"/><w:sz w:val="24"/><w:szCs w:val="24"/><w:lang w:val="en-US" w:eastAsia="nl-NL"/></w:rPr><w:pict><v:shape id="Afbeelding 63" o:spid="_x0000_i1156" type="#_x0000_t75" style="width:494.4pt;height:133.6pt;visibility:visible;mso-wrap-style:square"><v:imagedata r:id="rId166" o:title=""/><v:textbox style="mso-rotate-with-shape:t"/></v:shape></w:pict></w: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 xml:space="preserve">Het valt je wellicht op dat er een dubbel == teken gebruikt wordt. Op deze manier controleren we de waarde van de variabele </w:t></w:r><w:r w:rsidRPr="00093DA5"><w:rPr><w:rFonts w:ascii="Verdana" w:hAnsi="Verdana" w:cs="Calibri"/><w:i/><w:color w:val="333333"/><w:sz w:val="24"/><w:szCs w:val="24"/><w:lang w:val="nl-NL"/></w:rPr><w:t>buttonState</w:t></w:r><w:r w:rsidRPr="006509D9"><w:rPr><w:rFonts w:ascii="Verdana" w:hAnsi="Verdana" w:cs="Calibri"/><w:color w:val="333333"/><w:sz w:val="24"/><w:szCs w:val="24"/><w:lang w:val="nl-NL"/></w:rPr><w:t>. Dit is een logische operator. (met een enkel = zet je de variabele op een bepaalde waarde – dit komt later nog aan bod).</w:t></w:r><w:r w:rsidRPr="006509D9"><w:rPr><w:rFonts w:ascii="Verdana" w:hAnsi="Verdana" w:cs="Calibri"/><w:color w:val="333333"/><w:sz w:val="24"/><w:szCs w:val="24"/><w:lang w:val="nl-NL"/></w:rPr><w:br/></w: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Andere logische operators zijn:</w:t></w: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4223"/><w:gridCol w:w="4224"/></w:tblGrid><w:tr w:rsidR="00DD3CE2" w:rsidRPr="006509D9"><w:tc><w:tcPr><w:tcW w:w="4223" w:type="dxa"/><w:shd w:val="clear" w:color="auto" w:fill="E7E6E6"/></w:tcPr><w:p w:rsidR="00DD3CE2" w:rsidRPr="006509D9" w:rsidRDefault="00DD3CE2" w:rsidP="00DD3CE2"><w:pPr><w:spacing w:after="0" w:line="360" w:lineRule="auto"/><w:jc w:val="center"/><w:rPr><w:rFonts w:ascii="Verdana" w:hAnsi="Verdana" w:cs="Calibri"/><w:color w:val="333333"/><w:sz w:val="24"/><w:szCs w:val="24"/><w:lang w:val="nl-NL"/></w:rPr></w:pPr><w:r w:rsidRPr="006509D9"><w:rPr><w:rFonts w:ascii="Verdana" w:hAnsi="Verdana" w:cs="Calibri"/><w:color w:val="333333"/><w:sz w:val="24"/><w:szCs w:val="24"/><w:lang w:val="nl-NL"/></w:rPr><w:t>Logische operator</w:t></w:r></w:p></w:tc><w:tc><w:tcPr><w:tcW w:w="4224" w:type="dxa"/><w:shd w:val="clear" w:color="auto" w:fill="E7E6E6"/></w:tcPr><w:p w:rsidR="00DD3CE2" w:rsidRPr="006509D9" w:rsidRDefault="00DD3CE2" w:rsidP="00DD3CE2"><w:pPr><w:spacing w:after="0" w:line="360" w:lineRule="auto"/><w:rPr><w:rFonts w:ascii="Verdana" w:hAnsi="Verdana" w:cs="Calibri"/><w:color w:val="333333"/><w:sz w:val="24"/><w:szCs w:val="24"/><w:lang w:val="nl-NL"/></w:rPr></w:pPr><w:r w:rsidRPr="006509D9"><w:rPr><w:rFonts w:ascii="Verdana" w:hAnsi="Verdana" w:cs="Calibri"/><w:color w:val="333333"/><w:sz w:val="24"/><w:szCs w:val="24"/><w:lang w:val="nl-NL"/></w:rPr><w:t>omschrijving</w:t></w:r></w:p></w:tc></w:tr><w:tr w:rsidR="00DD3CE2" w:rsidRPr="006509D9"><w:tc><w:tcPr><w:tcW w:w="4223" w:type="dxa"/><w:shd w:val="clear" w:color="auto" w:fill="auto"/></w:tcPr><w:p w:rsidR="00DD3CE2" w:rsidRPr="006509D9" w:rsidRDefault="00DD3CE2" w:rsidP="00DD3CE2"><w:pPr><w:spacing w:after="0" w:line="360" w:lineRule="auto"/><w:jc w:val="center"/><w:rPr><w:rFonts w:ascii="Verdana" w:hAnsi="Verdana" w:cs="Calibri"/><w:color w:val="333333"/><w:sz w:val="24"/><w:szCs w:val="24"/><w:lang w:val="nl-NL"/></w:rPr></w:pPr><w:r w:rsidRPr="006509D9"><w:rPr><w:rFonts w:ascii="Verdana" w:hAnsi="Verdana" w:cs="Calibri"/><w:color w:val="333333"/><w:sz w:val="24"/><w:szCs w:val="24"/><w:lang w:val="nl-NL"/></w:rPr><w:t>&gt;</w:t></w:r></w:p></w:tc><w:tc><w:tcPr><w:tcW w:w="4224" w:type="dxa"/><w:shd w:val="clear" w:color="auto" w:fill="auto"/></w:tcPr><w:p w:rsidR="00DD3CE2" w:rsidRPr="006509D9" w:rsidRDefault="00DD3CE2" w:rsidP="00DD3CE2"><w:pPr><w:spacing w:after="0" w:line="360" w:lineRule="auto"/><w:rPr><w:rFonts w:ascii="Verdana" w:hAnsi="Verdana" w:cs="Calibri"/><w:color w:val="333333"/><w:sz w:val="24"/><w:szCs w:val="24"/><w:lang w:val="nl-NL"/></w:rPr></w:pPr><w:r w:rsidRPr="006509D9"><w:rPr><w:rFonts w:ascii="Verdana" w:hAnsi="Verdana" w:cs="Calibri"/><w:color w:val="333333"/><w:sz w:val="24"/><w:szCs w:val="24"/><w:lang w:val="nl-NL"/></w:rPr><w:t>Groter dan</w:t></w:r></w:p></w:tc></w:tr><w:tr w:rsidR="00DD3CE2" w:rsidRPr="006509D9"><w:tc><w:tcPr><w:tcW w:w="4223" w:type="dxa"/><w:shd w:val="clear" w:color="auto" w:fill="auto"/></w:tcPr><w:p w:rsidR="00DD3CE2" w:rsidRPr="006509D9" w:rsidRDefault="00DD3CE2" w:rsidP="00DD3CE2"><w:pPr><w:spacing w:after="0" w:line="360" w:lineRule="auto"/><w:jc w:val="center"/><w:rPr><w:rFonts w:ascii="Verdana" w:hAnsi="Verdana" w:cs="Calibri"/><w:color w:val="333333"/><w:sz w:val="24"/><w:szCs w:val="24"/><w:lang w:val="nl-NL"/></w:rPr></w:pPr><w:r w:rsidRPr="006509D9"><w:rPr><w:rFonts w:ascii="Verdana" w:hAnsi="Verdana" w:cs="Calibri"/><w:color w:val="333333"/><w:sz w:val="24"/><w:szCs w:val="24"/><w:lang w:val="nl-NL"/></w:rPr><w:t>&gt;=</w:t></w:r></w:p></w:tc><w:tc><w:tcPr><w:tcW w:w="4224" w:type="dxa"/><w:shd w:val="clear" w:color="auto" w:fill="auto"/></w:tcPr><w:p w:rsidR="00DD3CE2" w:rsidRPr="006509D9" w:rsidRDefault="00DD3CE2" w:rsidP="00DD3CE2"><w:pPr><w:spacing w:after="0" w:line="360" w:lineRule="auto"/><w:rPr><w:rFonts w:ascii="Verdana" w:hAnsi="Verdana" w:cs="Calibri"/><w:color w:val="333333"/><w:sz w:val="24"/><w:szCs w:val="24"/><w:lang w:val="nl-NL"/></w:rPr></w:pPr><w:r w:rsidRPr="006509D9"><w:rPr><w:rFonts w:ascii="Verdana" w:hAnsi="Verdana" w:cs="Calibri"/><w:color w:val="333333"/><w:sz w:val="24"/><w:szCs w:val="24"/><w:lang w:val="nl-NL"/></w:rPr><w:t>Groter dan of gelijk aan</w:t></w:r></w:p></w:tc></w:tr><w:tr w:rsidR="00DD3CE2" w:rsidRPr="006509D9"><w:tc><w:tcPr><w:tcW w:w="4223" w:type="dxa"/><w:shd w:val="clear" w:color="auto" w:fill="auto"/></w:tcPr><w:p w:rsidR="00DD3CE2" w:rsidRPr="006509D9" w:rsidRDefault="00DD3CE2" w:rsidP="00DD3CE2"><w:pPr><w:spacing w:after="0" w:line="360" w:lineRule="auto"/><w:jc w:val="center"/><w:rPr><w:rFonts w:ascii="Verdana" w:hAnsi="Verdana" w:cs="Calibri"/><w:color w:val="333333"/><w:sz w:val="24"/><w:szCs w:val="24"/><w:lang w:val="nl-NL"/></w:rPr></w:pPr><w:r w:rsidRPr="006509D9"><w:rPr><w:rFonts w:ascii="Verdana" w:hAnsi="Verdana" w:cs="Calibri"/><w:color w:val="333333"/><w:sz w:val="24"/><w:szCs w:val="24"/><w:lang w:val="nl-NL"/></w:rPr><w:t>&lt;</w:t></w:r></w:p></w:tc><w:tc><w:tcPr><w:tcW w:w="4224" w:type="dxa"/><w:shd w:val="clear" w:color="auto" w:fill="auto"/></w:tcPr><w:p w:rsidR="00DD3CE2" w:rsidRPr="006509D9" w:rsidRDefault="00DD3CE2" w:rsidP="00DD3CE2"><w:pPr><w:spacing w:after="0" w:line="360" w:lineRule="auto"/><w:rPr><w:rFonts w:ascii="Verdana" w:hAnsi="Verdana" w:cs="Calibri"/><w:color w:val="333333"/><w:sz w:val="24"/><w:szCs w:val="24"/><w:lang w:val="nl-NL"/></w:rPr></w:pPr><w:r w:rsidRPr="006509D9"><w:rPr><w:rFonts w:ascii="Verdana" w:hAnsi="Verdana" w:cs="Calibri"/><w:color w:val="333333"/><w:sz w:val="24"/><w:szCs w:val="24"/><w:lang w:val="nl-NL"/></w:rPr><w:t>Kleiner dan</w:t></w:r></w:p></w:tc></w:tr><w:tr w:rsidR="00DD3CE2" w:rsidRPr="006509D9"><w:tc><w:tcPr><w:tcW w:w="4223" w:type="dxa"/><w:shd w:val="clear" w:color="auto" w:fill="auto"/></w:tcPr><w:p w:rsidR="00DD3CE2" w:rsidRPr="006509D9" w:rsidRDefault="00DD3CE2" w:rsidP="00DD3CE2"><w:pPr><w:spacing w:after="0" w:line="360" w:lineRule="auto"/><w:jc w:val="center"/><w:rPr><w:rFonts w:ascii="Verdana" w:hAnsi="Verdana" w:cs="Calibri"/><w:color w:val="333333"/><w:sz w:val="24"/><w:szCs w:val="24"/><w:lang w:val="nl-NL"/></w:rPr></w:pPr><w:r w:rsidRPr="006509D9"><w:rPr><w:rFonts w:ascii="Verdana" w:hAnsi="Verdana" w:cs="Calibri"/><w:color w:val="333333"/><w:sz w:val="24"/><w:szCs w:val="24"/><w:lang w:val="nl-NL"/></w:rPr><w:t>&lt;=</w:t></w:r></w:p></w:tc><w:tc><w:tcPr><w:tcW w:w="4224" w:type="dxa"/><w:shd w:val="clear" w:color="auto" w:fill="auto"/></w:tcPr><w:p w:rsidR="00DD3CE2" w:rsidRPr="006509D9" w:rsidRDefault="00DD3CE2" w:rsidP="00DD3CE2"><w:pPr><w:spacing w:after="0" w:line="360" w:lineRule="auto"/><w:rPr><w:rFonts w:ascii="Verdana" w:hAnsi="Verdana" w:cs="Calibri"/><w:color w:val="333333"/><w:sz w:val="24"/><w:szCs w:val="24"/><w:lang w:val="nl-NL"/></w:rPr></w:pPr><w:r w:rsidRPr="006509D9"><w:rPr><w:rFonts w:ascii="Verdana" w:hAnsi="Verdana" w:cs="Calibri"/><w:color w:val="333333"/><w:sz w:val="24"/><w:szCs w:val="24"/><w:lang w:val="nl-NL"/></w:rPr><w:t>Kleiner dan of gelijk aan</w:t></w:r></w:p></w:tc></w:tr><w:tr w:rsidR="00DD3CE2" w:rsidRPr="006509D9"><w:tc><w:tcPr><w:tcW w:w="4223" w:type="dxa"/><w:shd w:val="clear" w:color="auto" w:fill="auto"/></w:tcPr><w:p w:rsidR="00DD3CE2" w:rsidRPr="006509D9" w:rsidRDefault="00DD3CE2" w:rsidP="00DD3CE2"><w:pPr><w:spacing w:after="0" w:line="360" w:lineRule="auto"/><w:jc w:val="center"/><w:rPr><w:rFonts w:ascii="Verdana" w:hAnsi="Verdana" w:cs="Calibri"/><w:color w:val="333333"/><w:sz w:val="24"/><w:szCs w:val="24"/><w:lang w:val="nl-NL"/></w:rPr></w:pPr><w:r w:rsidRPr="006509D9"><w:rPr><w:rFonts w:ascii="Verdana" w:hAnsi="Verdana" w:cs="Calibri"/><w:color w:val="333333"/><w:sz w:val="24"/><w:szCs w:val="24"/><w:lang w:val="nl-NL"/></w:rPr><w:t>!=</w:t></w:r></w:p></w:tc><w:tc><w:tcPr><w:tcW w:w="4224" w:type="dxa"/><w:shd w:val="clear" w:color="auto" w:fill="auto"/></w:tcPr><w:p w:rsidR="00DD3CE2" w:rsidRPr="006509D9" w:rsidRDefault="00DD3CE2" w:rsidP="00DD3CE2"><w:pPr><w:spacing w:after="0" w:line="360" w:lineRule="auto"/><w:rPr><w:rFonts w:ascii="Verdana" w:hAnsi="Verdana" w:cs="Calibri"/><w:color w:val="333333"/><w:sz w:val="24"/><w:szCs w:val="24"/><w:lang w:val="nl-NL"/></w:rPr></w:pPr><w:r w:rsidRPr="006509D9"><w:rPr><w:rFonts w:ascii="Verdana" w:hAnsi="Verdana" w:cs="Calibri"/><w:color w:val="333333"/><w:sz w:val="24"/><w:szCs w:val="24"/><w:lang w:val="nl-NL"/></w:rPr><w:t>Niet gelijk aan</w:t></w:r></w:p></w:tc></w:tr><w:tr w:rsidR="00DD3CE2" w:rsidRPr="006509D9"><w:tc><w:tcPr><w:tcW w:w="4223" w:type="dxa"/><w:shd w:val="clear" w:color="auto" w:fill="auto"/></w:tcPr><w:p w:rsidR="00DD3CE2" w:rsidRPr="006509D9" w:rsidRDefault="00DD3CE2" w:rsidP="00DD3CE2"><w:pPr><w:spacing w:after="0" w:line="360" w:lineRule="auto"/><w:jc w:val="center"/><w:rPr><w:rFonts w:ascii="Verdana" w:hAnsi="Verdana" w:cs="Calibri"/><w:color w:val="333333"/><w:sz w:val="24"/><w:szCs w:val="24"/><w:lang w:val="nl-NL"/></w:rPr></w:pPr><w:r w:rsidRPr="006509D9"><w:rPr><w:rFonts w:ascii="Verdana" w:hAnsi="Verdana" w:cs="Calibri"/><w:color w:val="333333"/><w:sz w:val="24"/><w:szCs w:val="24"/><w:lang w:val="nl-NL"/></w:rPr><w:t>==</w:t></w:r></w:p></w:tc><w:tc><w:tcPr><w:tcW w:w="4224" w:type="dxa"/><w:shd w:val="clear" w:color="auto" w:fill="auto"/></w:tcPr><w:p w:rsidR="00DD3CE2" w:rsidRPr="006509D9" w:rsidRDefault="00DD3CE2" w:rsidP="00DD3CE2"><w:pPr><w:spacing w:after="0" w:line="360" w:lineRule="auto"/><w:rPr><w:rFonts w:ascii="Verdana" w:hAnsi="Verdana" w:cs="Calibri"/><w:color w:val="333333"/><w:sz w:val="24"/><w:szCs w:val="24"/><w:lang w:val="nl-NL"/></w:rPr></w:pPr><w:r w:rsidRPr="006509D9"><w:rPr><w:rFonts w:ascii="Verdana" w:hAnsi="Verdana" w:cs="Calibri"/><w:color w:val="333333"/><w:sz w:val="24"/><w:szCs w:val="24"/><w:lang w:val="nl-NL"/></w:rPr><w:t>Gelijk aan</w:t></w:r></w:p></w:tc></w:tr></w:tbl><w:p w:rsidR="00DD3CE2" w:rsidRPr="006509D9" w:rsidRDefault="00DD3CE2" w:rsidP="00DD3CE2"><w:pPr><w:spacing w:after="0" w:line="360" w:lineRule="auto"/><w:rPr><w:rFonts w:ascii="Verdana" w:hAnsi="Verdana" w:cs="Calibri"/><w:color w:val="333333"/><w:sz w:val="24"/><w:szCs w:val="24"/><w:lang w:val="nl-NL"/></w:rPr></w:pPr></w:p><w:p w:rsidR="00DD3CE2" w:rsidRPr="006509D9" w:rsidRDefault="00DD3CE2" w:rsidP="00FA10E4"><w:pPr><w:spacing w:after="0" w:line="360" w:lineRule="auto"/><w:jc w:val="both"/><w:rPr><w:rFonts w:ascii="Verdana" w:hAnsi="Verdana" w:cs="Calibri"/><w:color w:val="333333"/><w:sz w:val="24"/><w:szCs w:val="24"/><w:lang w:val="nl-NL"/></w:rPr></w:pP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 xml:space="preserve">De status van de drukknop (of van een andere variabele) kan je niet lezen op de </w:t></w:r><w:r w:rsidR="006509D9"><w:rPr><w:rFonts w:ascii="Verdana" w:hAnsi="Verdana" w:cs="Calibri"/><w:color w:val="333333"/><w:sz w:val="24"/><w:szCs w:val="24"/><w:lang w:val="nl-NL"/></w:rPr><w:t>Arduino</w:t></w:r><w:r w:rsidRPr="006509D9"><w:rPr><w:rFonts w:ascii="Verdana" w:hAnsi="Verdana" w:cs="Calibri"/><w:color w:val="333333"/><w:sz w:val="24"/><w:szCs w:val="24"/><w:lang w:val="nl-NL"/></w:rPr><w:t xml:space="preserve"> zelf maar wel in de </w:t></w:r><w:r w:rsidR="006509D9"><w:rPr><w:rFonts w:ascii="Verdana" w:hAnsi="Verdana" w:cs="Calibri"/><w:color w:val="333333"/><w:sz w:val="24"/><w:szCs w:val="24"/><w:lang w:val="nl-NL"/></w:rPr><w:t>Arduino</w:t></w:r><w:r w:rsidRPr="006509D9"><w:rPr><w:rFonts w:ascii="Verdana" w:hAnsi="Verdana" w:cs="Calibri"/><w:color w:val="333333"/><w:sz w:val="24"/><w:szCs w:val="24"/><w:lang w:val="nl-NL"/></w:rPr><w:t xml:space="preserve"> software.</w:t></w: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Daarvoor moet je enkele commando’s aan je programma toevoegen.</w:t></w:r></w:p><w:p w:rsidR="00DD3CE2" w:rsidRPr="006509D9" w:rsidRDefault="00DD3CE2" w:rsidP="00FA10E4"><w:pPr><w:spacing w:after="0" w:line="360" w:lineRule="auto"/><w:jc w:val="both"/><w:rPr><w:rFonts w:ascii="Verdana" w:hAnsi="Verdana" w:cs="Calibri"/><w:color w:val="333333"/><w:sz w:val="24"/><w:szCs w:val="24"/><w:lang w:val="nl-NL"/></w:rPr></w:pP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 xml:space="preserve">Als eerste moet je de snelheid instellen waarmee de communicatie plaatsvindt. Een gebruikelijke waarde is 9600 baud (bits per seconde). Dit wordt vermeld in de sketch én in de seriële monitor. Het is belangrijk dat het verzenden en lezen van de data aan dezelfde snelheid gebeurt.  Dit commando schrijf je bij </w:t></w:r><w:r w:rsidRPr="00093DA5"><w:rPr><w:rFonts w:ascii="Verdana" w:hAnsi="Verdana" w:cs="Calibri"/><w:i/><w:color w:val="333333"/><w:sz w:val="24"/><w:szCs w:val="24"/><w:lang w:val="nl-NL"/></w:rPr><w:t>void setup</w:t></w:r><w:r w:rsidR="00093DA5" w:rsidRPr="00093DA5"><w:rPr><w:rFonts w:ascii="Verdana" w:hAnsi="Verdana" w:cs="Calibri"/><w:i/><w:color w:val="333333"/><w:sz w:val="24"/><w:szCs w:val="24"/><w:lang w:val="nl-NL"/></w:rPr><w:t>()</w:t></w:r><w:r w:rsidRPr="006509D9"><w:rPr><w:rFonts w:ascii="Verdana" w:hAnsi="Verdana" w:cs="Calibri"/><w:color w:val="333333"/><w:sz w:val="24"/><w:szCs w:val="24"/><w:lang w:val="nl-NL"/></w:rPr><w:t>.</w:t></w:r></w:p><w:p w:rsidR="00DD3CE2" w:rsidRPr="006509D9" w:rsidRDefault="00DD3CE2" w:rsidP="00FA10E4"><w:pPr><w:spacing w:after="0" w:line="360" w:lineRule="auto"/><w:jc w:val="both"/><w:rPr><w:rFonts w:ascii="Verdana" w:hAnsi="Verdana" w:cs="Calibri"/><w:color w:val="333333"/><w:sz w:val="24"/><w:szCs w:val="24"/><w:lang w:val="nl-NL"/></w:rPr></w:pPr></w:p><w:p w:rsidR="00DD3CE2" w:rsidRPr="006509D9" w:rsidRDefault="006B45F1" w:rsidP="00FA10E4"><w:pPr><w:spacing w:after="0" w:line="360" w:lineRule="auto"/><w:jc w:val="both"/><w:rPr><w:rFonts w:ascii="Verdana" w:hAnsi="Verdana" w:cs="Calibri"/><w:color w:val="333333"/><w:sz w:val="24"/><w:szCs w:val="24"/><w:lang w:val="nl-NL"/></w:rPr></w:pPr><w:r w:rsidRPr="006B45F1"><w:rPr><w:rFonts w:ascii="Verdana" w:hAnsi="Verdana" w:cs="Calibri"/><w:noProof/><w:color w:val="333333"/><w:sz w:val="24"/><w:szCs w:val="24"/><w:lang w:val="en-US" w:eastAsia="nl-NL"/></w:rPr><w:pict><v:shape id="Afbeelding 64" o:spid="_x0000_i1155" type="#_x0000_t75" style="width:417.6pt;height:47.2pt;visibility:visible;mso-wrap-style:square"><v:imagedata r:id="rId167" o:title=""/><v:textbox style="mso-rotate-with-shape:t"/></v:shape></w:pict></w:r></w:p><w:p w:rsidR="00DD3CE2" w:rsidRPr="006509D9" w:rsidRDefault="00DD3CE2" w:rsidP="00FA10E4"><w:pPr><w:spacing w:after="0" w:line="360" w:lineRule="auto"/><w:jc w:val="both"/><w:rPr><w:rFonts w:ascii="Verdana" w:hAnsi="Verdana" w:cs="Calibri"/><w:color w:val="333333"/><w:sz w:val="24"/><w:szCs w:val="24"/><w:lang w:val="nl-NL"/></w:rPr></w:pP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 xml:space="preserve">En geef je in bij de seriële monitor in de </w:t></w:r><w:r w:rsidR="006509D9"><w:rPr><w:rFonts w:ascii="Verdana" w:hAnsi="Verdana" w:cs="Calibri"/><w:color w:val="333333"/><w:sz w:val="24"/><w:szCs w:val="24"/><w:lang w:val="nl-NL"/></w:rPr><w:t>Arduino</w:t></w:r><w:r w:rsidRPr="006509D9"><w:rPr><w:rFonts w:ascii="Verdana" w:hAnsi="Verdana" w:cs="Calibri"/><w:color w:val="333333"/><w:sz w:val="24"/><w:szCs w:val="24"/><w:lang w:val="nl-NL"/></w:rPr><w:t xml:space="preserve"> software. Deze monitor vind je via het icoontje rechts bovenaan in de menubalk van de </w:t></w:r><w:r w:rsidR="006509D9"><w:rPr><w:rFonts w:ascii="Verdana" w:hAnsi="Verdana" w:cs="Calibri"/><w:color w:val="333333"/><w:sz w:val="24"/><w:szCs w:val="24"/><w:lang w:val="nl-NL"/></w:rPr><w:t>Arduino</w:t></w:r><w:r w:rsidRPr="006509D9"><w:rPr><w:rFonts w:ascii="Verdana" w:hAnsi="Verdana" w:cs="Calibri"/><w:color w:val="333333"/><w:sz w:val="24"/><w:szCs w:val="24"/><w:lang w:val="nl-NL"/></w:rPr><w:t xml:space="preserve"> software. </w:t></w:r></w:p><w:p w:rsidR="00DD3CE2" w:rsidRPr="006509D9" w:rsidRDefault="00DD3CE2" w:rsidP="00DD3CE2"><w:pPr><w:spacing w:after="0" w:line="360" w:lineRule="auto"/><w:rPr><w:rFonts w:ascii="Verdana" w:hAnsi="Verdana" w:cs="Calibri"/><w:color w:val="333333"/><w:sz w:val="24"/><w:szCs w:val="24"/><w:lang w:val="nl-NL"/></w:rPr></w:pPr></w:p><w:p w:rsidR="00DD3CE2" w:rsidRPr="006509D9" w:rsidRDefault="006B45F1" w:rsidP="00DD3CE2"><w:pPr><w:spacing w:after="0" w:line="360" w:lineRule="auto"/><w:rPr><w:rFonts w:ascii="Verdana" w:hAnsi="Verdana" w:cs="Calibri"/><w:color w:val="333333"/><w:sz w:val="24"/><w:szCs w:val="24"/><w:lang w:val="nl-NL"/></w:rPr></w:pPr><w:r w:rsidRPr="006B45F1"><w:rPr><w:rFonts w:ascii="Verdana" w:hAnsi="Verdana" w:cs="Calibri"/><w:noProof/><w:color w:val="333333"/><w:sz w:val="24"/><w:szCs w:val="24"/><w:lang w:val="en-US" w:eastAsia="nl-NL"/></w:rPr><w:pict><v:shape id="Afbeelding 65" o:spid="_x0000_i1154" type="#_x0000_t75" style="width:415.2pt;height:49.6pt;visibility:visible;mso-wrap-style:square"><v:imagedata r:id="rId168" o:title=""/><v:textbox style="mso-rotate-with-shape:t"/></v:shape></w:pict></w:r></w:p><w:p w:rsidR="00DD3CE2" w:rsidRPr="006509D9" w:rsidRDefault="00DD3CE2" w:rsidP="00DD3CE2"><w:pPr><w:spacing w:after="0" w:line="360" w:lineRule="auto"/><w:rPr><w:rFonts w:ascii="Verdana" w:hAnsi="Verdana" w:cs="Calibri"/><w:color w:val="333333"/><w:sz w:val="24"/><w:szCs w:val="24"/><w:lang w:val="nl-NL"/></w:rPr></w:pPr><w:r w:rsidRPr="006509D9"><w:rPr><w:rFonts w:ascii="Verdana" w:hAnsi="Verdana" w:cs="Calibri"/><w:color w:val="333333"/><w:sz w:val="24"/><w:szCs w:val="24"/><w:lang w:val="nl-NL"/></w:rPr><w:t xml:space="preserve"> Ook daar plaats je de (lees en schrijf)snelheid op 9600</w:t></w:r></w:p><w:p w:rsidR="00DD3CE2" w:rsidRPr="006509D9" w:rsidRDefault="006B45F1" w:rsidP="00DD3CE2"><w:pPr><w:spacing w:after="0" w:line="360" w:lineRule="auto"/><w:rPr><w:rFonts w:ascii="Verdana" w:hAnsi="Verdana" w:cs="Calibri"/><w:color w:val="333333"/><w:sz w:val="24"/><w:szCs w:val="24"/><w:lang w:val="nl-NL"/></w:rPr></w:pPr><w:r w:rsidRPr="006B45F1"><w:rPr><w:rFonts w:ascii="Verdana" w:hAnsi="Verdana" w:cs="Calibri"/><w:noProof/><w:color w:val="333333"/><w:sz w:val="24"/><w:szCs w:val="24"/><w:lang w:val="en-US" w:eastAsia="nl-NL"/></w:rPr><w:pict><v:shape id="Afbeelding 66" o:spid="_x0000_i1153" type="#_x0000_t75" style="width:414.4pt;height:204pt;visibility:visible;mso-wrap-style:square"><v:imagedata r:id="rId169" o:title=""/><v:textbox style="mso-rotate-with-shape:t"/></v:shape></w:pict></w:r></w:p><w:p w:rsidR="00DD3CE2" w:rsidRPr="006509D9" w:rsidRDefault="00DD3CE2" w:rsidP="00DD3CE2"><w:pPr><w:spacing w:after="0" w:line="360" w:lineRule="auto"/><w:rPr><w:rFonts w:ascii="Verdana" w:hAnsi="Verdana" w:cs="Calibri"/><w:color w:val="333333"/><w:sz w:val="24"/><w:szCs w:val="24"/><w:lang w:val="nl-NL"/></w:rPr></w:pP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 xml:space="preserve">Het lezen en schrijven van het commando schrijf je bij </w:t></w:r><w:r w:rsidRPr="00093DA5"><w:rPr><w:rFonts w:ascii="Verdana" w:hAnsi="Verdana" w:cs="Calibri"/><w:i/><w:color w:val="333333"/><w:sz w:val="24"/><w:szCs w:val="24"/><w:lang w:val="nl-NL"/></w:rPr><w:t>void loop</w:t></w:r><w:r w:rsidR="00093DA5" w:rsidRPr="00093DA5"><w:rPr><w:rFonts w:ascii="Verdana" w:hAnsi="Verdana" w:cs="Calibri"/><w:i/><w:color w:val="333333"/><w:sz w:val="24"/><w:szCs w:val="24"/><w:lang w:val="nl-NL"/></w:rPr><w:t>()</w:t></w:r><w:r w:rsidRPr="006509D9"><w:rPr><w:rFonts w:ascii="Verdana" w:hAnsi="Verdana" w:cs="Calibri"/><w:color w:val="333333"/><w:sz w:val="24"/><w:szCs w:val="24"/><w:lang w:val="nl-NL"/></w:rPr><w:t>.</w:t></w: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 xml:space="preserve">Om de waarde van een variabele te laten printen gebruik je een </w:t></w:r><w:r w:rsidRPr="00093DA5"><w:rPr><w:rFonts w:ascii="Verdana" w:hAnsi="Verdana" w:cs="Calibri"/><w:i/><w:color w:val="333333"/><w:sz w:val="24"/><w:szCs w:val="24"/><w:lang w:val="nl-NL"/></w:rPr><w:t>Serial.print</w:t></w:r><w:r w:rsidRPr="006509D9"><w:rPr><w:rFonts w:ascii="Verdana" w:hAnsi="Verdana" w:cs="Calibri"/><w:color w:val="333333"/><w:sz w:val="24"/><w:szCs w:val="24"/><w:lang w:val="nl-NL"/></w:rPr><w:t xml:space="preserve">. Wil je elke waarde op een nieuwe lijn afdrukken gebruik je </w:t></w:r><w:r w:rsidRPr="00093DA5"><w:rPr><w:rFonts w:ascii="Verdana" w:hAnsi="Verdana" w:cs="Calibri"/><w:i/><w:color w:val="333333"/><w:sz w:val="24"/><w:szCs w:val="24"/><w:lang w:val="nl-NL"/></w:rPr><w:t>Serial.println</w:t></w:r><w:r w:rsidRPr="006509D9"><w:rPr><w:rFonts w:ascii="Verdana" w:hAnsi="Verdana" w:cs="Calibri"/><w:color w:val="333333"/><w:sz w:val="24"/><w:szCs w:val="24"/><w:lang w:val="nl-NL"/></w:rPr><w:t>.</w:t></w: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Om letterlijke tekst te printen zet je deze tussen “ “.</w:t></w:r></w:p><w:p w:rsidR="00DD3CE2" w:rsidRPr="006509D9" w:rsidRDefault="006B45F1" w:rsidP="00FA10E4"><w:pPr><w:spacing w:after="0" w:line="360" w:lineRule="auto"/><w:jc w:val="both"/><w:rPr><w:rFonts w:ascii="Verdana" w:hAnsi="Verdana" w:cs="Calibri"/><w:color w:val="333333"/><w:sz w:val="24"/><w:szCs w:val="24"/><w:lang w:val="nl-NL"/></w:rPr></w:pPr><w:r w:rsidRPr="006B45F1"><w:rPr><w:rFonts w:ascii="Verdana" w:hAnsi="Verdana" w:cs="Calibri"/><w:noProof/><w:color w:val="333333"/><w:sz w:val="24"/><w:szCs w:val="24"/><w:lang w:val="en-US" w:eastAsia="nl-NL"/></w:rPr><w:pict><v:shape id="Afbeelding 67" o:spid="_x0000_i1152" type="#_x0000_t75" style="width:204pt;height:18.4pt;visibility:visible;mso-wrap-style:square"><v:imagedata r:id="rId170" o:title="" cropbottom="29789f"/><v:textbox style="mso-rotate-with-shape:t"/></v:shape></w:pict></w:r></w:p><w:p w:rsidR="00DD3CE2" w:rsidRPr="006509D9" w:rsidRDefault="006B45F1" w:rsidP="00FA10E4"><w:pPr><w:spacing w:after="0" w:line="360" w:lineRule="auto"/><w:jc w:val="both"/><w:rPr><w:rFonts w:ascii="Verdana" w:hAnsi="Verdana" w:cs="Calibri"/><w:color w:val="333333"/><w:sz w:val="24"/><w:szCs w:val="24"/><w:lang w:val="nl-NL"/></w:rPr></w:pPr><w:r w:rsidRPr="006B45F1"><w:rPr><w:rFonts w:ascii="Verdana" w:hAnsi="Verdana" w:cs="Calibri"/><w:noProof/><w:color w:val="333333"/><w:sz w:val="24"/><w:szCs w:val="24"/><w:lang w:val="en-US" w:eastAsia="nl-NL"/></w:rPr><w:pict><v:shape id="Afbeelding 68" o:spid="_x0000_i1151" type="#_x0000_t75" style="width:204pt;height:15.2pt;visibility:visible;mso-wrap-style:square"><v:imagedata r:id="rId171" o:title="" croptop="35747f"/><v:textbox style="mso-rotate-with-shape:t"/></v:shape></w:pict></w: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Meestal kiest men ervoor om nog ene kleine vertraging (</w:t></w:r><w:r w:rsidRPr="00093DA5"><w:rPr><w:rFonts w:ascii="Verdana" w:hAnsi="Verdana" w:cs="Calibri"/><w:i/><w:color w:val="333333"/><w:sz w:val="24"/><w:szCs w:val="24"/><w:lang w:val="nl-NL"/></w:rPr><w:t>delay</w:t></w:r><w:r w:rsidRPr="006509D9"><w:rPr><w:rFonts w:ascii="Verdana" w:hAnsi="Verdana" w:cs="Calibri"/><w:color w:val="333333"/><w:sz w:val="24"/><w:szCs w:val="24"/><w:lang w:val="nl-NL"/></w:rPr><w:t xml:space="preserve">) toe te voegen na </w:t></w:r><w:r w:rsidRPr="00093DA5"><w:rPr><w:rFonts w:ascii="Verdana" w:hAnsi="Verdana" w:cs="Calibri"/><w:i/><w:color w:val="333333"/><w:sz w:val="24"/><w:szCs w:val="24"/><w:lang w:val="nl-NL"/></w:rPr><w:t>serial.print</w:t></w:r><w:r w:rsidRPr="006509D9"><w:rPr><w:rFonts w:ascii="Verdana" w:hAnsi="Verdana" w:cs="Calibri"/><w:color w:val="333333"/><w:sz w:val="24"/><w:szCs w:val="24"/><w:lang w:val="nl-NL"/></w:rPr><w:t xml:space="preserve"> om het programma stabieler te laten verlopen.</w:t></w:r></w:p><w:p w:rsidR="00DD3CE2" w:rsidRPr="006509D9" w:rsidRDefault="00DD3CE2" w:rsidP="00FA10E4"><w:pPr><w:spacing w:after="0" w:line="360" w:lineRule="auto"/><w:jc w:val="both"/><w:rPr><w:rFonts w:ascii="Verdana" w:hAnsi="Verdana" w:cs="Calibri"/><w:color w:val="333333"/><w:sz w:val="24"/><w:szCs w:val="24"/><w:lang w:val="nl-NL"/></w:rPr></w:pP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t>De ui</w:t></w:r><w:r w:rsidR="00093DA5"><w:rPr><w:rFonts w:ascii="Verdana" w:hAnsi="Verdana" w:cs="Calibri"/><w:color w:val="333333"/><w:sz w:val="24"/><w:szCs w:val="24"/><w:lang w:val="nl-NL"/></w:rPr><w:t>tleg en het gebruik van de serië</w:t></w:r><w:r w:rsidRPr="006509D9"><w:rPr><w:rFonts w:ascii="Verdana" w:hAnsi="Verdana" w:cs="Calibri"/><w:color w:val="333333"/><w:sz w:val="24"/><w:szCs w:val="24"/><w:lang w:val="nl-NL"/></w:rPr><w:t xml:space="preserve">le monitor vind je ook terug als voorbeeldsketch </w:t></w:r><w:r w:rsidRPr="00093DA5"><w:rPr><w:rFonts w:ascii="Verdana" w:hAnsi="Verdana" w:cs="Calibri"/><w:i/><w:color w:val="333333"/><w:sz w:val="24"/><w:szCs w:val="24"/><w:lang w:val="nl-NL"/></w:rPr><w:t>DigitalReadSerial</w:t></w:r><w:r w:rsidRPr="006509D9"><w:rPr><w:rFonts w:ascii="Verdana" w:hAnsi="Verdana" w:cs="Calibri"/><w:color w:val="333333"/><w:sz w:val="24"/><w:szCs w:val="24"/><w:lang w:val="nl-NL"/></w:rPr><w:t xml:space="preserve"> bij basics.</w:t></w:r></w:p><w:p w:rsidR="00DD3CE2" w:rsidRPr="006509D9" w:rsidRDefault="00DD3CE2" w:rsidP="00FA10E4"><w:pPr><w:spacing w:after="0" w:line="360" w:lineRule="auto"/><w:jc w:val="both"/><w:rPr><w:rFonts w:ascii="Verdana" w:hAnsi="Verdana" w:cs="Calibri"/><w:color w:val="333333"/><w:sz w:val="24"/><w:szCs w:val="24"/><w:lang w:val="nl-NL"/></w:rPr></w:pPr><w:r w:rsidRPr="006509D9"><w:rPr><w:rFonts w:ascii="Verdana" w:hAnsi="Verdana" w:cs="Calibri"/><w:color w:val="333333"/><w:sz w:val="24"/><w:szCs w:val="24"/><w:lang w:val="nl-NL"/></w:rPr><w:br w:type="page"/></w:r></w:p><w:p w:rsidR="00DD3CE2" w:rsidRPr="006509D9" w:rsidRDefault="00DD3CE2" w:rsidP="00FA10E4"><w:pPr><w:pStyle w:val="basis"/></w:pPr><w:r w:rsidRPr="006509D9"><w:t>Noteer hieronder de volledige C-code (met seriële monitor) van je programma</w:t></w:r></w:p><w:p w:rsidR="00DD3CE2" w:rsidRPr="006509D9" w:rsidRDefault="00DD3CE2" w:rsidP="00FA10E4"><w:pPr><w:pStyle w:val="basis"/></w:pPr></w:p><w:p w:rsidR="00DD3CE2" w:rsidRPr="006509D9" w:rsidRDefault="00DD3CE2" w:rsidP="00DD3CE2"><w:pPr><w:spacing w:after="0" w:line="360" w:lineRule="auto"/><w:rPr><w:rFonts w:ascii="Verdana" w:hAnsi="Verdana" w:cs="Calibri"/><w:color w:val="333333"/><w:sz w:val="24"/><w:szCs w:val="24"/><w:lang w:val="nl-NL"/></w:rPr></w:pPr><w:r w:rsidRPr="006509D9"><w:rPr><w:lang w:val="nl-NL"/></w:rPr><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w:r></w:p><w:p w:rsidR="00DD3CE2" w:rsidRPr="006509D9" w:rsidRDefault="006B45F1" w:rsidP="00DD3CE2"><w:pPr><w:spacing w:after="0" w:line="360" w:lineRule="auto"/><w:rPr><w:rFonts w:ascii="Verdana" w:hAnsi="Verdana" w:cs="Calibri"/><w:color w:val="333333"/><w:sz w:val="24"/><w:szCs w:val="24"/><w:lang w:val="nl-NL"/></w:rPr></w:pPr><w:r w:rsidRPr="006B45F1"><w:rPr><w:noProof/><w:lang w:val="en-US" w:eastAsia="nl-NL"/></w:rPr><w:pict><v:shape id="_x0000_i1150" type="#_x0000_t75" style="width:488.8pt;height:190.4pt;visibility:visible;mso-wrap-style:square"><v:imagedata r:id="rId172" o:title=""/><v:textbox style="mso-rotate-with-shape:t"/></v:shape></w:pict></w:r></w:p><w:p w:rsidR="00DD3CE2" w:rsidRPr="006509D9" w:rsidRDefault="00DD3CE2" w:rsidP="00DD3CE2"><w:pPr><w:spacing w:after="0" w:line="360" w:lineRule="auto"/><w:rPr><w:rFonts w:ascii="Verdana" w:hAnsi="Verdana" w:cs="Calibri"/><w:color w:val="333333"/><w:sz w:val="24"/><w:szCs w:val="24"/><w:lang w:val="nl-NL"/></w:rPr></w:pPr><w:r w:rsidRPr="006509D9"><w:rPr><w:rFonts w:ascii="Verdana" w:hAnsi="Verdana" w:cs="Calibri"/><w:color w:val="333333"/><w:sz w:val="24"/><w:szCs w:val="24"/><w:lang w:val="nl-NL"/></w:rPr><w:t>Code enkel toevoegen in lkr bundel.</w:t></w:r></w:p><w:p w:rsidR="00DD3CE2" w:rsidRPr="006509D9" w:rsidRDefault="00DD3CE2" w:rsidP="00DD3CE2"><w:pPr><w:pStyle w:val="basis"/></w:pPr></w:p><w:p w:rsidR="00DD3CE2" w:rsidRPr="006509D9" w:rsidRDefault="00DD3CE2" w:rsidP="00DD3CE2"><w:pPr><w:pStyle w:val="hooftitelcursus"/><w:rPr><w:lang w:val="nl-NL"/></w:rPr></w:pPr><w:r w:rsidRPr="006509D9"><w:rPr><w:lang w:val="nl-NL"/></w:rPr><w:t>4.2.2.3 een zoemer gebruiken</w:t></w:r></w:p><w:p w:rsidR="00DD3CE2" w:rsidRPr="006509D9" w:rsidRDefault="00DD3CE2" w:rsidP="00DD3CE2"><w:pPr><w:pStyle w:val="basis"/></w:pPr></w:p><w:p w:rsidR="00DD3CE2" w:rsidRPr="006509D9" w:rsidRDefault="00DD3CE2" w:rsidP="00DD3CE2"><w:pPr><w:pStyle w:val="basis"/></w:pPr><w:r w:rsidRPr="006509D9"><w:t xml:space="preserve">We willen naast het lampje nu ook een geluid creëren. Daarvoor vervangen we het ledlampje door een zoemer. De zoemer is een klein elektronisch onderdeel dat je gebruikt als uitvoerorgaan om geluidssignalen uit te sturen. Bij het programmeren zal je de frequentie (hoge of lage tonen) moeten programmeren. Eigenlijk zendt de </w:t></w:r><w:r w:rsidR="006509D9"><w:t>Arduino</w:t></w:r><w:r w:rsidRPr="006509D9"><w:t xml:space="preserve"> honderden keren per seconde een spanning door de zoemer. Daardoor wordt de zoemer honderden keren per seconde aan en uit gezet.</w:t></w:r></w:p><w:p w:rsidR="00DD3CE2" w:rsidRPr="006509D9" w:rsidRDefault="00DD3CE2" w:rsidP="00DD3CE2"><w:pPr><w:pStyle w:val="basis"/></w:pPr></w:p><w:p w:rsidR="00DD3CE2" w:rsidRPr="006509D9" w:rsidRDefault="006B45F1" w:rsidP="00DD3CE2"><w:pPr><w:pStyle w:val="basis"/><w:rPr><w:noProof/></w:rPr></w:pPr><w:r w:rsidRPr="006B45F1"><w:rPr><w:noProof/><w:lang w:val="en-US" w:eastAsia="nl-NL"/></w:rPr><w:pict><v:shape id="Afbeelding 70" o:spid="_x0000_i1149" type="#_x0000_t75" alt="Afbeeldingsresultaat voor zoemer arduino" style="width:220pt;height:84.8pt;visibility:visible;mso-wrap-style:square"><v:imagedata r:id="rId173" o:title="Afbeeldingsresultaat voor zoemer arduino" croptop="9767f" cropbottom="11343f" cropleft="7850f" cropright="3388f"/><v:textbox style="mso-rotate-with-shape:t"/></v:shape></w:pict></w:r><w:r w:rsidR="00DD3CE2" w:rsidRPr="006509D9"><w:rPr><w:noProof/></w:rPr><w:t xml:space="preserve"> </w:t></w:r></w:p><w:p w:rsidR="00DD3CE2" w:rsidRPr="006509D9" w:rsidRDefault="00DD3CE2" w:rsidP="00DD3CE2"><w:pPr><w:pStyle w:val="basis"/><w:rPr><w:noProof/></w:rPr></w:pPr></w:p><w:p w:rsidR="00DD3CE2" w:rsidRPr="006509D9" w:rsidRDefault="00DD3CE2" w:rsidP="00DD3CE2"><w:pPr><w:pStyle w:val="basis"/><w:rPr><w:noProof/></w:rPr></w:pPr><w:r w:rsidRPr="006509D9"><w:rPr><w:noProof/></w:rPr><w:t>Om een zoemer te plaatsen op het breadboard volg je onderstaand stappenplan.</w:t></w:r></w:p><w:p w:rsidR="00DD3CE2" w:rsidRPr="006509D9" w:rsidRDefault="006B45F1" w:rsidP="00DD3CE2"><w:pPr><w:pStyle w:val="basis"/><w:rPr><w:noProof/></w:rPr></w:pPr><w:r w:rsidRPr="006B45F1"><w:rPr><w:noProof/><w:lang w:val="en-US" w:eastAsia="nl-NL"/></w:rPr><w:pict><v:shape id="_x0000_i1148" type="#_x0000_t75" style="width:340pt;height:208.8pt;visibility:visible;mso-wrap-style:square"><v:imagedata r:id="rId174" o:title=""/><v:textbox style="mso-rotate-with-shape:t"/></v:shape></w:pict></w:r></w:p><w:p w:rsidR="00DD3CE2" w:rsidRPr="006509D9" w:rsidRDefault="00DD3CE2" w:rsidP="00DD3CE2"><w:pPr><w:pStyle w:val="basis"/></w:pPr><w:r w:rsidRPr="006509D9"><w:t xml:space="preserve">Stap 1: Verbind de 5V uitgang (= pluspool) van je </w:t></w:r><w:r w:rsidR="006509D9"><w:t>Arduino</w:t></w:r><w:r w:rsidRPr="006509D9"><w:t xml:space="preserve"> naar de rode, verticale kolom van het breadboard (= pluspool) . Op de tekening is dit weergegeven met een rode draad. </w:t></w:r></w:p><w:p w:rsidR="00DD3CE2" w:rsidRPr="006509D9" w:rsidRDefault="00DD3CE2" w:rsidP="00DD3CE2"><w:pPr><w:pStyle w:val="basis"/></w:pPr></w:p><w:p w:rsidR="00DD3CE2" w:rsidRPr="006509D9" w:rsidRDefault="00DD3CE2" w:rsidP="00DD3CE2"><w:pPr><w:pStyle w:val="basis"/></w:pPr><w:r w:rsidRPr="006509D9"><w:t xml:space="preserve">Stap 2 : Verbind de blauwe, verticale kolom van het breadboard (= minpool) met de GND uitgang (= minpool) van je </w:t></w:r><w:r w:rsidR="006509D9"><w:t>Arduino</w:t></w:r><w:r w:rsidRPr="006509D9"><w:t xml:space="preserve"> naar. Op de tekening is dit weergegeven met een zwarte draad.</w:t></w:r></w:p><w:p w:rsidR="00DD3CE2" w:rsidRPr="006509D9" w:rsidRDefault="00DD3CE2" w:rsidP="00DD3CE2"><w:pPr><w:pStyle w:val="basis"/></w:pPr></w:p><w:p w:rsidR="00DD3CE2" w:rsidRPr="006509D9" w:rsidRDefault="00DD3CE2" w:rsidP="00DD3CE2"><w:pPr><w:pStyle w:val="basis"/></w:pPr><w:r w:rsidRPr="006509D9"><w:t>Stap 3 : Verbind de zwarte draad van de zoemer. Met de blauwe, verticale kolom van het breadboard.</w:t></w:r></w:p><w:p w:rsidR="00DD3CE2" w:rsidRPr="006509D9" w:rsidRDefault="00DD3CE2" w:rsidP="00DD3CE2"><w:pPr><w:pStyle w:val="basis"/></w:pPr></w:p><w:p w:rsidR="00DD3CE2" w:rsidRPr="006509D9" w:rsidRDefault="00DD3CE2" w:rsidP="00DD3CE2"><w:pPr><w:pStyle w:val="basis"/></w:pPr><w:r w:rsidRPr="006509D9"><w:t>Stap 4 : Verbind de rode draad van de zoemer met een willekeurige pin (deze pin zal je gebruiken tijdens het programmeren).</w:t></w:r></w:p><w:p w:rsidR="00DD3CE2" w:rsidRPr="006509D9" w:rsidRDefault="00DD3CE2" w:rsidP="00DD3CE2"><w:pPr><w:pStyle w:val="basis"/></w:pPr><w:r w:rsidRPr="006509D9"><w:t>Om de zoemer aan te sluiten hoef je geen weerstand te gebruiken.</w:t></w:r></w:p><w:p w:rsidR="00DD3CE2" w:rsidRPr="006509D9" w:rsidRDefault="00DD3CE2" w:rsidP="00DD3CE2"><w:pPr><w:pStyle w:val="basis"/></w:pPr></w:p><w:p w:rsidR="00DD3CE2" w:rsidRPr="006509D9" w:rsidRDefault="00DD3CE2" w:rsidP="00DD3CE2"><w:pPr><w:pStyle w:val="basis"/></w:pPr><w:r w:rsidRPr="006509D9"><w:t xml:space="preserve">Om de zomer te programmeren zal je deze bij </w:t></w:r><w:r w:rsidRPr="00093DA5"><w:rPr><w:i/></w:rPr><w:t>void setup</w:t></w:r><w:r w:rsidR="00093DA5"><w:rPr><w:i/></w:rPr><w:t>()</w:t></w:r><w:r w:rsidRPr="006509D9"><w:t xml:space="preserve"> eerst moeten programmeren als output orgaan.</w:t></w:r></w:p><w:p w:rsidR="00DD3CE2" w:rsidRPr="006509D9" w:rsidRDefault="00DD3CE2" w:rsidP="00DD3CE2"><w:pPr><w:pStyle w:val="basis"/></w:pPr><w:r w:rsidRPr="006509D9"><w:t xml:space="preserve">Daarna kan je bij </w:t></w:r><w:r w:rsidRPr="00093DA5"><w:rPr><w:i/></w:rPr><w:t>void loop</w:t></w:r><w:r w:rsidR="00093DA5"><w:rPr><w:i/></w:rPr><w:t>()</w:t></w:r><w:r w:rsidRPr="006509D9"><w:t xml:space="preserve"> de zoemer programmere</w:t></w:r><w:r w:rsidR="00093DA5"><w:t xml:space="preserve">n. Dit doe je met het commando </w:t></w:r><w:r w:rsidRPr="00093DA5"><w:rPr><w:i/></w:rPr><w:t>tone</w:t></w:r><w:r w:rsidR="00093DA5" w:rsidRPr="00093DA5"><w:rPr><w:i/></w:rPr><w:t>()</w:t></w:r><w:r w:rsidRPr="006509D9"><w:t>. Daarna noteer je, tussen de haakjes, het cijfer van de digitale pin waarop de zoemer is aangesloten en  de frequentie.</w:t></w:r></w:p><w:p w:rsidR="00DD3CE2" w:rsidRPr="006509D9" w:rsidRDefault="00DD3CE2" w:rsidP="00DD3CE2"><w:pPr><w:pStyle w:val="basis"/></w:pPr><w:r w:rsidRPr="006509D9"><w:t>Het einde van dit commando sluit je terug af met een punt komma. Je programma ziet er als volgt uit.</w:t></w:r></w:p><w:p w:rsidR="00DD3CE2" w:rsidRPr="006509D9" w:rsidRDefault="006B45F1" w:rsidP="00DD3CE2"><w:pPr><w:pStyle w:val="basis"/></w:pPr><w:r w:rsidRPr="006B45F1"><w:rPr><w:noProof/><w:lang w:val="en-US" w:eastAsia="nl-NL"/></w:rPr><w:pict><v:shape id="_x0000_i1147" type="#_x0000_t75" style="width:114.4pt;height:99.2pt;visibility:visible;mso-wrap-style:square"><v:imagedata r:id="rId175" o:title=""/><v:textbox style="mso-rotate-with-shape:t"/></v:shape></w:pict></w:r></w:p><w:p w:rsidR="00DD3CE2" w:rsidRPr="006509D9" w:rsidRDefault="00DD3CE2" w:rsidP="00DD3CE2"><w:pPr><w:pStyle w:val="basis"/></w:pPr><w:r w:rsidRPr="006509D9"><w:rPr><w:i/></w:rPr><w:t>Let op:</w:t></w:r><w:r w:rsidRPr="006509D9"><w:t xml:space="preserve"> Voor </w:t></w:r><w:r w:rsidR="006509D9"><w:t>Arduino</w:t></w:r><w:r w:rsidRPr="006509D9"><w:t xml:space="preserve"> kan je een frequentie ingeven  met een getal tussen 31 Hz en 65535 Hz. Maar deze frequenties zijn niet altijd hoorbaar voor de mens. Algemeen wordt gesteld dat het menselijk gehoor in staat is om frequenties van 20 </w:t></w:r><w:hyperlink r:id="rId176" w:tooltip="Hertz (eenheid)" w:history="1"><w:r w:rsidRPr="006509D9"><w:t>Hertz</w:t></w:r></w:hyperlink><w:r w:rsidRPr="006509D9"><w:t> tot 20 </w:t></w:r><w:hyperlink r:id="rId177" w:tooltip="" w:history="1"><w:r w:rsidRPr="006509D9"><w:t>000 Hz</w:t></w:r></w:hyperlink><w:r w:rsidRPr="006509D9"><w:t> te horen. Het heeft dus geen zin om Frequenties onder de 20</w:t></w:r><w:r w:rsidR="008949EB"><w:t xml:space="preserve"> </w:t></w:r><w:r w:rsidRPr="006509D9"><w:t>Hz (infrasoon geluid) of boven de 20 000 Hz (ultrasoon geluid) in te geven.</w:t></w:r></w:p><w:p w:rsidR="00DD3CE2" w:rsidRPr="006509D9" w:rsidRDefault="00DD3CE2" w:rsidP="00DD3CE2"><w:pPr><w:pStyle w:val="basis"/></w:pPr></w:p><w:p w:rsidR="00DD3CE2" w:rsidRPr="006509D9" w:rsidRDefault="00DD3CE2" w:rsidP="00DD3CE2"><w:pPr><w:pStyle w:val="basis"/></w:pPr><w:r w:rsidRPr="006509D9"><w:t>Met het programma wat we hierboven geschreven hebben zal de zoemer een blijvend geluid uitzenden. Wil je de zomer terug uitschakelen d</w:t></w:r><w:r w:rsidR="00093DA5"><w:t xml:space="preserve">an doe je dat met het commando </w:t></w:r><w:r w:rsidRPr="00093DA5"><w:rPr><w:i/></w:rPr><w:t>noTone</w:t></w:r><w:r w:rsidR="00093DA5" w:rsidRPr="00093DA5"><w:rPr><w:i/></w:rPr><w:t>()</w:t></w:r><w:r w:rsidRPr="006509D9"><w:t xml:space="preserve"> end tussen de haakjes het nummer van de digitale pin.</w:t></w:r></w:p><w:p w:rsidR="00DD3CE2" w:rsidRPr="006509D9" w:rsidRDefault="006B45F1" w:rsidP="00DD3CE2"><w:pPr><w:pStyle w:val="basis"/><w:rPr><w:noProof/></w:rPr></w:pPr><w:r w:rsidRPr="006B45F1"><w:rPr><w:noProof/><w:lang w:val="en-US" w:eastAsia="nl-NL"/></w:rPr><w:pict><v:shape id="_x0000_i1146" type="#_x0000_t75" style="width:111.2pt;height:119.2pt;visibility:visible;mso-wrap-style:square"><v:imagedata r:id="rId178" o:title=""/><v:textbox style="mso-rotate-with-shape:t"/></v:shape></w:pict></w:r></w:p><w:p w:rsidR="00DD3CE2" w:rsidRPr="006509D9" w:rsidRDefault="00DD3CE2" w:rsidP="00DD3CE2"><w:pPr><w:pStyle w:val="basis"/><w:rPr><w:noProof/></w:rPr></w:pPr><w:r w:rsidRPr="006509D9"><w:rPr><w:noProof/></w:rPr><w:t>In bovenstaand programma zal de zoemer na 5 seconden stoppen.</w:t></w:r></w:p><w:p w:rsidR="00DD3CE2" w:rsidRPr="006509D9" w:rsidRDefault="00DD3CE2" w:rsidP="00DD3CE2"><w:pPr><w:pStyle w:val="basis"/><w:rPr><w:noProof/></w:rPr></w:pPr><w:r w:rsidRPr="006509D9"><w:rPr><w:noProof/></w:rPr><w:t>Dit programma kan ook korter (in 1 commando) geschreven worden. Daarvoor vo</w:t></w:r><w:r w:rsidR="00093DA5"><w:rPr><w:noProof/></w:rPr><w:t xml:space="preserve">rg je bij het commando </w:t></w:r><w:r w:rsidRPr="00093DA5"><w:rPr><w:i/><w:noProof/></w:rPr><w:t>tone</w:t></w:r><w:r w:rsidR="00093DA5" w:rsidRPr="00093DA5"><w:rPr><w:i/><w:noProof/></w:rPr><w:t>()</w:t></w:r><w:r w:rsidRPr="006509D9"><w:rPr><w:noProof/></w:rPr><w:t xml:space="preserve"> een derde parameter, namelijk de tijd (in milleseconden) in. Je programma ziet er nu als volgt uit.</w:t></w:r></w:p><w:p w:rsidR="00DD3CE2" w:rsidRPr="006509D9" w:rsidRDefault="006B45F1" w:rsidP="00DD3CE2"><w:pPr><w:pStyle w:val="basis"/><w:rPr><w:noProof/></w:rPr></w:pPr><w:r w:rsidRPr="006B45F1"><w:rPr><w:noProof/><w:lang w:val="en-US" w:eastAsia="nl-NL"/></w:rPr><w:pict><v:shape id="_x0000_i1145" type="#_x0000_t75" style="width:119.2pt;height:92.8pt;visibility:visible;mso-wrap-style:square"><v:imagedata r:id="rId179" o:title=""/><v:textbox style="mso-rotate-with-shape:t"/></v:shape></w:pict></w:r></w:p><w:p w:rsidR="00DD3CE2" w:rsidRPr="006509D9" w:rsidRDefault="00DD3CE2" w:rsidP="00DD3CE2"><w:pPr><w:pStyle w:val="basis"/><w:rPr><w:b/><w:i/></w:rPr></w:pPr></w:p><w:p w:rsidR="00DD3CE2" w:rsidRPr="006509D9" w:rsidRDefault="00DD3CE2" w:rsidP="00DD3CE2"><w:pPr><w:pStyle w:val="basis"/><w:rPr><w:b/><w:i/></w:rPr></w:pPr><w:r w:rsidRPr="006509D9"><w:rPr><w:b/><w:i/></w:rPr><w:t>Opdracht</w:t></w:r></w:p><w:p w:rsidR="00DD3CE2" w:rsidRPr="006509D9" w:rsidRDefault="00DD3CE2" w:rsidP="00DD3CE2"><w:pPr><w:pStyle w:val="basis"/></w:pPr><w:r w:rsidRPr="006509D9"><w:t>1. Programmeer een zoem</w:t></w:r><w:r w:rsidR="008949EB"><w:t>er met een frequentie van 5000 H</w:t></w:r><w:r w:rsidRPr="006509D9"><w:t>z die gedurende 3 seconden een signaal uitzendt.</w:t></w:r></w:p><w:p w:rsidR="00DD3CE2" w:rsidRPr="006509D9" w:rsidRDefault="00DD3CE2" w:rsidP="00DD3CE2"><w:pPr><w:pStyle w:val="basis"/></w:pPr><w:r w:rsidRPr="006509D9"><w:t>Noteer hieronder de C-code van je programma</w:t></w:r></w:p><w:p w:rsidR="00DD3CE2" w:rsidRPr="006509D9" w:rsidRDefault="00DD3CE2" w:rsidP="00DD3CE2"><w:pPr><w:pStyle w:val="basis"/></w:pPr></w:p><w:p w:rsidR="00DD3CE2" w:rsidRPr="006509D9" w:rsidRDefault="00DD3CE2" w:rsidP="00DD3CE2"><w:pPr><w:pStyle w:val="basis"/></w:pPr><w:r w:rsidRPr="006509D9"><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w:r></w:p><w:p w:rsidR="00DD3CE2" w:rsidRPr="006509D9" w:rsidRDefault="006B45F1" w:rsidP="00DD3CE2"><w:pPr><w:pStyle w:val="basis"/></w:pPr><w:r w:rsidRPr="006B45F1"><w:rPr><w:noProof/><w:lang w:val="en-US" w:eastAsia="nl-NL"/></w:rPr><w:pict><v:shape id="_x0000_i1144" type="#_x0000_t75" style="width:415.2pt;height:88.8pt;visibility:visible;mso-wrap-style:square"><v:imagedata r:id="rId180" o:title=""/><v:textbox style="mso-rotate-with-shape:t"/></v:shape></w:pict></w:r></w:p><w:p w:rsidR="00DD3CE2" w:rsidRPr="006509D9" w:rsidRDefault="00DD3CE2" w:rsidP="00DD3CE2"><w:pPr><w:pStyle w:val="basis"/><w:rPr><w:noProof/></w:rPr></w:pPr><w:r w:rsidRPr="006509D9"><w:rPr><w:noProof/></w:rPr><w:t>Code enkel in lkr bundel</w:t></w:r></w:p><w:p w:rsidR="00DD3CE2" w:rsidRPr="006509D9" w:rsidRDefault="00DD3CE2" w:rsidP="00DD3CE2"><w:pPr><w:pStyle w:val="basis"/><w:rPr><w:b/><w:i/></w:rPr></w:pPr></w:p><w:p w:rsidR="00DD3CE2" w:rsidRPr="006509D9" w:rsidRDefault="00DD3CE2" w:rsidP="00DD3CE2"><w:pPr><w:pStyle w:val="basis"/></w:pPr><w:r w:rsidRPr="006509D9"><w:t>2. Programmeer een zoem</w:t></w:r><w:r w:rsidR="008949EB"><w:t>er met een frequentie van 8000 H</w:t></w:r><w:r w:rsidRPr="006509D9"><w:t>z die een signaal uitzendt zolang er op de knop wordt gedrukt.</w:t></w:r></w:p><w:p w:rsidR="00DD3CE2" w:rsidRPr="006509D9" w:rsidRDefault="00DD3CE2" w:rsidP="00DD3CE2"><w:pPr><w:spacing w:line="360" w:lineRule="auto"/><w:rPr><w:rFonts w:ascii="Verdana" w:hAnsi="Verdana" w:cs="Calibri"/><w:sz w:val="24"/><w:szCs w:val="24"/><w:lang w:val="nl-NL"/></w:rPr></w:pPr><w:r w:rsidRPr="006509D9"><w:rPr><w:rFonts w:ascii="Verdana" w:hAnsi="Verdana" w:cs="Calibri"/><w:sz w:val="24"/><w:szCs w:val="24"/><w:lang w:val="nl-NL"/></w:rPr><w:t>Teken op onderstaand schema de schakeling op je breadboard.</w:t></w:r></w:p><w:p w:rsidR="00DD3CE2" w:rsidRPr="006509D9" w:rsidRDefault="006B45F1" w:rsidP="00DD3CE2"><w:pPr><w:pStyle w:val="basis"/></w:pPr><w:r w:rsidRPr="006B45F1"><w:rPr><w:noProof/><w:lang w:val="en-US" w:eastAsia="nl-NL"/></w:rPr><w:pict><v:shape id="_x0000_i1143" type="#_x0000_t75" style="width:416pt;height:251.2pt;visibility:visible;mso-wrap-style:square"><v:imagedata r:id="rId181" o:title=""/><v:textbox style="mso-rotate-with-shape:t"/></v:shape></w:pict></w:r></w:p><w:p w:rsidR="00DD3CE2" w:rsidRPr="006509D9" w:rsidRDefault="00DD3CE2" w:rsidP="00DD3CE2"><w:pPr><w:pStyle w:val="basis"/></w:pPr></w:p><w:p w:rsidR="00DD3CE2" w:rsidRPr="006509D9" w:rsidRDefault="00DD3CE2" w:rsidP="00DD3CE2"><w:pPr><w:pStyle w:val="basis"/><w:rPr><w:b/><w:i/></w:rPr></w:pPr></w:p><w:p w:rsidR="00DD3CE2" w:rsidRPr="006509D9" w:rsidRDefault="00DD3CE2" w:rsidP="00DD3CE2"><w:pPr><w:pStyle w:val="basis"/></w:pPr><w:r w:rsidRPr="006509D9"><w:t>Noteer hieronder de C-code van je programma</w:t></w:r></w:p><w:p w:rsidR="00DD3CE2" w:rsidRPr="006509D9" w:rsidRDefault="00DD3CE2" w:rsidP="00DD3CE2"><w:pPr><w:pStyle w:val="basis"/></w:pPr></w:p><w:p w:rsidR="00DD3CE2" w:rsidRPr="006509D9" w:rsidRDefault="00DD3CE2" w:rsidP="00DD3CE2"><w:pPr><w:pStyle w:val="basis"/></w:pPr><w:r w:rsidRPr="006509D9"><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w:r></w:p><w:p w:rsidR="00DD3CE2" w:rsidRPr="006509D9" w:rsidRDefault="006B45F1" w:rsidP="00DD3CE2"><w:pPr><w:pStyle w:val="basis"/><w:rPr><w:noProof/></w:rPr></w:pPr><w:r w:rsidRPr="006B45F1"><w:rPr><w:noProof/><w:lang w:val="en-US" w:eastAsia="nl-NL"/></w:rPr><w:pict><v:shape id="_x0000_i1142" type="#_x0000_t75" style="width:477.6pt;height:179.2pt;visibility:visible;mso-wrap-style:square"><v:imagedata r:id="rId182" o:title=""/><v:textbox style="mso-rotate-with-shape:t"/></v:shape></w:pict></w:r></w:p><w:p w:rsidR="00DD3CE2" w:rsidRPr="006509D9" w:rsidRDefault="00DD3CE2" w:rsidP="00DD3CE2"><w:pPr><w:pStyle w:val="basis"/><w:rPr><w:noProof/></w:rPr></w:pPr><w:r w:rsidRPr="006509D9"><w:rPr><w:noProof/></w:rPr><w:t>Code enkel in lkr bundel</w:t></w:r></w:p><w:p w:rsidR="00DD3CE2" w:rsidRPr="006509D9" w:rsidRDefault="00DD3CE2" w:rsidP="00DD3CE2"><w:pPr><w:pStyle w:val="basis"/></w:pPr><w:r w:rsidRPr="006509D9"><w:br w:type="page"/></w:r></w:p><w:p w:rsidR="00DD3CE2" w:rsidRPr="006509D9" w:rsidRDefault="00DD3CE2" w:rsidP="00DD3CE2"><w:pPr><w:pStyle w:val="hooftitelcursus"/><w:rPr><w:lang w:val="nl-NL"/></w:rPr></w:pPr><w:r w:rsidRPr="006509D9"><w:rPr><w:lang w:val="nl-NL"/></w:rPr><w:t>4.2.2.4 een servomotor gebruiken</w:t></w:r></w:p><w:p w:rsidR="00DD3CE2" w:rsidRPr="006509D9" w:rsidRDefault="00DD3CE2" w:rsidP="00DD3CE2"><w:pPr><w:pStyle w:val="basis"/></w:pPr></w:p><w:p w:rsidR="00DD3CE2" w:rsidRPr="006509D9" w:rsidRDefault="00DD3CE2" w:rsidP="00DD3CE2"><w:pPr><w:pStyle w:val="basis"/></w:pPr><w:r w:rsidRPr="006509D9"><w:t xml:space="preserve">Als laatste element voegen we nu een servomotor toe. Een servomotor zal je gebruiken om iets te laten bewegen. belangrijk om te weten is dat je met een </w:t></w:r><w:r w:rsidR="006509D9"><w:t>Arduino</w:t></w:r><w:r w:rsidRPr="006509D9"><w:t xml:space="preserve"> de servomotor niet kan laten ronddraaien. Je kan ze maximaal 180° per keer laten draaien.</w:t></w:r><w:r w:rsidRPr="006509D9"><w:rPr><w:noProof/></w:rPr><w:t xml:space="preserve"> </w:t></w:r><w:r w:rsidR="006B45F1" w:rsidRPr="006B45F1"><w:rPr><w:noProof/><w:lang w:val="en-US" w:eastAsia="nl-NL"/></w:rPr><w:pict><v:shape id="_x0000_i1141" type="#_x0000_t75" style="width:124.8pt;height:102.4pt;visibility:visible;mso-wrap-style:square"><v:imagedata r:id="rId183" o:title="" cropbottom="8637f"/><v:textbox style="mso-rotate-with-shape:t"/></v:shape></w:pict></w:r></w:p><w:p w:rsidR="00DD3CE2" w:rsidRPr="006509D9" w:rsidRDefault="00DD3CE2" w:rsidP="00DD3CE2"><w:pPr><w:pStyle w:val="basis"/></w:pPr></w:p><w:p w:rsidR="00DD3CE2" w:rsidRPr="006509D9" w:rsidRDefault="00DD3CE2" w:rsidP="00DD3CE2"><w:pPr><w:pStyle w:val="basis"/></w:pPr><w:r w:rsidRPr="006509D9"><w:t>Voor we de servomotor programmeren moeten we die eerst aansluiten op het breadboard. Dit doe je als volgt.</w:t></w:r></w:p><w:p w:rsidR="00DD3CE2" w:rsidRPr="006509D9" w:rsidRDefault="006B45F1" w:rsidP="00DD3CE2"><w:pPr><w:pStyle w:val="basis"/><w:rPr><w:noProof/></w:rPr></w:pPr><w:r w:rsidRPr="006B45F1"><w:rPr><w:noProof/><w:lang w:val="en-US" w:eastAsia="nl-NL"/></w:rPr><w:pict><v:shape id="_x0000_i1140" type="#_x0000_t75" style="width:379.2pt;height:187.2pt;visibility:visible;mso-wrap-style:square"><v:imagedata r:id="rId184" o:title=""/><v:textbox style="mso-rotate-with-shape:t"/></v:shape></w:pict></w:r></w:p><w:p w:rsidR="00DD3CE2" w:rsidRPr="006509D9" w:rsidRDefault="00DD3CE2" w:rsidP="00DD3CE2"><w:pPr><w:pStyle w:val="basis"/></w:pPr></w:p><w:p w:rsidR="00DD3CE2" w:rsidRPr="006509D9" w:rsidRDefault="00DD3CE2" w:rsidP="00DD3CE2"><w:pPr><w:pStyle w:val="basis"/></w:pPr><w:r w:rsidRPr="006509D9"><w:t xml:space="preserve">Stap 1: Verbind de 5V uitgang (= pluspool) van je </w:t></w:r><w:r w:rsidR="006509D9"><w:t>Arduino</w:t></w:r><w:r w:rsidRPr="006509D9"><w:t xml:space="preserve"> naar de rode, verticale kolom van het breadboard (= pluspool) . Op de tekening is dit weergegeven met een rode draad. </w:t></w:r></w:p><w:p w:rsidR="00DD3CE2" w:rsidRPr="006509D9" w:rsidRDefault="00DD3CE2" w:rsidP="00DD3CE2"><w:pPr><w:pStyle w:val="basis"/></w:pPr></w:p><w:p w:rsidR="00DD3CE2" w:rsidRPr="006509D9" w:rsidRDefault="00DD3CE2" w:rsidP="00DD3CE2"><w:pPr><w:pStyle w:val="basis"/></w:pPr><w:r w:rsidRPr="006509D9"><w:t xml:space="preserve">Stap 2 : Verbind de blauwe, verticale kolom van het breadboard (= minpool) met de GND uitgang (= minpool) van je </w:t></w:r><w:r w:rsidR="006509D9"><w:t>Arduino</w:t></w:r><w:r w:rsidRPr="006509D9"><w:t xml:space="preserve"> naar. Op de tekening is dit weergegeven met een zwarte draad.</w:t></w:r></w:p><w:p w:rsidR="00DD3CE2" w:rsidRPr="006509D9" w:rsidRDefault="00DD3CE2" w:rsidP="00DD3CE2"><w:pPr><w:pStyle w:val="basis"/></w:pPr></w:p><w:p w:rsidR="00DD3CE2" w:rsidRPr="006509D9" w:rsidRDefault="00DD3CE2" w:rsidP="00DD3CE2"><w:pPr><w:pStyle w:val="basis"/></w:pPr><w:r w:rsidRPr="006509D9"><w:t>Stap 3 : Verbind de rode draad van de servomotor. Met de rode, verticale kolom van het breadboard.</w:t></w:r></w:p><w:p w:rsidR="00DD3CE2" w:rsidRPr="006509D9" w:rsidRDefault="00DD3CE2" w:rsidP="00DD3CE2"><w:pPr><w:pStyle w:val="basis"/></w:pPr></w:p><w:p w:rsidR="00DD3CE2" w:rsidRPr="006509D9" w:rsidRDefault="00DD3CE2" w:rsidP="00DD3CE2"><w:pPr><w:pStyle w:val="basis"/></w:pPr><w:r w:rsidRPr="006509D9"><w:t>Stap 4 : Verbind de zwarte draad van de servomotor. Met de blauwe, verticale kolom van het breadboard.</w:t></w:r></w:p><w:p w:rsidR="00DD3CE2" w:rsidRPr="006509D9" w:rsidRDefault="00DD3CE2" w:rsidP="00DD3CE2"><w:pPr><w:pStyle w:val="basis"/></w:pPr></w:p><w:p w:rsidR="00DD3CE2" w:rsidRPr="006509D9" w:rsidRDefault="00DD3CE2" w:rsidP="00DD3CE2"><w:pPr><w:pStyle w:val="basis"/></w:pPr><w:r w:rsidRPr="006509D9"><w:t>Stap 5 : verbind de servomotor met een willekeurige pin (deze pin zal je gebruiken tijdens het programmeren). Op de tekening weergegeven met een geel draadje.</w:t></w:r></w:p><w:p w:rsidR="00DD3CE2" w:rsidRPr="006509D9" w:rsidRDefault="00DD3CE2" w:rsidP="00DD3CE2"><w:pPr><w:pStyle w:val="basis"/></w:pPr></w:p><w:p w:rsidR="00DD3CE2" w:rsidRPr="006509D9" w:rsidRDefault="00FA10E4" w:rsidP="00DD3CE2"><w:pPr><w:pStyle w:val="basis"/></w:pPr><w:r><w:t>Voora</w:t></w:r><w:r w:rsidR="00DD3CE2" w:rsidRPr="006509D9"><w:t>leer we de servomotor kunnen laten bewegen moeten we een bibliotheek toevoegen. In een bibliotheek zitten extra functies  die we kunnen gebruiken.</w:t></w:r></w:p><w:p w:rsidR="00DD3CE2" w:rsidRPr="006509D9" w:rsidRDefault="00DD3CE2" w:rsidP="00DD3CE2"><w:pPr><w:pStyle w:val="basis"/></w:pPr><w:r w:rsidRPr="006509D9"><w:t>Een bibliotheek toevoegen doe je als volgt:</w:t></w:r></w:p><w:p w:rsidR="00DD3CE2" w:rsidRPr="006509D9" w:rsidRDefault="00DD3CE2" w:rsidP="00DD3CE2"><w:pPr><w:pStyle w:val="basis"/></w:pPr><w:r w:rsidRPr="006509D9"><w:t xml:space="preserve">Kies in de menubalk voor schets </w:t></w:r><w:r w:rsidRPr="006509D9"><w:rPr><w:rFonts w:ascii="Arial" w:hAnsi="Arial" w:cs="Arial"/></w:rPr><w:t>→</w:t></w:r><w:r w:rsidRPr="006509D9"><w:rPr><w:rFonts w:cs="Calibri"/></w:rPr><w:t xml:space="preserve"> bibliotheek gebruiken </w:t></w:r><w:r w:rsidRPr="006509D9"><w:rPr><w:rFonts w:ascii="Arial" w:hAnsi="Arial" w:cs="Arial"/></w:rPr><w:t>→</w:t></w:r><w:r w:rsidRPr="006509D9"><w:rPr><w:rFonts w:cs="Calibri"/></w:rPr><w:t xml:space="preserve"> servo</w:t></w:r></w:p><w:p w:rsidR="00DD3CE2" w:rsidRPr="006509D9" w:rsidRDefault="006B45F1" w:rsidP="00DD3CE2"><w:pPr><w:pStyle w:val="basis"/><w:rPr><w:noProof/></w:rPr></w:pPr><w:r w:rsidRPr="006B45F1"><w:rPr><w:noProof/><w:lang w:val="en-US" w:eastAsia="nl-NL"/></w:rPr><w:pict><v:shape id="_x0000_i1139" type="#_x0000_t75" style="width:255.2pt;height:296pt;visibility:visible;mso-wrap-style:square"><v:imagedata r:id="rId185" o:title="" cropbottom="14914f" cropright="41164f"/><v:textbox style="mso-rotate-with-shape:t"/></v:shape></w:pict></w:r></w:p><w:p w:rsidR="00DD3CE2" w:rsidRPr="006509D9" w:rsidRDefault="00DD3CE2" w:rsidP="00DD3CE2"><w:pPr><w:pStyle w:val="basis"/></w:pPr><w:r w:rsidRPr="006509D9"><w:t xml:space="preserve">Er verschijnt nu </w:t></w:r></w:p><w:p w:rsidR="00DD3CE2" w:rsidRPr="006509D9" w:rsidRDefault="006B45F1" w:rsidP="00DD3CE2"><w:pPr><w:pStyle w:val="basis"/><w:rPr><w:noProof/></w:rPr></w:pPr><w:r w:rsidRPr="006B45F1"><w:rPr><w:noProof/><w:lang w:val="en-US" w:eastAsia="nl-NL"/></w:rPr><w:pict><v:shape id="_x0000_i1138" type="#_x0000_t75" style="width:120.8pt;height:19.2pt;visibility:visible;mso-wrap-style:square"><v:imagedata r:id="rId186" o:title=""/><v:textbox style="mso-rotate-with-shape:t"/></v:shape></w:pict></w:r></w:p><w:p w:rsidR="00DD3CE2" w:rsidRPr="006509D9" w:rsidRDefault="00DD3CE2" w:rsidP="00DD3CE2"><w:pPr><w:pStyle w:val="basis"/></w:pPr><w:r w:rsidRPr="006509D9"><w:t>Na het toevoegen van de bibliotheek gaan we de servo motor declareren.</w:t></w:r></w:p><w:p w:rsidR="00DD3CE2" w:rsidRPr="006509D9" w:rsidRDefault="00DD3CE2" w:rsidP="00DD3CE2"><w:pPr><w:pStyle w:val="basis"/></w:pPr><w:r w:rsidRPr="006509D9"><w:t>Het volstaat om je motor een naam te geven Die mag je zelf kiezen maar je kiest beste een korte en logische naam.</w:t></w:r></w:p><w:p w:rsidR="00DD3CE2" w:rsidRPr="006509D9" w:rsidRDefault="00DD3CE2" w:rsidP="00DD3CE2"><w:pPr><w:pStyle w:val="basis"/></w:pPr><w:r w:rsidRPr="006509D9"><w:t>Om de servomotor te declareren typ je:</w:t></w:r></w:p><w:p w:rsidR="00DD3CE2" w:rsidRPr="006509D9" w:rsidRDefault="00DD3CE2" w:rsidP="00DD3CE2"><w:pPr><w:pStyle w:val="basis"/></w:pPr><w:r w:rsidRPr="006509D9"><w:t>‘</w:t></w:r><w:r w:rsidRPr="00FA10E4"><w:rPr><w:i/></w:rPr><w:t>Servo</w:t></w:r><w:r w:rsidRPr="006509D9"><w:t xml:space="preserve"> (met hoofdletter) een spatie en de naam van je servomotor’ op de regel net onder de codelijn</w:t></w:r><w:r w:rsidR="00FA10E4"><w:t xml:space="preserve"> </w:t></w:r><w:r w:rsidRPr="006509D9"><w:t>waar je de bibliotheek hebt aan toegevoegd.</w:t></w:r></w:p><w:p w:rsidR="00DD3CE2" w:rsidRPr="006509D9" w:rsidRDefault="00DD3CE2" w:rsidP="00DD3CE2"><w:pPr><w:pStyle w:val="basis"/></w:pPr><w:r w:rsidRPr="006509D9"><w:t>Aangezien het om een commando gaat, vergeet de regel niet af te sluiten met een puntkomma.</w:t></w:r></w:p><w:p w:rsidR="00DD3CE2" w:rsidRPr="006509D9" w:rsidRDefault="006B45F1" w:rsidP="00DD3CE2"><w:pPr><w:pStyle w:val="basis"/><w:rPr><w:noProof/></w:rPr></w:pPr><w:r w:rsidRPr="006B45F1"><w:rPr><w:noProof/><w:lang w:val="en-US" w:eastAsia="nl-NL"/></w:rPr><w:pict><v:shape id="_x0000_i1137" type="#_x0000_t75" style="width:132.8pt;height:32pt;visibility:visible;mso-wrap-style:square"><v:imagedata r:id="rId187" o:title="" croptop="8381f"/><v:textbox style="mso-rotate-with-shape:t"/></v:shape></w:pict></w:r></w:p><w:p w:rsidR="00DD3CE2" w:rsidRPr="006509D9" w:rsidRDefault="00DD3CE2" w:rsidP="00DD3CE2"><w:pPr><w:pStyle w:val="basis"/></w:pPr><w:r w:rsidRPr="006509D9"><w:t>Bepaal nu de hoek van je servomotor door een variabele te schrijven.</w:t></w:r></w:p><w:p w:rsidR="00DD3CE2" w:rsidRPr="006509D9" w:rsidRDefault="006B45F1" w:rsidP="00DD3CE2"><w:pPr><w:pStyle w:val="basis"/><w:rPr><w:noProof/></w:rPr></w:pPr><w:r w:rsidRPr="006B45F1"><w:rPr><w:noProof/><w:lang w:val="en-US" w:eastAsia="nl-NL"/></w:rPr><w:pict><v:shape id="_x0000_i1136" type="#_x0000_t75" style="width:112pt;height:44.8pt;visibility:visible;mso-wrap-style:square"><v:imagedata r:id="rId188" o:title=""/><v:textbox style="mso-rotate-with-shape:t"/></v:shape></w:pict></w:r></w:p><w:p w:rsidR="00DD3CE2" w:rsidRPr="006509D9" w:rsidRDefault="00DD3CE2" w:rsidP="00DD3CE2"><w:pPr><w:pStyle w:val="basis"/></w:pPr><w:r w:rsidRPr="006509D9"><w:t>De motor zal gebruikt worden als output en zal je dus zo moeten weergev</w:t></w:r><w:r w:rsidR="00FA10E4"><w:t xml:space="preserve">en in het </w:t></w:r><w:r w:rsidR="00FA10E4" w:rsidRPr="00093DA5"><w:rPr><w:i/></w:rPr><w:t>setup</w:t></w:r><w:r w:rsidR="00FA10E4"><w:t xml:space="preserve"> gedeelte. Eerst</w:t></w:r><w:r w:rsidRPr="006509D9"><w:t xml:space="preserve"> en vooral zal je de servomotor moeten verbinden met een digitale pin. Daarvoor gebruik je het commando </w:t></w:r><w:r w:rsidRPr="00FA10E4"><w:rPr><w:i/></w:rPr><w:t>attach()</w:t></w:r><w:r w:rsidRPr="006509D9"><w:t>.</w:t></w:r></w:p><w:p w:rsidR="00DD3CE2" w:rsidRPr="006509D9" w:rsidRDefault="00DD3CE2" w:rsidP="00DD3CE2"><w:pPr><w:pStyle w:val="basis"/></w:pPr><w:r w:rsidRPr="006509D9"><w:t>Dit doe je al volgt:</w:t></w:r></w:p><w:p w:rsidR="00DD3CE2" w:rsidRPr="006509D9" w:rsidRDefault="00DD3CE2" w:rsidP="00DD3CE2"><w:pPr><w:pStyle w:val="basis"/></w:pPr><w:r w:rsidRPr="006509D9"><w:t xml:space="preserve">- naam van de motor (hier </w:t></w:r><w:r w:rsidRPr="00093DA5"><w:rPr><w:i/></w:rPr><w:t>drop</w:t></w:r><w:r w:rsidRPr="006509D9"><w:t xml:space="preserve">) </w:t></w:r></w:p><w:p w:rsidR="00DD3CE2" w:rsidRPr="006509D9" w:rsidRDefault="00DD3CE2" w:rsidP="00DD3CE2"><w:pPr><w:pStyle w:val="basis"/></w:pPr><w:r w:rsidRPr="006509D9"><w:t xml:space="preserve">- een punt gevolgd door het woord </w:t></w:r><w:r w:rsidRPr="00093DA5"><w:rPr><w:i/></w:rPr><w:t>attach</w:t></w:r><w:r w:rsidRPr="006509D9"><w:t xml:space="preserve"> </w:t></w:r></w:p><w:p w:rsidR="00DD3CE2" w:rsidRPr="006509D9" w:rsidRDefault="00DD3CE2" w:rsidP="00DD3CE2"><w:pPr><w:pStyle w:val="basis"/></w:pPr><w:r w:rsidRPr="006509D9"><w:t>- het nummer van de digitale pin (hier 1) tussen ronde haakjes</w:t></w:r></w:p><w:p w:rsidR="00DD3CE2" w:rsidRPr="006509D9" w:rsidRDefault="00DD3CE2" w:rsidP="00DD3CE2"><w:pPr><w:pStyle w:val="basis"/></w:pPr><w:r w:rsidRPr="006509D9"><w:t>- je sluit het commando af met een puntkomma</w:t></w:r></w:p><w:p w:rsidR="00DD3CE2" w:rsidRPr="006509D9" w:rsidRDefault="00DD3CE2" w:rsidP="00DD3CE2"><w:pPr><w:pStyle w:val="basis"/><w:rPr><w:noProof/></w:rPr></w:pPr></w:p><w:p w:rsidR="00DD3CE2" w:rsidRPr="006509D9" w:rsidRDefault="006B45F1" w:rsidP="00DD3CE2"><w:pPr><w:pStyle w:val="basis"/><w:rPr><w:noProof/></w:rPr></w:pPr><w:r w:rsidRPr="006B45F1"><w:rPr><w:noProof/><w:lang w:val="en-US" w:eastAsia="nl-NL"/></w:rPr><w:pict><v:shape id="_x0000_i1135" type="#_x0000_t75" style="width:108pt;height:98.4pt;visibility:visible;mso-wrap-style:square"><v:imagedata r:id="rId189" o:title=""/><v:textbox style="mso-rotate-with-shape:t"/></v:shape></w:pict></w:r></w:p><w:p w:rsidR="00DD3CE2" w:rsidRPr="006509D9" w:rsidRDefault="00DD3CE2" w:rsidP="00FA10E4"><w:pPr><w:pStyle w:val="basis"/></w:pPr><w:r w:rsidRPr="006509D9"><w:t>Het tweede comm</w:t></w:r><w:r w:rsidR="00FA10E4"><w:t xml:space="preserve">ando is </w:t></w:r><w:r w:rsidR="00FA10E4" w:rsidRPr="00FA10E4"><w:rPr><w:i/></w:rPr><w:t>write</w:t></w:r><w:r w:rsidRPr="00FA10E4"><w:rPr><w:i/></w:rPr><w:t>()</w:t></w:r><w:r w:rsidRPr="006509D9"><w:t xml:space="preserve">. Dit commando zorgt voor het maken van de beweging. Je schrijft dit commando in </w:t></w:r><w:r w:rsidRPr="00093DA5"><w:rPr><w:i/></w:rPr><w:t>void loop</w:t></w:r><w:r w:rsidR="00093DA5"><w:rPr><w:i/></w:rPr><w:t>()</w:t></w:r><w:r w:rsidRPr="006509D9"><w:t>.</w:t></w:r></w:p><w:p w:rsidR="00DD3CE2" w:rsidRPr="006509D9" w:rsidRDefault="00DD3CE2" w:rsidP="00FA10E4"><w:pPr><w:pStyle w:val="basis"/></w:pPr><w:r w:rsidRPr="006509D9"><w:t xml:space="preserve">Zorg ervoor dat je na dit commando steeds een </w:t></w:r><w:r w:rsidRPr="00093DA5"><w:rPr><w:i/></w:rPr><w:t>delay</w:t></w:r><w:r w:rsidRPr="006509D9"><w:t xml:space="preserve"> plaatst. Zo heeft de servomotor tijd om zijn beweging uit te voeren.</w:t></w:r></w:p><w:p w:rsidR="00DD3CE2" w:rsidRPr="006509D9" w:rsidRDefault="00DD3CE2" w:rsidP="00FA10E4"><w:pPr><w:pStyle w:val="basis"/></w:pPr><w:r w:rsidRPr="006509D9"><w:t>Dit doe je al volgt:</w:t></w:r></w:p><w:p w:rsidR="00DD3CE2" w:rsidRPr="006509D9" w:rsidRDefault="00DD3CE2" w:rsidP="00FA10E4"><w:pPr><w:pStyle w:val="basis"/></w:pPr><w:r w:rsidRPr="006509D9"><w:t xml:space="preserve">- naam van de motor (hier </w:t></w:r><w:r w:rsidRPr="00093DA5"><w:rPr><w:i/></w:rPr><w:t>drop</w:t></w:r><w:r w:rsidRPr="006509D9"><w:t xml:space="preserve">) </w:t></w:r></w:p><w:p w:rsidR="00DD3CE2" w:rsidRPr="006509D9" w:rsidRDefault="00DD3CE2" w:rsidP="00FA10E4"><w:pPr><w:pStyle w:val="basis"/></w:pPr><w:r w:rsidRPr="006509D9"><w:t xml:space="preserve">- een punt gevolgd door het woord </w:t></w:r><w:r w:rsidRPr="00FA10E4"><w:rPr><w:i/></w:rPr><w:t>write</w:t></w:r></w:p><w:p w:rsidR="00DD3CE2" w:rsidRPr="006509D9" w:rsidRDefault="00DD3CE2" w:rsidP="00FA10E4"><w:pPr><w:pStyle w:val="basis"/></w:pPr><w:r w:rsidRPr="006509D9"><w:t>- De gewenste hoekgrootte (hier 90°) tussen ronde haakjes</w:t></w:r></w:p><w:p w:rsidR="00DD3CE2" w:rsidRPr="006509D9" w:rsidRDefault="00DD3CE2" w:rsidP="00FA10E4"><w:pPr><w:pStyle w:val="basis"/></w:pPr><w:r w:rsidRPr="006509D9"><w:t>- je sluit het commando af met een puntkomma</w:t></w:r></w:p><w:p w:rsidR="00DD3CE2" w:rsidRPr="006509D9" w:rsidRDefault="006B45F1" w:rsidP="00FA10E4"><w:pPr><w:pStyle w:val="basis"/></w:pPr><w:r w:rsidRPr="006B45F1"><w:rPr><w:noProof/><w:lang w:val="en-US" w:eastAsia="nl-NL"/></w:rPr><w:pict><v:shape id="_x0000_i1134" type="#_x0000_t75" style="width:90.4pt;height:81.6pt;visibility:visible;mso-wrap-style:square"><v:imagedata r:id="rId190" o:title=""/><v:textbox style="mso-rotate-with-shape:t"/></v:shape></w:pict></w:r></w:p><w:p w:rsidR="00DD3CE2" w:rsidRPr="006509D9" w:rsidRDefault="00093DA5" w:rsidP="00FA10E4"><w:pPr><w:pStyle w:val="basis"/></w:pPr><w:r><w:t>Ten</w:t></w:r><w:r w:rsidR="00DD3CE2" w:rsidRPr="006509D9"><w:t>slotte kan je de verbinding tussen de motor en de digitale pin ook terug verbreken. Dit doe je als volgt:</w:t></w:r></w:p><w:p w:rsidR="00DD3CE2" w:rsidRPr="006509D9" w:rsidRDefault="00DD3CE2" w:rsidP="00FA10E4"><w:pPr><w:pStyle w:val="basis"/></w:pPr><w:r w:rsidRPr="006509D9"><w:t xml:space="preserve">- naam van de motor (hier </w:t></w:r><w:r w:rsidRPr="00093DA5"><w:rPr><w:i/></w:rPr><w:t>drop</w:t></w:r><w:r w:rsidRPr="006509D9"><w:t xml:space="preserve">) </w:t></w:r></w:p><w:p w:rsidR="00DD3CE2" w:rsidRPr="006509D9" w:rsidRDefault="00DD3CE2" w:rsidP="00FA10E4"><w:pPr><w:pStyle w:val="basis"/></w:pPr><w:r w:rsidRPr="006509D9"><w:t xml:space="preserve">- een punt gevolgd door het woord </w:t></w:r><w:r w:rsidRPr="00093DA5"><w:rPr><w:i/></w:rPr><w:t>detach</w:t></w:r></w:p><w:p w:rsidR="00DD3CE2" w:rsidRPr="006509D9" w:rsidRDefault="00DD3CE2" w:rsidP="00FA10E4"><w:pPr><w:pStyle w:val="basis"/></w:pPr><w:r w:rsidRPr="006509D9"><w:t xml:space="preserve">- ronde haakjes zonder nummer. Door eerst de naam van de motor te vermelden weet de </w:t></w:r><w:r w:rsidR="006509D9"><w:t>Arduino</w:t></w:r><w:r w:rsidRPr="006509D9"><w:t xml:space="preserve"> welke digitale pin hij moet verbreken.</w:t></w:r></w:p><w:p w:rsidR="00DD3CE2" w:rsidRPr="006509D9" w:rsidRDefault="00DD3CE2" w:rsidP="00FA10E4"><w:pPr><w:pStyle w:val="basis"/></w:pPr><w:r w:rsidRPr="006509D9"><w:t>- je sluit het commando af met een puntkomma</w:t></w:r></w:p><w:p w:rsidR="00DD3CE2" w:rsidRPr="006509D9" w:rsidRDefault="006B45F1" w:rsidP="00FA10E4"><w:pPr><w:pStyle w:val="basis"/><w:rPr><w:noProof/></w:rPr></w:pPr><w:r w:rsidRPr="006B45F1"><w:rPr><w:noProof/><w:lang w:val="en-US" w:eastAsia="nl-NL"/></w:rPr><w:pict><v:shape id="_x0000_i1133" type="#_x0000_t75" style="width:96.8pt;height:100.8pt;visibility:visible;mso-wrap-style:square"><v:imagedata r:id="rId191" o:title=""/><v:textbox style="mso-rotate-with-shape:t"/></v:shape></w:pict></w:r></w:p><w:p w:rsidR="00DD3CE2" w:rsidRPr="006509D9" w:rsidRDefault="00DD3CE2" w:rsidP="00FA10E4"><w:pPr><w:pStyle w:val="basis"/></w:pPr><w:r w:rsidRPr="006509D9"><w:t>De volledige code ziet er als volgt uit.</w:t></w:r></w:p><w:p w:rsidR="00DD3CE2" w:rsidRPr="006509D9" w:rsidRDefault="00DD3CE2" w:rsidP="00FA10E4"><w:pPr><w:pStyle w:val="basis"/></w:pPr></w:p><w:p w:rsidR="00DD3CE2" w:rsidRPr="006509D9" w:rsidRDefault="006B45F1" w:rsidP="00FA10E4"><w:pPr><w:pStyle w:val="basis"/></w:pPr><w:r w:rsidRPr="006B45F1"><w:rPr><w:noProof/><w:lang w:val="en-US" w:eastAsia="nl-NL"/></w:rPr><w:pict><v:shape id="_x0000_i1132" type="#_x0000_t75" style="width:419.2pt;height:148.8pt;visibility:visible;mso-wrap-style:square"><v:imagedata r:id="rId192" o:title="" cropright="23538f"/><v:textbox style="mso-rotate-with-shape:t"/></v:shape></w:pict></w:r><w:r w:rsidR="00DD3CE2" w:rsidRPr="006509D9"><w:br w:type="page"/></w:r><w:r w:rsidR="00093DA5"><w:t>Nu jullie het programma kennen, m</w:t></w:r><w:r w:rsidR="00DD3CE2" w:rsidRPr="006509D9"><w:t>aken jullie volgende basisopdrachten.</w:t></w:r></w:p><w:p w:rsidR="00DD3CE2" w:rsidRPr="006509D9" w:rsidRDefault="00DD3CE2" w:rsidP="00FA10E4"><w:pPr><w:pStyle w:val="basis"/></w:pPr></w:p><w:p w:rsidR="00DD3CE2" w:rsidRPr="006509D9" w:rsidRDefault="006B45F1" w:rsidP="00FA10E4"><w:pPr><w:spacing w:line="360" w:lineRule="auto"/><w:jc w:val="both"/><w:rPr><w:rFonts w:ascii="Verdana" w:hAnsi="Verdana"/><w:b/><w:sz w:val="24"/><w:szCs w:val="24"/><w:u w:val="single"/><w:lang w:val="nl-NL"/></w:rPr></w:pPr><w:r><w:rPr><w:rFonts w:ascii="Verdana" w:hAnsi="Verdana"/><w:b/><w:noProof/><w:lang w:val="en-US"/></w:rPr><w:pict><v:shape id="Afbeelding 902" o:spid="_x0000_s3248" type="#_x0000_t75" alt="Afbeeldingsresultaat voor icoon bouw" style="position:absolute;left:0;text-align:left;margin-left:-77.8pt;margin-top:.75pt;width:57pt;height:57pt;z-index:251687424;visibility:visible;mso-wrap-style:square;mso-wrap-distance-left:9pt;mso-wrap-distance-top:0;mso-wrap-distance-right:9pt;mso-wrap-distance-bottom:0;mso-position-horizontal:absolute;mso-position-horizontal-relative:text;mso-position-vertical:absolute;mso-position-vertical-relative:text"><v:imagedata r:id="rId193" r:href="rId194"/><v:textbox style="mso-rotate-with-shape:t"/></v:shape></w:pict></w:r><w:r w:rsidR="00DD3CE2" w:rsidRPr="006509D9"><w:rPr><w:rFonts w:ascii="Verdana" w:hAnsi="Verdana"/><w:b/><w:sz w:val="24"/><w:szCs w:val="24"/><w:u w:val="single"/><w:lang w:val="nl-NL"/></w:rPr><w:t>Basisopdrachten:</w:t></w:r></w:p><w:p w:rsidR="00DD3CE2" w:rsidRPr="006509D9" w:rsidRDefault="00DD3CE2" w:rsidP="00FA10E4"><w:pPr><w:pStyle w:val="basis"/></w:pPr><w:r w:rsidRPr="006509D9"><w:t>Basisopdracht 1: Programmeer een ledlampje dat knippert.</w:t></w:r></w:p><w:p w:rsidR="00DD3CE2" w:rsidRPr="006509D9" w:rsidRDefault="00DD3CE2" w:rsidP="00FA10E4"><w:pPr><w:pStyle w:val="basis"/></w:pPr><w:r w:rsidRPr="006509D9"><w:t>Basisopdracht 2:  Programmeer een ledlampje dat brandt zolang er op een knop geduwd wordt.</w:t></w:r></w:p><w:p w:rsidR="00DD3CE2" w:rsidRPr="006509D9" w:rsidRDefault="00DD3CE2" w:rsidP="00FA10E4"><w:pPr><w:pStyle w:val="basis"/></w:pPr><w:r w:rsidRPr="006509D9"><w:t>Basisopdracht 3:  Programmeer een zoemer die afgaat als ik op een drukknop duw.</w:t></w:r></w:p><w:p w:rsidR="00DD3CE2" w:rsidRPr="006509D9" w:rsidRDefault="00DD3CE2" w:rsidP="00FA10E4"><w:pPr><w:pStyle w:val="basis"/></w:pPr><w:r w:rsidRPr="006509D9"><w:t>Basisopdracht 4:  Programmeer een servomotor die 90° draait.</w:t></w:r></w:p><w:p w:rsidR="00DD3CE2" w:rsidRPr="006509D9" w:rsidRDefault="00DD3CE2" w:rsidP="00FA10E4"><w:pPr><w:pStyle w:val="basis"/></w:pPr><w:r w:rsidRPr="006509D9"><w:t>Basisopdracht 5:  Programmeer een servomotor die 90° draait en die je aan/uit kan zetten met een drukknop.</w:t></w:r></w:p><w:p w:rsidR="00DD3CE2" w:rsidRPr="006509D9" w:rsidRDefault="00DD3CE2" w:rsidP="00FA10E4"><w:pPr><w:pStyle w:val="basis"/><w:rPr><w:b/><w:u w:val="single"/></w:rPr></w:pPr></w:p><w:p w:rsidR="00DD3CE2" w:rsidRPr="006509D9" w:rsidRDefault="00DD3CE2" w:rsidP="00FA10E4"><w:pPr><w:pStyle w:val="basis"/><w:rPr><w:b/><w:u w:val="single"/></w:rPr></w:pPr><w:r w:rsidRPr="006509D9"><w:rPr><w:b/><w:u w:val="single"/></w:rPr><w:t>Uitbreidingsopdrachten:</w:t></w:r></w:p><w:p w:rsidR="00DD3CE2" w:rsidRPr="006509D9" w:rsidRDefault="00DD3CE2" w:rsidP="00FA10E4"><w:pPr><w:pStyle w:val="basis"/></w:pPr><w:r w:rsidRPr="006509D9"><w:t>Uitbreidingsopdracht 1: Programmeer een ledlampje dat sneller knippert.</w:t></w:r></w:p><w:p w:rsidR="00DD3CE2" w:rsidRPr="006509D9" w:rsidRDefault="00DD3CE2" w:rsidP="00FA10E4"><w:pPr><w:pStyle w:val="basis"/></w:pPr><w:r w:rsidRPr="006509D9"><w:t>Uitbreidingsopdracht 2: Programmeer een ledlampje dat brandt als er 1 keer op een knop geduwd wordt. Indien er een tweede keer op de knop geduwd wordt gaat de lamp terug uit.</w:t></w:r></w:p><w:p w:rsidR="00DD3CE2" w:rsidRPr="006509D9" w:rsidRDefault="00DD3CE2" w:rsidP="00FA10E4"><w:pPr><w:pStyle w:val="basis"/></w:pPr><w:r w:rsidRPr="006509D9"><w:t xml:space="preserve">Uitbreidingsopdracht 3: </w:t></w:r><w:r w:rsidRPr="006509D9"><w:rPr><w:color w:val="FF0000"/></w:rPr><w:t xml:space="preserve"> </w:t></w:r><w:r w:rsidRPr="006509D9"><w:t>Laat je naam verschijnen op het LCD schermpje.</w:t></w:r></w:p><w:p w:rsidR="00DD3CE2" w:rsidRPr="006509D9" w:rsidRDefault="00DD3CE2" w:rsidP="00FA10E4"><w:pPr><w:pStyle w:val="basis"/></w:pPr><w:r w:rsidRPr="006509D9"><w:t>Uitbreidingsopdracht 4: Programmeer een timer die aftelt van 10 naar 0. Bij 0 hoor ik een geluidje.</w:t></w:r></w:p><w:p w:rsidR="00DD3CE2" w:rsidRPr="006509D9" w:rsidRDefault="00DD3CE2" w:rsidP="00FA10E4"><w:pPr><w:pStyle w:val="basis"/></w:pPr></w:p><w:p w:rsidR="00DD3CE2" w:rsidRPr="006509D9" w:rsidRDefault="00DD3CE2" w:rsidP="00FA10E4"><w:pPr><w:pStyle w:val="basis"/></w:pPr><w:r w:rsidRPr="006509D9"><w:t xml:space="preserve">Voor de uitbreidingsoefeningen te maken heb je extra onderdelen nodig. Deze onderdelen zijn beschikbaar in de klas. Vraag ze aan je leerkracht. Zoek op het internet hoe je de nieuwe componenten correct moet plaatsen en aansluiten op je breadboard. </w:t></w:r></w:p><w:p w:rsidR="00DD3CE2" w:rsidRPr="006509D9" w:rsidRDefault="00DD3CE2" w:rsidP="00FA10E4"><w:pPr><w:pStyle w:val="basis"/></w:pPr><w:r w:rsidRPr="006509D9"><w:t xml:space="preserve">Daarnaast zal je ook nieuwe functies van de software nodig hebben. </w:t></w:r></w:p><w:p w:rsidR="00DD3CE2" w:rsidRPr="006509D9" w:rsidRDefault="00DD3CE2" w:rsidP="00FA10E4"><w:pPr><w:pStyle w:val="basis"/></w:pPr><w:r w:rsidRPr="006509D9"><w:t xml:space="preserve">Ga op zoek binnen de </w:t></w:r><w:r w:rsidR="006509D9"><w:t>Arduino</w:t></w:r><w:r w:rsidRPr="006509D9"><w:t xml:space="preserve"> software of op het internet naar oplossingen.</w:t></w:r></w:p><w:p w:rsidR="00DD3CE2" w:rsidRPr="006509D9" w:rsidRDefault="00DD3CE2" w:rsidP="00FA10E4"><w:pPr><w:pStyle w:val="basis"/></w:pPr><w:r w:rsidRPr="006509D9"><w:t>Lukt het echt niet dan kan je hulp vragen aan de leerkracht.</w:t></w:r></w:p><w:p w:rsidR="00DD3CE2" w:rsidRPr="006509D9" w:rsidRDefault="00DD3CE2" w:rsidP="00FA10E4"><w:pPr><w:pStyle w:val="basis"/><w:rPr><w:color w:val="FF0000"/></w:rPr></w:pPr><w:r w:rsidRPr="006509D9"><w:rPr><w:color w:val="FF0000"/></w:rPr><w:t>Stijn bestelt benodigde materiaal.</w:t></w:r></w:p><w:p w:rsidR="00DD3CE2" w:rsidRPr="006509D9" w:rsidRDefault="00DD3CE2" w:rsidP="00FA10E4"><w:pPr><w:pStyle w:val="basis"/></w:pPr></w:p><w:p w:rsidR="00DD3CE2" w:rsidRPr="006509D9" w:rsidRDefault="00DD3CE2" w:rsidP="00FA10E4"><w:pPr><w:pStyle w:val="basis"/></w:pPr><w:r w:rsidRPr="006509D9"><w:t>Indien je erin geslaagd bent om de basisopdrachten uit te voeren roep je de leerkracht. Deze zal de opdrachten beoordelen.</w:t></w:r></w:p><w:p w:rsidR="00DD3CE2" w:rsidRPr="006509D9" w:rsidRDefault="00DD3CE2" w:rsidP="00FA10E4"><w:pPr><w:pStyle w:val="basis"/></w:pPr><w:r w:rsidRPr="006509D9"><w:t>Na de beoordeling laad je de opdrachten op in je portfolio op smartschool.</w:t></w:r></w:p><w:p w:rsidR="00DD3CE2" w:rsidRPr="006509D9" w:rsidRDefault="00DD3CE2" w:rsidP="00FA10E4"><w:pPr><w:pStyle w:val="basis"/></w:pPr></w:p><w:p w:rsidR="00DD3CE2" w:rsidRPr="006509D9" w:rsidRDefault="00DD3CE2" w:rsidP="00FA10E4"><w:pPr><w:pStyle w:val="basis"/></w:pPr><w:r w:rsidRPr="006509D9"><w:t>Nu je de basis van het programmeren onder de knie hebt kan je beginnen aan het programmeren van het ontkoppelingssysteem.</w:t></w:r><w:r w:rsidRPr="006509D9"><w:rPr><w:color w:val="FF0000"/></w:rPr><w:t xml:space="preserve">   </w:t></w:r></w:p><w:p w:rsidR="00DD3CE2" w:rsidRPr="006509D9" w:rsidRDefault="00DD3CE2" w:rsidP="00DD3CE2"><w:pPr><w:pStyle w:val="basis"/><w:rPr><w:color w:val="FF0000"/></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Wil je meer weten over </w:t></w:r><w:r w:rsidR="006509D9"><w:rPr><w:rFonts w:ascii="Verdana" w:hAnsi="Verdana"/><w:sz w:val="24"/><w:szCs w:val="24"/><w:lang w:val="nl-NL"/></w:rPr><w:t>Arduino</w:t></w:r><w:r w:rsidRPr="006509D9"><w:rPr><w:rFonts w:ascii="Verdana" w:hAnsi="Verdana"/><w:sz w:val="24"/><w:szCs w:val="24"/><w:lang w:val="nl-NL"/></w:rPr><w:t xml:space="preserve"> of wil je er thuis zelf mee aan de slag dan kan deze video lessenreeks een goede hulp zijn.</w:t></w:r></w:p><w:p w:rsidR="00DD3CE2" w:rsidRPr="006509D9" w:rsidRDefault="00DD3CE2" w:rsidP="00DD3CE2"><w:pPr><w:spacing w:line="360" w:lineRule="auto"/><w:jc w:val="both"/><w:rPr><w:rFonts w:ascii="Verdana" w:hAnsi="Verdana"/><w:sz w:val="24"/><w:szCs w:val="24"/><w:lang w:val="nl-NL"/></w:rPr></w:pPr></w:p><w:p w:rsidR="00DD3CE2" w:rsidRPr="006509D9" w:rsidRDefault="006B45F1" w:rsidP="00DD3CE2"><w:pPr><w:spacing w:line="360" w:lineRule="auto"/><w:jc w:val="both"/><w:rPr><w:rFonts w:ascii="Verdana" w:hAnsi="Verdana"/><w:sz w:val="24"/><w:szCs w:val="24"/><w:lang w:val="nl-NL"/></w:rPr></w:pPr><w:r><w:rPr><w:noProof/><w:lang w:val="en-US"/></w:rPr><w:pict><v:shape id="_x0000_s3247" type="#_x0000_t75" style="position:absolute;left:0;text-align:left;margin-left:435.15pt;margin-top:46.95pt;width:57pt;height:56.7pt;z-index:251688448;visibility:visible;mso-wrap-style:square;mso-wrap-distance-left:9pt;mso-wrap-distance-top:0;mso-wrap-distance-right:9pt;mso-wrap-distance-bottom:0;mso-position-horizontal:absolute;mso-position-horizontal-relative:text;mso-position-vertical:absolute;mso-position-vertical-relative:text"><v:imagedata r:id="rId195" o:title=""/><v:textbox style="mso-rotate-with-shape:t"/></v:shape></w:pict></w:r><w:r w:rsidR="00DD3CE2" w:rsidRPr="006509D9"><w:rPr><w:rFonts w:ascii="Verdana" w:hAnsi="Verdana"/><w:sz w:val="24"/><w:szCs w:val="24"/><w:lang w:val="nl-NL"/></w:rPr><w:t>Deze reeks bestaat uit 20 filmpjes die, van eenvoudige naar complexer, opdrachten bespreekt.</w:t></w:r></w:p><w:p w:rsidR="00DD3CE2" w:rsidRPr="006509D9" w:rsidRDefault="00DD3CE2" w:rsidP="00DD3CE2"><w:pPr><w:spacing w:line="360" w:lineRule="auto"/><w:jc w:val="both"/><w:rPr><w:noProof/><w:lang w:val="nl-NL"/></w:rPr></w:pPr><w:r w:rsidRPr="006509D9"><w:rPr><w:rFonts w:ascii="Verdana" w:hAnsi="Verdana"/><w:sz w:val="24"/><w:szCs w:val="24"/><w:lang w:val="nl-NL"/></w:rPr><w:t>https://www.youtube.com/c/BasOnTechNL</w:t></w:r><w:r w:rsidRPr="006509D9"><w:rPr><w:noProof/><w:lang w:val="nl-NL"/></w:rPr><w:t xml:space="preserve"> </w:t></w:r></w:p><w:p w:rsidR="00DD3CE2" w:rsidRPr="006509D9" w:rsidRDefault="00DD3CE2" w:rsidP="00DD3CE2"><w:pPr><w:spacing w:line="360" w:lineRule="auto"/><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br w:type="page"/></w:r></w:p><w:p w:rsidR="00DD3CE2" w:rsidRPr="006509D9" w:rsidRDefault="006B45F1" w:rsidP="00DD3CE2"><w:pPr><w:pStyle w:val="Opmaakprofiel2"/><w:rPr><w:lang w:val="nl-NL"/></w:rPr></w:pPr><w:r><w:rPr><w:b w:val="0"/><w:lang w:val="en-US"/></w:rPr><w:pict><v:shape id="Afbeelding 762" o:spid="_x0000_s3246" type="#_x0000_t75" alt="Afbeeldingsresultaat voor icoon evaluatie" style="position:absolute;margin-left:-78.6pt;margin-top:2pt;width:57pt;height:57pt;z-index:251584000;visibility:visible;mso-wrap-style:square;mso-wrap-distance-left:9pt;mso-wrap-distance-top:0;mso-wrap-distance-right:9pt;mso-wrap-distance-bottom:0;mso-position-horizontal:absolute;mso-position-horizontal-relative:text;mso-position-vertical:absolute;mso-position-vertical-relative:text"><v:imagedata r:id="rId196" r:href="rId197"/><v:textbox style="mso-rotate-with-shape:t"/></v:shape></w:pict></w:r><w:r w:rsidR="00DD3CE2" w:rsidRPr="006509D9"><w:rPr><w:lang w:val="nl-NL"/></w:rPr><w:t>5. Evaluatie groepsvoorstelling:</w:t></w:r></w:p><w:p w:rsidR="00DD3CE2" w:rsidRPr="006509D9" w:rsidRDefault="00DD3CE2" w:rsidP="00DD3CE2"><w:pPr><w:pStyle w:val="basis"/></w:pPr></w:p><w:p w:rsidR="00DD3CE2" w:rsidRPr="006509D9" w:rsidRDefault="00DD3CE2" w:rsidP="00DD3CE2"><w:pPr><w:pStyle w:val="basis"/></w:pPr><w:r w:rsidRPr="006509D9"><w:t>Nu je de onderzoeken hebt uitgevoerd kom je terug in je groep. Je geeft nu een volledige en duidelijke uitleg aan de andere groepsleden.</w:t></w:r></w:p><w:p w:rsidR="00DD3CE2" w:rsidRPr="006509D9" w:rsidRDefault="00DD3CE2" w:rsidP="00DD3CE2"><w:pPr><w:pStyle w:val="basis"/></w:pPr></w:p><w:p w:rsidR="00DD3CE2" w:rsidRPr="006509D9" w:rsidRDefault="006B45F1" w:rsidP="00DD3CE2"><w:pPr><w:pStyle w:val="basis"/></w:pPr><w:r><w:rPr><w:noProof/><w:lang w:val="en-US"/></w:rPr><w:pict><v:shape id="Afbeelding 977" o:spid="_x0000_s3245" type="#_x0000_t75" alt="Afbeeldingsresultaat voor cartoon evaluatie" style="position:absolute;left:0;text-align:left;margin-left:375.55pt;margin-top:13pt;width:112.6pt;height:94.2pt;z-index:251739648;visibility:visible;mso-wrap-style:square;mso-wrap-distance-left:9pt;mso-wrap-distance-top:0;mso-wrap-distance-right:9pt;mso-wrap-distance-bottom:0;mso-position-horizontal:absolute;mso-position-horizontal-relative:text;mso-position-vertical:absolute;mso-position-vertical-relative:text"><v:imagedata r:id="rId198" r:href="rId199"/><v:textbox style="mso-rotate-with-shape:t"/></v:shape></w:pict></w:r><w:r w:rsidR="00DD3CE2" w:rsidRPr="006509D9"><w:t>Na de uitleg evalueer je jezelf en elkaar door een antwoord te geven op volgende vragen.</w:t></w:r></w:p><w:p w:rsidR="00DD3CE2" w:rsidRPr="006509D9" w:rsidRDefault="00DD3CE2" w:rsidP="00DD3CE2"><w:pPr><w:pStyle w:val="basis"/></w:pPr></w:p><w:p w:rsidR="00DD3CE2" w:rsidRPr="006509D9" w:rsidRDefault="00DD3CE2" w:rsidP="00DD3CE2"><w:pPr><w:pStyle w:val="basis"/></w:pPr><w:r w:rsidRPr="006509D9"><w:t>Zelf evaluatie  : _______________________</w:t></w:r></w:p><w:p w:rsidR="00DD3CE2" w:rsidRPr="006509D9" w:rsidRDefault="00DD3CE2" w:rsidP="00DD3CE2"><w:pPr><w:pStyle w:val="basis"/></w:pP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3270"/><w:gridCol w:w="1794"/><w:gridCol w:w="1876"/><w:gridCol w:w="1589"/></w:tblGrid><w:tr w:rsidR="00DD3CE2" w:rsidRPr="006509D9"><w:tc><w:tcPr><w:tcW w:w="3270" w:type="dxa"/><w:shd w:val="clear" w:color="auto" w:fill="auto"/></w:tcPr><w:p w:rsidR="00DD3CE2" w:rsidRPr="006509D9" w:rsidRDefault="00DD3CE2" w:rsidP="00DD3CE2"><w:pPr><w:pStyle w:val="basis"/></w:pPr><w:r w:rsidRPr="006509D9"><w:t>Vraag</w:t></w:r></w:p></w:tc><w:tc><w:tcPr><w:tcW w:w="1794" w:type="dxa"/><w:shd w:val="clear" w:color="auto" w:fill="auto"/></w:tcPr><w:p w:rsidR="00DD3CE2" w:rsidRPr="006509D9" w:rsidRDefault="00DD3CE2" w:rsidP="00DD3CE2"><w:pPr><w:pStyle w:val="basis"/></w:pPr><w:r w:rsidRPr="006509D9"><w:t>minder</w:t></w:r></w:p></w:tc><w:tc><w:tcPr><w:tcW w:w="1876" w:type="dxa"/><w:shd w:val="clear" w:color="auto" w:fill="auto"/></w:tcPr><w:p w:rsidR="00DD3CE2" w:rsidRPr="006509D9" w:rsidRDefault="00DD3CE2" w:rsidP="00DD3CE2"><w:pPr><w:pStyle w:val="basis"/></w:pPr><w:r w:rsidRPr="006509D9"><w:t>matig</w:t></w:r></w:p></w:tc><w:tc><w:tcPr><w:tcW w:w="1589" w:type="dxa"/><w:shd w:val="clear" w:color="auto" w:fill="auto"/></w:tcPr><w:p w:rsidR="00DD3CE2" w:rsidRPr="006509D9" w:rsidRDefault="00DD3CE2" w:rsidP="00DD3CE2"><w:pPr><w:pStyle w:val="basis"/></w:pPr><w:r w:rsidRPr="006509D9"><w:t>Goed / zeer goed</w:t></w:r></w:p></w:tc></w:tr><w:tr w:rsidR="00DD3CE2" w:rsidRPr="006509D9"><w:tc><w:tcPr><w:tcW w:w="3270" w:type="dxa"/><w:shd w:val="clear" w:color="auto" w:fill="auto"/></w:tcPr><w:p w:rsidR="00DD3CE2" w:rsidRPr="006509D9" w:rsidRDefault="00DD3CE2" w:rsidP="00DD3CE2"><w:pPr><w:pStyle w:val="basis"/></w:pPr><w:r w:rsidRPr="006509D9"><w:t>De leerstof / uitleg wordt logisch opgebouwd.</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stof / uitleg is duidelijk.</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ling praat rustig en duidelijk.</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ling praat boeiend.</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ling gebruikt voldoende voorbeelden, foto’s filmpjes, …</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notities van de leerling zijn volledig en duidelijk ingevuld.</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Na de uitleg begrijp ik het leerstofonderdeel.</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bl><w:p w:rsidR="00DD3CE2" w:rsidRPr="006509D9" w:rsidRDefault="00DD3CE2" w:rsidP="00DD3CE2"><w:pPr><w:pStyle w:val="basis"/></w:pPr></w:p><w:p w:rsidR="00DD3CE2" w:rsidRPr="006509D9" w:rsidRDefault="00DD3CE2" w:rsidP="00DD3CE2"><w:pPr><w:pStyle w:val="basis"/><w:jc w:val="left"/><w:rPr><w:color w:val="FF0000"/></w:rPr></w:pPr><w:r w:rsidRPr="006509D9"><w:t>Evaluatie leerling 1 : _______________________</w:t></w:r></w:p><w:p w:rsidR="00DD3CE2" w:rsidRPr="006509D9" w:rsidRDefault="00DD3CE2" w:rsidP="00DD3CE2"><w:pPr><w:pStyle w:val="basis"/></w:pP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3270"/><w:gridCol w:w="1794"/><w:gridCol w:w="1876"/><w:gridCol w:w="1589"/></w:tblGrid><w:tr w:rsidR="00DD3CE2" w:rsidRPr="006509D9"><w:tc><w:tcPr><w:tcW w:w="3270" w:type="dxa"/><w:shd w:val="clear" w:color="auto" w:fill="auto"/></w:tcPr><w:p w:rsidR="00DD3CE2" w:rsidRPr="006509D9" w:rsidRDefault="00DD3CE2" w:rsidP="00DD3CE2"><w:pPr><w:pStyle w:val="basis"/></w:pPr><w:r w:rsidRPr="006509D9"><w:t>Vraag</w:t></w:r></w:p></w:tc><w:tc><w:tcPr><w:tcW w:w="1794" w:type="dxa"/><w:shd w:val="clear" w:color="auto" w:fill="auto"/></w:tcPr><w:p w:rsidR="00DD3CE2" w:rsidRPr="006509D9" w:rsidRDefault="00DD3CE2" w:rsidP="00DD3CE2"><w:pPr><w:pStyle w:val="basis"/></w:pPr><w:r w:rsidRPr="006509D9"><w:t>minder</w:t></w:r></w:p></w:tc><w:tc><w:tcPr><w:tcW w:w="1876" w:type="dxa"/><w:shd w:val="clear" w:color="auto" w:fill="auto"/></w:tcPr><w:p w:rsidR="00DD3CE2" w:rsidRPr="006509D9" w:rsidRDefault="00DD3CE2" w:rsidP="00DD3CE2"><w:pPr><w:pStyle w:val="basis"/></w:pPr><w:r w:rsidRPr="006509D9"><w:t>matig</w:t></w:r></w:p></w:tc><w:tc><w:tcPr><w:tcW w:w="1589" w:type="dxa"/><w:shd w:val="clear" w:color="auto" w:fill="auto"/></w:tcPr><w:p w:rsidR="00DD3CE2" w:rsidRPr="006509D9" w:rsidRDefault="00DD3CE2" w:rsidP="00DD3CE2"><w:pPr><w:pStyle w:val="basis"/></w:pPr><w:r w:rsidRPr="006509D9"><w:t>Goed / zeer goed</w:t></w:r></w:p></w:tc></w:tr><w:tr w:rsidR="00DD3CE2" w:rsidRPr="006509D9"><w:tc><w:tcPr><w:tcW w:w="3270" w:type="dxa"/><w:shd w:val="clear" w:color="auto" w:fill="auto"/></w:tcPr><w:p w:rsidR="00DD3CE2" w:rsidRPr="006509D9" w:rsidRDefault="00DD3CE2" w:rsidP="00DD3CE2"><w:pPr><w:pStyle w:val="basis"/></w:pPr><w:r w:rsidRPr="006509D9"><w:t>De leerstof / uitleg wordt logisch opgebouwd.</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stof / uitleg is duidelijk.</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ling praat rustig en duidelijk.</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ling praat boeiend.</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ling gebruikt voldoende voorbeelden, foto’s filmpjes, …</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notities van de leerling zijn volledig en duidelijk ingevuld.</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Na de uitleg begrijp ik het leerstofonderdeel.</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bl><w:p w:rsidR="00DD3CE2" w:rsidRPr="006509D9" w:rsidRDefault="00DD3CE2" w:rsidP="00DD3CE2"><w:pPr><w:pStyle w:val="basis"/></w:pPr></w:p><w:p w:rsidR="00DD3CE2" w:rsidRPr="006509D9" w:rsidRDefault="00DD3CE2" w:rsidP="00DD3CE2"><w:pPr><w:pStyle w:val="basis"/></w:pPr><w:r w:rsidRPr="006509D9"><w:br w:type="page"/><w:t>Evaluatie leerling 2 : _______________________</w:t></w:r></w:p><w:p w:rsidR="00DD3CE2" w:rsidRPr="006509D9" w:rsidRDefault="00DD3CE2" w:rsidP="00DD3CE2"><w:pPr><w:pStyle w:val="basis"/></w:pPr></w:p><w:tbl><w:tblPr><w:tblW w:w="0" w:type="auto"/><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3270"/><w:gridCol w:w="1794"/><w:gridCol w:w="1876"/><w:gridCol w:w="1589"/></w:tblGrid><w:tr w:rsidR="00DD3CE2" w:rsidRPr="006509D9"><w:tc><w:tcPr><w:tcW w:w="3270" w:type="dxa"/><w:shd w:val="clear" w:color="auto" w:fill="auto"/></w:tcPr><w:p w:rsidR="00DD3CE2" w:rsidRPr="006509D9" w:rsidRDefault="00DD3CE2" w:rsidP="00DD3CE2"><w:pPr><w:pStyle w:val="basis"/></w:pPr><w:r w:rsidRPr="006509D9"><w:t>Vraag</w:t></w:r></w:p></w:tc><w:tc><w:tcPr><w:tcW w:w="1794" w:type="dxa"/><w:shd w:val="clear" w:color="auto" w:fill="auto"/></w:tcPr><w:p w:rsidR="00DD3CE2" w:rsidRPr="006509D9" w:rsidRDefault="00DD3CE2" w:rsidP="00DD3CE2"><w:pPr><w:pStyle w:val="basis"/></w:pPr><w:r w:rsidRPr="006509D9"><w:t>minder</w:t></w:r></w:p></w:tc><w:tc><w:tcPr><w:tcW w:w="1876" w:type="dxa"/><w:shd w:val="clear" w:color="auto" w:fill="auto"/></w:tcPr><w:p w:rsidR="00DD3CE2" w:rsidRPr="006509D9" w:rsidRDefault="00DD3CE2" w:rsidP="00DD3CE2"><w:pPr><w:pStyle w:val="basis"/></w:pPr><w:r w:rsidRPr="006509D9"><w:t>matig</w:t></w:r></w:p></w:tc><w:tc><w:tcPr><w:tcW w:w="1589" w:type="dxa"/><w:shd w:val="clear" w:color="auto" w:fill="auto"/></w:tcPr><w:p w:rsidR="00DD3CE2" w:rsidRPr="006509D9" w:rsidRDefault="00DD3CE2" w:rsidP="00DD3CE2"><w:pPr><w:pStyle w:val="basis"/></w:pPr><w:r w:rsidRPr="006509D9"><w:t>Goed / zeer goed</w:t></w:r></w:p></w:tc></w:tr><w:tr w:rsidR="00DD3CE2" w:rsidRPr="006509D9"><w:tc><w:tcPr><w:tcW w:w="3270" w:type="dxa"/><w:shd w:val="clear" w:color="auto" w:fill="auto"/></w:tcPr><w:p w:rsidR="00DD3CE2" w:rsidRPr="006509D9" w:rsidRDefault="00DD3CE2" w:rsidP="00DD3CE2"><w:pPr><w:pStyle w:val="basis"/></w:pPr><w:r w:rsidRPr="006509D9"><w:t>De leerstof / uitleg wordt logisch opgebouwd.</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stof / uitleg is duidelijk.</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ling praat rustig en duidelijk.</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ling praat boeiend.</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leerling gebruikt voldoende voorbeelden, foto’s filmpjes, …</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De notities van de leerling zijn volledig en duidelijk ingevuld.</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r w:rsidRPr="006509D9"><w:t>Na de uitleg begrijp ik het leerstofonderdeel.</w:t></w: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r w:rsidR="00DD3CE2" w:rsidRPr="006509D9"><w:tc><w:tcPr><w:tcW w:w="3270" w:type="dxa"/><w:shd w:val="clear" w:color="auto" w:fill="auto"/></w:tcPr><w:p w:rsidR="00DD3CE2" w:rsidRPr="006509D9" w:rsidRDefault="00DD3CE2" w:rsidP="00DD3CE2"><w:pPr><w:pStyle w:val="basis"/></w:pPr></w:p></w:tc><w:tc><w:tcPr><w:tcW w:w="1794" w:type="dxa"/><w:shd w:val="clear" w:color="auto" w:fill="auto"/></w:tcPr><w:p w:rsidR="00DD3CE2" w:rsidRPr="006509D9" w:rsidRDefault="00DD3CE2" w:rsidP="00DD3CE2"><w:pPr><w:pStyle w:val="basis"/></w:pPr></w:p></w:tc><w:tc><w:tcPr><w:tcW w:w="1876" w:type="dxa"/><w:shd w:val="clear" w:color="auto" w:fill="auto"/></w:tcPr><w:p w:rsidR="00DD3CE2" w:rsidRPr="006509D9" w:rsidRDefault="00DD3CE2" w:rsidP="00DD3CE2"><w:pPr><w:pStyle w:val="basis"/></w:pPr></w:p></w:tc><w:tc><w:tcPr><w:tcW w:w="1589" w:type="dxa"/><w:shd w:val="clear" w:color="auto" w:fill="auto"/></w:tcPr><w:p w:rsidR="00DD3CE2" w:rsidRPr="006509D9" w:rsidRDefault="00DD3CE2" w:rsidP="00DD3CE2"><w:pPr><w:pStyle w:val="basis"/></w:pPr></w:p></w:tc></w:tr></w:tbl><w:p w:rsidR="00DD3CE2" w:rsidRPr="006509D9" w:rsidRDefault="006B45F1" w:rsidP="00DD3CE2"><w:pPr><w:pStyle w:val="basis"/></w:pPr><w:r><w:rPr><w:noProof/><w:lang w:val="en-US"/></w:rPr><w:pict><v:shape id="Afbeelding 900" o:spid="_x0000_s3244" type="#_x0000_t75" alt="Afbeeldingsresultaat voor cartoon evaluatie" style="position:absolute;left:0;text-align:left;margin-left:99.15pt;margin-top:13.8pt;width:225pt;height:206.65pt;z-index:251686400;visibility:visible;mso-wrap-style:square;mso-wrap-distance-left:9pt;mso-wrap-distance-top:0;mso-wrap-distance-right:9pt;mso-wrap-distance-bottom:0;mso-position-horizontal:absolute;mso-position-horizontal-relative:text;mso-position-vertical:absolute;mso-position-vertical-relative:text"><v:imagedata r:id="rId200" r:href="rId201" cropbottom="6935f" cropleft="6134f"/><v:textbox style="mso-rotate-with-shape:t"/></v:shape></w:pict></w:r></w:p><w:p w:rsidR="00DD3CE2" w:rsidRPr="006509D9" w:rsidRDefault="00DD3CE2" w:rsidP="00DD3CE2"><w:pPr><w:pStyle w:val="basis"/></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6B45F1" w:rsidP="00DD3CE2"><w:pPr><w:pStyle w:val="Opmaakprofiel2"/><w:rPr><w:lang w:val="nl-NL"/></w:rPr></w:pPr><w:r><w:rPr><w:b w:val="0"/><w:lang w:val="en-US"/></w:rPr><w:pict><v:shape id="Afbeelding 750" o:spid="_x0000_s3243" type="#_x0000_t75" alt="icoon_vergrootglas" style="position:absolute;margin-left:-79.35pt;margin-top:-1pt;width:66.75pt;height:57pt;z-index:251573760;visibility:visible;mso-wrap-style:square;mso-wrap-distance-left:9pt;mso-wrap-distance-top:0;mso-wrap-distance-right:9pt;mso-wrap-distance-bottom:0;mso-position-horizontal:absolute;mso-position-horizontal-relative:text;mso-position-vertical:absolute;mso-position-vertical-relative:text"><v:imagedata r:id="rId202" o:title="icoon_vergrootglas"/><v:textbox style="mso-rotate-with-shape:t"/></v:shape></w:pict></w:r><w:r w:rsidR="00DD3CE2" w:rsidRPr="006509D9"><w:rPr><w:lang w:val="nl-NL"/></w:rPr><w:t>6. Bouw en werking van een parachute (EXTRA)</w:t></w:r></w:p><w:p w:rsidR="00DD3CE2" w:rsidRPr="006509D9" w:rsidRDefault="00DD3CE2" w:rsidP="00DD3CE2"><w:pPr><w:pStyle w:val="basis"/></w:pPr><w:r w:rsidRPr="006509D9"><w:t>Een parachute is een eenvoudig en veilig systeem om personen of materialen vanuit de vlucht veilig te laten landen.</w:t></w:r></w:p><w:p w:rsidR="00DD3CE2" w:rsidRPr="006509D9" w:rsidRDefault="00DD3CE2" w:rsidP="00DD3CE2"><w:pPr><w:pStyle w:val="basis"/><w:rPr><w:rFonts w:cs="Helvetica"/><w:b/><w:i/><w:color w:val="000000"/></w:rPr></w:pPr></w:p><w:p w:rsidR="00DD3CE2" w:rsidRPr="006509D9" w:rsidRDefault="00DD3CE2" w:rsidP="00DD3CE2"><w:pPr><w:pStyle w:val="basis"/></w:pPr><w:r w:rsidRPr="006509D9"><w:rPr><w:rFonts w:cs="Helvetica"/><w:b/><w:i/><w:color w:val="000000"/></w:rPr><w:t>Opdracht:</w:t></w:r></w:p><w:p w:rsidR="00DD3CE2" w:rsidRPr="006509D9" w:rsidRDefault="00DD3CE2" w:rsidP="00DD3CE2"><w:pPr><w:pStyle w:val="basis"/></w:pPr><w:r w:rsidRPr="006509D9"><w:t>Bij welke toepassingen worden parachutes gebruikt?</w:t></w:r></w:p><w:p w:rsidR="00DD3CE2" w:rsidRPr="006509D9" w:rsidRDefault="00DD3CE2" w:rsidP="00DD3CE2"><w:pPr><w:pStyle w:val="basis"/></w:pPr></w:p><w:p w:rsidR="00DD3CE2" w:rsidRPr="006509D9" w:rsidRDefault="00DD3CE2" w:rsidP="00DD3CE2"><w:pPr><w:spacing w:line="360" w:lineRule="auto"/><w:rPr><w:rFonts w:ascii="Verdana" w:hAnsi="Verdana"/><w:b/><w:color w:val="00B050"/><w:sz w:val="28"/><w:szCs w:val="28"/><w:lang w:val="nl-NL"/></w:rPr></w:pPr><w:r w:rsidRPr="006509D9"><w:rPr><w:rFonts w:ascii="Verdana" w:hAnsi="Verdana"/><w:b/><w:color w:val="00B050"/><w:sz w:val="28"/><w:szCs w:val="28"/><w:lang w:val="nl-NL"/></w:rPr><w:t>- Remparachute aan auto’s of vliegtuigen.</w:t></w:r></w:p><w:p w:rsidR="00DD3CE2" w:rsidRPr="006509D9" w:rsidRDefault="00DD3CE2" w:rsidP="00DD3CE2"><w:pPr><w:spacing w:line="360" w:lineRule="auto"/><w:rPr><w:rFonts w:ascii="Verdana" w:hAnsi="Verdana"/><w:b/><w:color w:val="00B050"/><w:sz w:val="28"/><w:szCs w:val="28"/><w:lang w:val="nl-NL"/></w:rPr></w:pPr><w:r w:rsidRPr="006509D9"><w:rPr><w:rFonts w:ascii="Verdana" w:hAnsi="Verdana"/><w:b/><w:color w:val="00B050"/><w:sz w:val="28"/><w:szCs w:val="28"/><w:lang w:val="nl-NL"/></w:rPr><w:t>- Parachute voor raketten van ruimtetuigen.</w:t></w:r></w:p><w:p w:rsidR="00DD3CE2" w:rsidRPr="006509D9" w:rsidRDefault="00DD3CE2" w:rsidP="00DD3CE2"><w:pPr><w:spacing w:line="360" w:lineRule="auto"/><w:rPr><w:rFonts w:ascii="Verdana" w:hAnsi="Verdana"/><w:b/><w:color w:val="00B050"/><w:sz w:val="28"/><w:szCs w:val="28"/><w:lang w:val="nl-NL"/></w:rPr></w:pPr><w:r w:rsidRPr="006509D9"><w:rPr><w:rFonts w:ascii="Verdana" w:hAnsi="Verdana"/><w:b/><w:color w:val="00B050"/><w:sz w:val="28"/><w:szCs w:val="28"/><w:lang w:val="nl-NL"/></w:rPr><w:t>- Schietstoel uit straaljagers.</w:t></w:r></w:p><w:p w:rsidR="00DD3CE2" w:rsidRPr="006509D9" w:rsidRDefault="00DD3CE2" w:rsidP="00DD3CE2"><w:pPr><w:spacing w:line="360" w:lineRule="auto"/><w:rPr><w:rFonts w:ascii="Verdana" w:hAnsi="Verdana"/><w:b/><w:color w:val="00B050"/><w:sz w:val="28"/><w:szCs w:val="28"/><w:lang w:val="nl-NL"/></w:rPr></w:pPr><w:r w:rsidRPr="006509D9"><w:rPr><w:rFonts w:ascii="Verdana" w:hAnsi="Verdana"/><w:b/><w:color w:val="00B050"/><w:sz w:val="28"/><w:szCs w:val="28"/><w:lang w:val="nl-NL"/></w:rPr><w:t>- Base jumpen</w:t></w:r></w:p><w:p w:rsidR="00DD3CE2" w:rsidRPr="006509D9" w:rsidRDefault="00DD3CE2" w:rsidP="00DD3CE2"><w:pPr><w:spacing w:line="360" w:lineRule="auto"/><w:rPr><w:rFonts w:ascii="Verdana" w:hAnsi="Verdana"/><w:b/><w:color w:val="00B050"/><w:sz w:val="28"/><w:szCs w:val="28"/><w:lang w:val="nl-NL"/></w:rPr></w:pPr><w:r w:rsidRPr="006509D9"><w:rPr><w:rFonts w:ascii="Verdana" w:hAnsi="Verdana"/><w:b/><w:color w:val="00B050"/><w:sz w:val="28"/><w:szCs w:val="28"/><w:lang w:val="nl-NL"/></w:rPr><w:t>- Droppen van mensen militair (vb: paracommando’s) en hobby (skydiven).</w:t></w:r></w:p><w:p w:rsidR="00DD3CE2" w:rsidRPr="006509D9" w:rsidRDefault="00DD3CE2" w:rsidP="00DD3CE2"><w:pPr><w:spacing w:line="360" w:lineRule="auto"/><w:rPr><w:rFonts w:ascii="Verdana" w:hAnsi="Verdana"/><w:b/><w:color w:val="00B050"/><w:sz w:val="28"/><w:szCs w:val="28"/><w:lang w:val="nl-NL"/></w:rPr></w:pPr><w:r w:rsidRPr="006509D9"><w:rPr><w:rFonts w:ascii="Verdana" w:hAnsi="Verdana"/><w:b/><w:color w:val="00B050"/><w:sz w:val="28"/><w:szCs w:val="28"/><w:lang w:val="nl-NL"/></w:rPr><w:t>- Droppen van pakketten uit vliegtuigen.</w:t></w:r></w:p><w:p w:rsidR="00DD3CE2" w:rsidRPr="006509D9" w:rsidRDefault="00DD3CE2" w:rsidP="00DD3CE2"><w:pPr><w:pStyle w:val="basis"/><w:rPr><w:b/><w:i/><w:u w:val="single"/></w:rPr></w:pPr></w:p><w:p w:rsidR="00DD3CE2" w:rsidRPr="006509D9" w:rsidRDefault="00DD3CE2" w:rsidP="00DD3CE2"><w:pPr><w:pStyle w:val="hooftitelcursus"/><w:rPr><w:lang w:val="nl-NL"/></w:rPr></w:pPr><w:r w:rsidRPr="006509D9"><w:rPr><w:lang w:val="nl-NL"/></w:rPr><w:t>6.1 Bouw van een parachute</w:t></w:r></w:p><w:p w:rsidR="00DD3CE2" w:rsidRPr="006509D9" w:rsidRDefault="006B45F1" w:rsidP="00DD3CE2"><w:pPr><w:spacing w:line="360" w:lineRule="auto"/><w:jc w:val="both"/><w:rPr><w:lang w:val="nl-NL"/></w:rPr></w:pPr><w:r><w:rPr><w:noProof/><w:lang w:val="en-US"/></w:rPr><w:pict><v:shape id="Afbeelding 905" o:spid="_x0000_s3242" type="#_x0000_t75" alt="Gerelateerde afbeelding" style="position:absolute;left:0;text-align:left;margin-left:120.9pt;margin-top:82.05pt;width:170.25pt;height:189.3pt;z-index:251690496;visibility:visible;mso-wrap-style:square;mso-wrap-distance-left:9pt;mso-wrap-distance-top:0;mso-wrap-distance-right:9pt;mso-wrap-distance-bottom:0;mso-position-horizontal:absolute;mso-position-horizontal-relative:text;mso-position-vertical:absolute;mso-position-vertical-relative:text"><v:imagedata r:id="rId203" r:href="rId204"/><v:textbox style="mso-rotate-with-shape:t"/></v:shape></w:pict></w:r><w:r w:rsidR="00DD3CE2" w:rsidRPr="006509D9"><w:rPr><w:lang w:val="nl-NL"/></w:rPr><w:t xml:space="preserve"> </w:t></w:r><w:r w:rsidR="00DD3CE2" w:rsidRPr="006509D9"><w:rPr><w:rFonts w:ascii="Verdana" w:hAnsi="Verdana"/><w:sz w:val="24"/><w:szCs w:val="24"/><w:lang w:val="nl-NL"/></w:rPr><w:t>Om een parachute te bouwen heb je weinig onderdelen nodig. Een parachute is niets meer dan een lap stof met daaraan hanglijnen. Voor het droppen van personen zijn de handlijnen bevestigd aan een harnas.</w:t></w:r></w:p><w:p w:rsidR="00DD3CE2" w:rsidRPr="006509D9" w:rsidRDefault="00DD3CE2" w:rsidP="00DD3CE2"><w:pPr><w:spacing w:line="360" w:lineRule="auto"/><w:jc w:val="both"/><w:rPr><w:noProof/><w:lang w:val="nl-NL"/></w:rPr></w:pPr><w:r w:rsidRPr="006509D9"><w:rPr><w:noProof/><w:lang w:val="nl-NL"/></w:rPr><w:t xml:space="preserve"> </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Parachutes kan je indelen in 2 grote groepen afhankelijk van de vorm van de parachute.</w:t></w:r><w:r w:rsidRPr="006509D9"><w:rPr><w:rFonts w:ascii="Verdana" w:hAnsi="Verdana"/><w:sz w:val="24"/><w:szCs w:val="24"/><w:lang w:val="nl-NL"/></w:rPr><w:tab/><w:t>Enerzijds heb je de traditionele ronde parachutes en anderzijds heb je parachutes met een rechthoekige vorm.</w:t></w:r></w:p><w:p w:rsidR="00DD3CE2" w:rsidRPr="006509D9" w:rsidRDefault="006B45F1" w:rsidP="00DD3CE2"><w:pPr><w:spacing w:line="360" w:lineRule="auto"/><w:jc w:val="both"/><w:rPr><w:rFonts w:ascii="Verdana" w:hAnsi="Verdana"/><w:sz w:val="24"/><w:szCs w:val="24"/><w:lang w:val="nl-NL"/></w:rPr></w:pPr><w:r><w:rPr><w:noProof/><w:lang w:val="en-US"/></w:rPr><w:pict><v:shape id="Afbeelding 904" o:spid="_x0000_s3241" type="#_x0000_t75" alt="Afbeeldingsresultaat voor bol parachute" style="position:absolute;left:0;text-align:left;margin-left:.15pt;margin-top:2.25pt;width:156pt;height:141.75pt;z-index:251689472;visibility:visible;mso-wrap-style:square;mso-wrap-distance-left:9pt;mso-wrap-distance-top:0;mso-wrap-distance-right:9pt;mso-wrap-distance-bottom:0;mso-position-horizontal:absolute;mso-position-horizontal-relative:text;mso-position-vertical:absolute;mso-position-vertical-relative:text"><v:imagedata r:id="rId205" r:href="rId206" cropleft="11592f"/><v:textbox style="mso-rotate-with-shape:t"/><w10:wrap type="square"/></v:shape></w:pict></w:r><w:r w:rsidR="00DD3CE2" w:rsidRPr="006509D9"><w:rPr><w:rFonts w:ascii="Verdana" w:hAnsi="Verdana"/><w:sz w:val="24"/><w:szCs w:val="24"/><w:lang w:val="nl-NL"/></w:rPr><w:t>Bij de ronde bolparachute is de stof in een cirkelvorm uitgesneden. In het midden van de parachutes zijn meestal openingen aangebracht. Deze openingen zijn gemaakt om om slingerbewegingen tegen te gaan. Aan de randen van de parachutes zijn de hanglijnen aangebracht. Het aantal hanglijnen hangt af van de grootte van de parachute.</w:t></w:r></w:p><w:p w:rsidR="00DD3CE2" w:rsidRPr="006509D9" w:rsidRDefault="006B45F1" w:rsidP="00DD3CE2"><w:pPr><w:spacing w:line="360" w:lineRule="auto"/><w:jc w:val="both"/><w:rPr><w:rFonts w:ascii="Verdana" w:hAnsi="Verdana"/><w:sz w:val="24"/><w:szCs w:val="24"/><w:lang w:val="nl-NL"/></w:rPr></w:pPr><w:r><w:rPr><w:noProof/><w:lang w:val="en-US"/></w:rPr><w:pict><v:shape id="_x0000_s3240" type="#_x0000_t75" style="position:absolute;left:0;text-align:left;margin-left:70.65pt;margin-top:86.4pt;width:298.5pt;height:259.05pt;z-index:251693568;visibility:visible;mso-wrap-style:square;mso-wrap-distance-left:9pt;mso-wrap-distance-top:0;mso-wrap-distance-right:9pt;mso-wrap-distance-bottom:0;mso-position-horizontal:absolute;mso-position-horizontal-relative:text;mso-position-vertical:absolute;mso-position-vertical-relative:text"><v:imagedata r:id="rId207" o:title="" cropbottom="4292f"/><v:textbox style="mso-rotate-with-shape:t"/></v:shape></w:pict></w:r><w:r w:rsidR="00DD3CE2" w:rsidRPr="006509D9"><w:rPr><w:rFonts w:ascii="Verdana" w:hAnsi="Verdana"/><w:sz w:val="24"/><w:szCs w:val="24"/><w:lang w:val="nl-NL"/></w:rPr><w:t xml:space="preserve">De rechthoekige parachutes worden ook spottend vliegende matrassen genoemd. </w:t></w:r><w:r w:rsidR="00DD3CE2" w:rsidRPr="006509D9"><w:rPr><w:rFonts w:ascii="Verdana" w:hAnsi="Verdana"/><w:sz w:val="24"/><w:szCs w:val="24"/><w:lang w:val="nl-NL"/></w:rPr><w:tab/><w:t>Deze parachutes zijn opgebouwd uit rechthoekige stroken, cellen genoemd. Aan de voorzijde van elke cel hangt 1 hanglijn.</w:t></w:r></w:p><w:p w:rsidR="00DD3CE2" w:rsidRPr="006509D9" w:rsidRDefault="00DD3CE2" w:rsidP="00DD3CE2"><w:pPr><w:spacing w:line="360" w:lineRule="auto"/><w:jc w:val="center"/><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oms heb je ook vierkante parachutes. De bouw en werking is zeer gelijkaardig aan de rechthoekige parachutes.</w:t></w:r></w:p><w:p w:rsidR="00DD3CE2" w:rsidRPr="006509D9" w:rsidRDefault="006B45F1" w:rsidP="00DD3CE2"><w:pPr><w:pStyle w:val="hooftitelcursus"/><w:rPr><w:lang w:val="nl-NL"/></w:rPr></w:pPr><w:r><w:rPr><w:b w:val="0"/><w:lang w:val="en-US"/></w:rPr><w:pict><v:shape id="Afbeelding 979" o:spid="_x0000_s3239" type="#_x0000_t75" alt="icoon_vergrootglas" style="position:absolute;margin-left:-83.85pt;margin-top:-2.2pt;width:66.75pt;height:57pt;z-index:251741696;visibility:visible;mso-wrap-style:square;mso-wrap-distance-left:9pt;mso-wrap-distance-top:0;mso-wrap-distance-right:9pt;mso-wrap-distance-bottom:0;mso-position-horizontal:absolute;mso-position-horizontal-relative:text;mso-position-vertical:absolute;mso-position-vertical-relative:text"><v:imagedata r:id="rId208" o:title="icoon_vergrootglas"/><v:textbox style="mso-rotate-with-shape:t"/></v:shape></w:pict></w:r><w:r w:rsidR="00DD3CE2" w:rsidRPr="006509D9"><w:rPr><w:lang w:val="nl-NL"/></w:rPr><w:t>6.2 Werking van een parachute</w:t></w:r></w:p><w:p w:rsidR="00DD3CE2" w:rsidRPr="006509D9" w:rsidRDefault="00DD3CE2" w:rsidP="00DD3CE2"><w:pPr><w:spacing w:line="360" w:lineRule="auto"/><w:jc w:val="both"/><w:rPr><w:lang w:val="nl-NL"/></w:rPr></w:pPr></w:p><w:p w:rsidR="00DD3CE2" w:rsidRPr="006509D9" w:rsidRDefault="00DD3CE2" w:rsidP="00DD3CE2"><w:pPr><w:pStyle w:val="hooftitelcursus"/><w:rPr><w:lang w:val="nl-NL"/></w:rPr></w:pPr><w:r w:rsidRPr="006509D9"><w:rPr><w:lang w:val="nl-NL"/></w:rPr><w:t>6.2.1 De bolparachute</w:t></w:r></w:p><w:p w:rsidR="00DD3CE2" w:rsidRPr="006509D9" w:rsidRDefault="00DD3CE2" w:rsidP="00DD3CE2"><w:pPr><w:pStyle w:val="Opmaakprofiel1"/><w:spacing w:line="360" w:lineRule="auto"/><w:jc w:val="both"/><w:rPr><w:b w:val="0"/><w:i w:val="0"/><w:color w:val="auto"/><w:lang w:val="nl-NL"/></w:rPr></w:pPr><w:r w:rsidRPr="006509D9"><w:rPr><w:b w:val="0"/><w:i w:val="0"/><w:color w:val="auto"/><w:lang w:val="nl-NL"/></w:rPr><w:t>Om de werking van deze parachute te begrijpen bekijken we eerst volgend experiment.</w:t></w:r></w:p><w:p w:rsidR="00DD3CE2" w:rsidRPr="006509D9" w:rsidRDefault="00DD3CE2" w:rsidP="00DD3CE2"><w:pPr><w:pStyle w:val="Opmaakprofiel1"/><w:spacing w:line="360" w:lineRule="auto"/><w:jc w:val="both"/><w:rPr><w:lang w:val="nl-NL"/></w:rPr></w:pPr><w:r w:rsidRPr="006509D9"><w:rPr><w:lang w:val="nl-NL"/></w:rPr><w:t xml:space="preserve">Experiment: </w:t></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Pr="006509D9"><w:rPr><w:lang w:val="nl-NL"/></w:rPr><w:tab/></w:r><w:r w:rsidR="006B45F1" w:rsidRPr="006B45F1"><w:rPr><w:noProof/><w:lang w:val="en-US" w:eastAsia="nl-NL"/></w:rPr><w:pict><v:shape id="Afbeelding 1" o:spid="_x0000_i1131" type="#_x0000_t75" alt="http://www.furnilicious.nl/wp-content/uploads/2014/05/Magis-Tempo.jpg" style="width:19.2pt;height:19.2pt;visibility:visible;mso-wrap-style:square"><v:imagedata r:id="rId209" o:title="//www.furnilicious.nl/wp-content/uploads/2014/05/Magis-Tempo.jpg" croptop="10271f" cropbottom="5869f" cropleft="8674f" cropright="8123f"/><v:textbox style="mso-rotate-with-shape:t"/></v:shape></w:pict></w:r><w:r w:rsidRPr="006509D9"><w:rPr><w:lang w:val="nl-NL"/></w:rPr><w:t xml:space="preserve"> 05 mi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Benodigdheden</w:t></w:r><w:r w:rsidRPr="006509D9"><w:rPr><w:rFonts w:ascii="Verdana" w:hAnsi="Verdana"/><w:sz w:val="24"/><w:szCs w:val="24"/><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A4 blad papier</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1 A4 blad papier samengedrukt tot prop</w:t></w: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wijze :</w:t></w:r></w:p><w:p w:rsidR="00DD3CE2" w:rsidRPr="006509D9" w:rsidRDefault="006B45F1" w:rsidP="00DD3CE2"><w:pPr><w:spacing w:line="360" w:lineRule="auto"/><w:jc w:val="both"/><w:rPr><w:rFonts w:ascii="Verdana" w:hAnsi="Verdana"/><w:sz w:val="24"/><w:szCs w:val="24"/><w:lang w:val="nl-NL"/></w:rPr></w:pPr><w:r><w:rPr><w:noProof/><w:lang w:val="en-US"/></w:rPr><w:pict><v:shape id="_x0000_s3238" type="#_x0000_t75" style="position:absolute;left:0;text-align:left;margin-left:295.65pt;margin-top:23.55pt;width:104.25pt;height:140.45pt;z-index:251691520;visibility:visible;mso-wrap-style:square;mso-wrap-distance-left:9pt;mso-wrap-distance-top:0;mso-wrap-distance-right:9pt;mso-wrap-distance-bottom:0;mso-position-horizontal:absolute;mso-position-horizontal-relative:text;mso-position-vertical:absolute;mso-position-vertical-relative:text"><v:imagedata r:id="rId210" o:title=""/><v:textbox style="mso-rotate-with-shape:t"/></v:shape></w:pict></w:r><w:r w:rsidR="00DD3CE2" w:rsidRPr="006509D9"><w:rPr><w:rFonts w:ascii="Verdana" w:hAnsi="Verdana"/><w:sz w:val="24"/><w:szCs w:val="24"/><w:lang w:val="nl-NL"/></w:rPr><w:t>Stap1: Houd de prop en het blad papier op ongeveer 150 cm boven de grond.</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ap 2: Laat beide gelijktijdig los.</w:t></w:r><w:r w:rsidRPr="006509D9"><w:rPr><w:b/><w:noProof/><w:color w:val="E92534"/><w:lang w:val="nl-NL"/></w:rPr><w:t xml:space="preserve"> </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u w:val="single"/><w:lang w:val="nl-NL"/></w:rPr><w:t>Waarneming</w:t></w:r><w:r w:rsidRPr="006509D9"><w:rPr><w:rFonts w:ascii="Verdana" w:hAnsi="Verdana"/><w:sz w:val="24"/><w:szCs w:val="24"/><w:lang w:val="nl-NL"/></w:rPr><w:t xml:space="preserve">: </w:t></w:r></w:p><w:p w:rsidR="00DD3CE2" w:rsidRPr="006509D9" w:rsidRDefault="00DD3CE2" w:rsidP="00DD3CE2"><w:pPr><w:spacing w:line="360" w:lineRule="auto"/><w:jc w:val="both"/><w:rPr><w:rFonts w:ascii="Verdana" w:hAnsi="Verdana"/><w:b/><w:color w:val="00B050"/><w:sz w:val="28"/><w:szCs w:val="28"/><w:lang w:val="nl-NL"/></w:rPr></w:pPr><w:r w:rsidRPr="006509D9"><w:rPr><w:rFonts w:ascii="Verdana" w:hAnsi="Verdana"/><w:b/><w:color w:val="00B050"/><w:sz w:val="28"/><w:szCs w:val="28"/><w:lang w:val="nl-NL"/></w:rPr><w:t>De prop valt sneller dan het blad papier.</w:t></w:r></w:p><w:p w:rsidR="00DD3CE2" w:rsidRPr="006509D9" w:rsidRDefault="00DD3CE2" w:rsidP="00DD3CE2"><w:pPr><w:jc w:val="both"/><w:rPr><w:rFonts w:ascii="Verdana" w:hAnsi="Verdana"/><w:sz w:val="24"/><w:szCs w:val="24"/><w:u w:val="single"/><w:lang w:val="nl-NL"/></w:rPr></w:pPr><w:r w:rsidRPr="006509D9"><w:rPr><w:rFonts w:ascii="Verdana" w:hAnsi="Verdana"/><w:sz w:val="24"/><w:szCs w:val="24"/><w:u w:val="single"/><w:lang w:val="nl-NL"/></w:rPr><w:t>Verklaring:</w:t></w:r></w:p><w:p w:rsidR="00DD3CE2" w:rsidRPr="006509D9" w:rsidRDefault="00DD3CE2" w:rsidP="00DD3CE2"><w:pPr><w:spacing w:line="360" w:lineRule="auto"/><w:jc w:val="both"/><w:rPr><w:rFonts w:ascii="Verdana" w:hAnsi="Verdana"/><w:b/><w:strike/><w:color w:val="00B050"/><w:sz w:val="28"/><w:szCs w:val="28"/><w:lang w:val="nl-NL"/></w:rPr></w:pPr><w:r w:rsidRPr="006509D9"><w:rPr><w:rFonts w:ascii="Verdana" w:hAnsi="Verdana"/><w:b/><w:color w:val="00B050"/><w:sz w:val="28"/><w:szCs w:val="28"/><w:lang w:val="nl-NL"/></w:rPr><w:t>Hoe groter het oppervlak van ene voorwerp, hoe meer weerstand het ondervindt tijdens het vallen dus hoe trager het valt.</w:t></w:r></w:p><w:p w:rsidR="00DD3CE2" w:rsidRPr="006509D9" w:rsidRDefault="00DD3CE2" w:rsidP="00DD3CE2"><w:pPr><w:spacing w:line="360" w:lineRule="auto"/><w:jc w:val="both"/><w:rPr><w:rFonts w:ascii="Verdana" w:hAnsi="Verdana"/><w:sz w:val="24"/><w:szCs w:val="24"/><w:u w:val="single"/><w:lang w:val="nl-NL"/></w:rPr></w:pPr></w:p><w:p w:rsidR="00DD3CE2" w:rsidRPr="006509D9" w:rsidRDefault="00DD3CE2" w:rsidP="00DD3CE2"><w:pPr><w:spacing w:line="360" w:lineRule="auto"/><w:jc w:val="both"/><w:rPr><w:rFonts w:ascii="Verdana" w:hAnsi="Verdana"/><w:sz w:val="24"/><w:szCs w:val="24"/><w:u w:val="single"/><w:lang w:val="nl-NL"/></w:rPr></w:pPr><w:r w:rsidRPr="006509D9"><w:rPr><w:rFonts w:ascii="Verdana" w:hAnsi="Verdana"/><w:sz w:val="24"/><w:szCs w:val="24"/><w:u w:val="single"/><w:lang w:val="nl-NL"/></w:rPr><w:t>Werking van de parachute:</w:t></w:r></w:p><w:p w:rsidR="00DD3CE2" w:rsidRPr="006509D9" w:rsidRDefault="00DD3CE2" w:rsidP="00DD3CE2"><w:pPr><w:spacing w:after="0" w:line="360" w:lineRule="auto"/><w:jc w:val="both"/><w:rPr><w:rFonts w:ascii="Verdana" w:hAnsi="Verdana"/><w:sz w:val="24"/><w:szCs w:val="24"/><w:lang w:val="nl-NL"/></w:rPr></w:pPr><w:r w:rsidRPr="006509D9"><w:rPr><w:rFonts w:ascii="Verdana" w:hAnsi="Verdana"/><w:sz w:val="24"/><w:szCs w:val="24"/><w:lang w:val="nl-NL"/></w:rPr><w:t xml:space="preserve">De parachute heeft een </w:t></w:r><w:r w:rsidRPr="006509D9"><w:rPr><w:rFonts w:ascii="Verdana" w:hAnsi="Verdana"/><w:b/><w:color w:val="00B050"/><w:sz w:val="28"/><w:szCs w:val="28"/><w:lang w:val="nl-NL"/></w:rPr><w:t>groot</w:t></w:r><w:r w:rsidRPr="006509D9"><w:rPr><w:rFonts w:ascii="Verdana" w:hAnsi="Verdana"/><w:sz w:val="24"/><w:szCs w:val="24"/><w:lang w:val="nl-NL"/></w:rPr><w:t>/</w:t></w:r><w:r w:rsidRPr="006509D9"><w:rPr><w:rFonts w:ascii="Verdana" w:hAnsi="Verdana"/><w:strike/><w:sz w:val="24"/><w:szCs w:val="24"/><w:lang w:val="nl-NL"/></w:rPr><w:t>klein</w:t></w:r><w:r w:rsidRPr="006509D9"><w:rPr><w:rFonts w:ascii="Verdana" w:hAnsi="Verdana"/><w:sz w:val="24"/><w:szCs w:val="24"/><w:lang w:val="nl-NL"/></w:rPr><w:t xml:space="preserve"> oppervlak. Door het </w:t></w:r><w:r w:rsidRPr="006509D9"><w:rPr><w:rFonts w:ascii="Verdana" w:hAnsi="Verdana"/><w:b/><w:color w:val="00B050"/><w:sz w:val="28"/><w:szCs w:val="28"/><w:lang w:val="nl-NL"/></w:rPr><w:t>grote</w:t></w:r><w:r w:rsidRPr="006509D9"><w:rPr><w:rFonts w:ascii="Verdana" w:hAnsi="Verdana"/><w:sz w:val="24"/><w:szCs w:val="24"/><w:lang w:val="nl-NL"/></w:rPr><w:t>/</w:t></w:r><w:r w:rsidRPr="006509D9"><w:rPr><w:rFonts w:ascii="Verdana" w:hAnsi="Verdana"/><w:strike/><w:sz w:val="24"/><w:szCs w:val="24"/><w:lang w:val="nl-NL"/></w:rPr><w:t>kleine</w:t></w:r><w:r w:rsidRPr="006509D9"><w:rPr><w:rFonts w:ascii="Verdana" w:hAnsi="Verdana"/><w:sz w:val="24"/><w:szCs w:val="24"/><w:lang w:val="nl-NL"/></w:rPr><w:t xml:space="preserve"> oppervlak moeten er </w:t></w:r><w:r w:rsidRPr="006509D9"><w:rPr><w:rFonts w:ascii="Verdana" w:hAnsi="Verdana"/><w:b/><w:color w:val="00B050"/><w:sz w:val="28"/><w:szCs w:val="28"/><w:lang w:val="nl-NL"/></w:rPr><w:t>veel</w:t></w:r><w:r w:rsidRPr="006509D9"><w:rPr><w:rFonts w:ascii="Verdana" w:hAnsi="Verdana"/><w:sz w:val="24"/><w:szCs w:val="24"/><w:lang w:val="nl-NL"/></w:rPr><w:t xml:space="preserve">/ </w:t></w:r><w:r w:rsidRPr="006509D9"><w:rPr><w:rFonts w:ascii="Verdana" w:hAnsi="Verdana"/><w:strike/><w:sz w:val="24"/><w:szCs w:val="24"/><w:lang w:val="nl-NL"/></w:rPr><w:t>weinig</w:t></w:r><w:r w:rsidRPr="006509D9"><w:rPr><w:rFonts w:ascii="Verdana" w:hAnsi="Verdana"/><w:sz w:val="24"/><w:szCs w:val="24"/><w:lang w:val="nl-NL"/></w:rPr><w:t xml:space="preserve"> luchtmoleculen verplaatst worden. Daardoor is er </w:t></w:r><w:r w:rsidRPr="006509D9"><w:rPr><w:rFonts w:ascii="Verdana" w:hAnsi="Verdana"/><w:b/><w:color w:val="00B050"/><w:sz w:val="28"/><w:szCs w:val="28"/><w:lang w:val="nl-NL"/></w:rPr><w:t>veel</w:t></w:r><w:r w:rsidRPr="006509D9"><w:rPr><w:rFonts w:ascii="Verdana" w:hAnsi="Verdana"/><w:sz w:val="24"/><w:szCs w:val="24"/><w:lang w:val="nl-NL"/></w:rPr><w:t xml:space="preserve">/ </w:t></w:r><w:r w:rsidRPr="006509D9"><w:rPr><w:rFonts w:ascii="Verdana" w:hAnsi="Verdana"/><w:strike/><w:sz w:val="24"/><w:szCs w:val="24"/><w:lang w:val="nl-NL"/></w:rPr><w:t>weinig</w:t></w:r><w:r w:rsidRPr="006509D9"><w:rPr><w:rFonts w:ascii="Verdana" w:hAnsi="Verdana"/><w:sz w:val="24"/><w:szCs w:val="24"/><w:lang w:val="nl-NL"/></w:rPr><w:t xml:space="preserve"> luchtweerstand. Door de luchtweerstand valt de parachute </w:t></w:r><w:r w:rsidRPr="006509D9"><w:rPr><w:rFonts w:ascii="Verdana" w:hAnsi="Verdana"/><w:b/><w:color w:val="00B050"/><w:sz w:val="28"/><w:szCs w:val="28"/><w:lang w:val="nl-NL"/></w:rPr><w:t>trager</w:t></w:r><w:r w:rsidRPr="006509D9"><w:rPr><w:rFonts w:ascii="Verdana" w:hAnsi="Verdana"/><w:sz w:val="24"/><w:szCs w:val="24"/><w:lang w:val="nl-NL"/></w:rPr><w:t>/</w:t></w:r><w:r w:rsidRPr="006509D9"><w:rPr><w:rFonts w:ascii="Verdana" w:hAnsi="Verdana"/><w:strike/><w:sz w:val="24"/><w:szCs w:val="24"/><w:lang w:val="nl-NL"/></w:rPr><w:t>sneller</w:t></w:r><w:r w:rsidRPr="006509D9"><w:rPr><w:rFonts w:ascii="Verdana" w:hAnsi="Verdana"/><w:sz w:val="24"/><w:szCs w:val="24"/><w:lang w:val="nl-NL"/></w:rPr><w:t>.</w:t></w:r></w:p><w:p w:rsidR="00DD3CE2" w:rsidRPr="006509D9" w:rsidRDefault="00DD3CE2" w:rsidP="00DD3CE2"><w:pPr><w:spacing w:after="0" w:line="360" w:lineRule="auto"/><w:jc w:val="both"/><w:rPr><w:rFonts w:ascii="Verdana" w:hAnsi="Verdana"/><w:sz w:val="24"/><w:szCs w:val="24"/><w:lang w:val="nl-NL"/></w:rPr></w:pPr><w:r w:rsidRPr="006509D9"><w:rPr><w:rFonts w:ascii="Verdana" w:hAnsi="Verdana"/><w:sz w:val="24"/><w:szCs w:val="24"/><w:lang w:val="nl-NL"/></w:rPr><w:t xml:space="preserve">Hoe </w:t></w:r><w:r w:rsidRPr="006509D9"><w:rPr><w:rFonts w:ascii="Verdana" w:hAnsi="Verdana"/><w:b/><w:color w:val="00B050"/><w:sz w:val="28"/><w:szCs w:val="28"/><w:lang w:val="nl-NL"/></w:rPr><w:t>groter</w:t></w:r><w:r w:rsidRPr="006509D9"><w:rPr><w:rFonts w:ascii="Verdana" w:hAnsi="Verdana"/><w:sz w:val="24"/><w:szCs w:val="24"/><w:lang w:val="nl-NL"/></w:rPr><w:t>/</w:t></w:r><w:r w:rsidRPr="006509D9"><w:rPr><w:rFonts w:ascii="Verdana" w:hAnsi="Verdana"/><w:strike/><w:sz w:val="24"/><w:szCs w:val="24"/><w:lang w:val="nl-NL"/></w:rPr><w:t>kleiner</w:t></w:r><w:r w:rsidRPr="006509D9"><w:rPr><w:rFonts w:ascii="Verdana" w:hAnsi="Verdana"/><w:sz w:val="24"/><w:szCs w:val="24"/><w:lang w:val="nl-NL"/></w:rPr><w:t xml:space="preserve"> de parachute, hoe </w:t></w:r><w:r w:rsidRPr="006509D9"><w:rPr><w:rFonts w:ascii="Verdana" w:hAnsi="Verdana"/><w:b/><w:color w:val="00B050"/><w:sz w:val="28"/><w:szCs w:val="28"/><w:lang w:val="nl-NL"/></w:rPr><w:t>trager</w:t></w:r><w:r w:rsidRPr="006509D9"><w:rPr><w:rFonts w:ascii="Verdana" w:hAnsi="Verdana"/><w:sz w:val="24"/><w:szCs w:val="24"/><w:lang w:val="nl-NL"/></w:rPr><w:t xml:space="preserve">/ </w:t></w:r><w:r w:rsidRPr="006509D9"><w:rPr><w:rFonts w:ascii="Verdana" w:hAnsi="Verdana"/><w:strike/><w:sz w:val="24"/><w:szCs w:val="24"/><w:lang w:val="nl-NL"/></w:rPr><w:t>sneller</w:t></w:r><w:r w:rsidRPr="006509D9"><w:rPr><w:rFonts w:ascii="Verdana" w:hAnsi="Verdana"/><w:sz w:val="24"/><w:szCs w:val="24"/><w:lang w:val="nl-NL"/></w:rPr><w:t xml:space="preserve"> hij valt.</w:t></w:r></w:p><w:p w:rsidR="00DD3CE2" w:rsidRPr="006509D9" w:rsidRDefault="00DD3CE2" w:rsidP="00DD3CE2"><w:pPr><w:spacing w:after="0" w:line="360" w:lineRule="auto"/><w:jc w:val="both"/><w:rPr><w:rFonts w:ascii="Verdana" w:hAnsi="Verdana"/><w:sz w:val="24"/><w:szCs w:val="24"/><w:lang w:val="nl-NL"/></w:rPr></w:pPr></w:p><w:p w:rsidR="00DD3CE2" w:rsidRPr="006509D9" w:rsidRDefault="00DD3CE2" w:rsidP="00DD3CE2"><w:pPr><w:pStyle w:val="hooftitelcursus"/><w:rPr><w:lang w:val="nl-NL"/></w:rPr></w:pPr><w:r w:rsidRPr="006509D9"><w:rPr><w:lang w:val="nl-NL"/></w:rPr><w:t>6.2.2 De rechthoekige parachute</w:t></w:r></w:p><w:p w:rsidR="00DD3CE2" w:rsidRPr="006509D9" w:rsidRDefault="00DD3CE2" w:rsidP="00DD3CE2"><w:pPr><w:pStyle w:val="Normaalweb"/><w:shd w:val="clear" w:color="auto" w:fill="FFFFFF"/><w:spacing w:before="120" w:beforeAutospacing="0" w:after="120" w:afterAutospacing="0" w:line="360" w:lineRule="auto"/><w:rPr><w:rFonts w:ascii="Verdana" w:hAnsi="Verdana" w:cs="Arial"/><w:lang w:val="nl-NL"/></w:rPr></w:pPr><w:r w:rsidRPr="006509D9"><w:rPr><w:rFonts w:ascii="Verdana" w:hAnsi="Verdana" w:cs="Arial"/><w:lang w:val="nl-NL"/></w:rPr><w:t xml:space="preserve">Rechthoekige en vierkante parachutes werken volgens het principe van de vliegtuigvleugel. </w:t></w:r><w:r w:rsidRPr="006509D9"><w:rPr><w:rFonts w:ascii="Verdana" w:hAnsi="Verdana"/><w:lang w:val="nl-NL"/></w:rPr><w:t xml:space="preserve">De voorwaartse snelheid van de parachutist zorgt ervoor dat de lucht door het valscherm naar beneden wordt afgebogen </w:t></w:r><w:r w:rsidRPr="006509D9"><w:rPr><w:rFonts w:ascii="Verdana" w:hAnsi="Verdana" w:cs="Arial"/><w:lang w:val="nl-NL"/></w:rPr><w:t xml:space="preserve">Daardoor wordt de luchtdruk boven de parachute kleiner. De luchtdruk onder de parachute is dus groter en creëert zo een opwaartse kracht. </w:t></w:r></w:p><w:p w:rsidR="00DD3CE2" w:rsidRPr="006509D9" w:rsidRDefault="006B45F1" w:rsidP="00DD3CE2"><w:pPr><w:pStyle w:val="Normaalweb"/><w:shd w:val="clear" w:color="auto" w:fill="FFFFFF"/><w:spacing w:before="0" w:beforeAutospacing="0" w:after="0" w:afterAutospacing="0" w:line="360" w:lineRule="auto"/><w:rPr><w:rFonts w:ascii="Verdana" w:hAnsi="Verdana" w:cs="Arial"/><w:lang w:val="nl-NL"/></w:rPr></w:pPr><w:r><w:rPr><w:noProof/><w:lang w:val="en-US"/></w:rPr><w:pict><v:shape id="_x0000_s3237" type="#_x0000_t75" style="position:absolute;margin-left:148.65pt;margin-top:73.15pt;width:323.25pt;height:290.85pt;z-index:-251623936;visibility:visible;mso-wrap-style:square;mso-wrap-distance-left:9pt;mso-wrap-distance-top:0;mso-wrap-distance-right:9pt;mso-wrap-distance-bottom:0;mso-position-horizontal:absolute;mso-position-horizontal-relative:text;mso-position-vertical:absolute;mso-position-vertical-relative:text" wrapcoords="-134 0 -134 21537 21650 21537 21650 0 -134 0"><v:imagedata r:id="rId211" o:title="" cropbottom="1454f"/><v:textbox style="mso-rotate-with-shape:t"/><w10:wrap type="tight"/></v:shape></w:pict></w:r><w:r w:rsidR="00DD3CE2" w:rsidRPr="006509D9"><w:rPr><w:rFonts w:ascii="Verdana" w:hAnsi="Verdana" w:cs="Arial"/><w:lang w:val="nl-NL"/></w:rPr><w:t xml:space="preserve">Deze moderne parachutes zijn </w:t></w:r><w:r w:rsidR="00DD3CE2" w:rsidRPr="006509D9"><w:rPr><w:rFonts w:ascii="Verdana" w:hAnsi="Verdana"/><w:lang w:val="nl-NL"/></w:rPr><w:t>over het algemeen veel kleiner en vliegen sneller en verder dan ronde bol parachutes. De daalsnelheid is ondanks het geringere oppervlak van het valscherm beperkt doordat de voorwaartse snelheid gebruikt wordt om lift te creëren. De parachutist kan door sturing met behulp van stuurlijnen de daalsnelheid en voorwaartse snelheid goed beïnvloeden.</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pStyle w:val="Normaalweb"/><w:shd w:val="clear" w:color="auto" w:fill="FFFFFF"/><w:spacing w:before="120" w:beforeAutospacing="0" w:after="120" w:afterAutospacing="0" w:line="360" w:lineRule="auto"/><w:rPr><w:rFonts w:ascii="Verdana" w:hAnsi="Verdana" w:cs="Arial"/><w:lang w:val="nl-NL"/></w:rPr></w:pPr><w:r w:rsidRPr="006509D9"><w:rPr><w:rFonts w:ascii="Verdana" w:hAnsi="Verdana" w:cs="Arial"/><w:lang w:val="nl-NL"/></w:rPr><w:t>Na de sprong gaan er eigenlijk 2 parachutes open. Er wordt begonnen door een kleine parachute uit te werpen, de "pilot chute". Aan de pilot chute zit een koord die de "bag" met daarin de hoofdparachute uit de rugzak trekt. De hoofdparachute wordt uit de bag getrokken.</w:t></w:r></w:p><w:p w:rsidR="00DD3CE2" w:rsidRPr="006509D9" w:rsidRDefault="00DD3CE2" w:rsidP="00DD3CE2"><w:pPr><w:pStyle w:val="Normaalweb"/><w:shd w:val="clear" w:color="auto" w:fill="FFFFFF"/><w:spacing w:before="120" w:beforeAutospacing="0" w:after="120" w:afterAutospacing="0" w:line="360" w:lineRule="auto"/><w:rPr><w:rFonts w:ascii="Verdana" w:hAnsi="Verdana" w:cs="Arial"/><w:lang w:val="nl-NL"/></w:rPr></w:pPr><w:r w:rsidRPr="006509D9"><w:rPr><w:rFonts w:ascii="Verdana" w:hAnsi="Verdana" w:cs="Arial"/><w:lang w:val="nl-NL"/></w:rPr><w:t>Als de parachute opengaat, oefenen de lijnen van de parachute gedurende korte tijd een grote opwaartse kracht uit op de vallende parachutespringer, waardoor de snelheid sterk afneemt. Deze kracht is meerdere malen de sterkte van de </w:t></w:r><w:hyperlink r:id="rId212" w:tooltip="Zwaartekracht" w:history="1"><w:r w:rsidRPr="006509D9"><w:rPr><w:rStyle w:val="Hyperlink"/><w:rFonts w:ascii="Verdana" w:hAnsi="Verdana" w:cs="Arial"/><w:color w:val="auto"/><w:u w:val="none"/><w:lang w:val="nl-NL"/></w:rPr><w:t>zwaartekracht</w:t></w:r></w:hyperlink><w:r w:rsidRPr="006509D9"><w:rPr><w:rFonts w:ascii="Verdana" w:hAnsi="Verdana" w:cs="Arial"/><w:lang w:val="nl-NL"/></w:rPr><w:t>. Dit wordt de openingsschok genoemd. De lijnen moeten daarom zeer sterk zijn. Voor de springer is het voelen van de openingsschok een bevestiging dat de parachute open is gegaan.</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pStyle w:val="hooftitelcursus"/><w:rPr><w:lang w:val="nl-NL"/></w:rPr></w:pPr><w:r w:rsidRPr="006509D9"><w:rPr><w:lang w:val="nl-NL"/></w:rPr><w:t>6.2.3 Berekening valsnelheid</w:t></w:r></w:p><w:p w:rsidR="00DD3CE2" w:rsidRPr="006509D9" w:rsidRDefault="00DD3CE2" w:rsidP="00DD3CE2"><w:pPr><w:spacing w:line="360" w:lineRule="auto"/><w:rPr><w:rFonts w:ascii="Verdana" w:hAnsi="Verdana" w:cs="Calibri"/><w:color w:val="000000"/><w:sz w:val="24"/><w:szCs w:val="24"/><w:lang w:val="nl-NL"/></w:rPr></w:pPr><w:r w:rsidRPr="006509D9"><w:rPr><w:rFonts w:ascii="Verdana" w:hAnsi="Verdana" w:cs="Calibri"/><w:color w:val="000000"/><w:sz w:val="24"/><w:szCs w:val="24"/><w:shd w:val="clear" w:color="auto" w:fill="FFFFFF"/><w:lang w:val="nl-NL"/></w:rPr><w:t>Het is mogelijk om, door middel van een formule, uit te rekenen wat de daalsnelheid is van een halvebolvormige parachute. Als de daalsnelheid constant geworden is geldt: dat de zwaartekracht     (= F</w:t></w:r><w:r w:rsidRPr="006509D9"><w:rPr><w:rFonts w:ascii="Verdana" w:hAnsi="Verdana" w:cs="Calibri"/><w:color w:val="000000"/><w:sz w:val="24"/><w:szCs w:val="24"/><w:shd w:val="clear" w:color="auto" w:fill="FFFFFF"/><w:vertAlign w:val="subscript"/><w:lang w:val="nl-NL"/></w:rPr><w:t>z</w:t></w:r><w:r w:rsidRPr="006509D9"><w:rPr><w:rFonts w:ascii="Verdana" w:hAnsi="Verdana" w:cs="Calibri"/><w:color w:val="000000"/><w:sz w:val="24"/><w:szCs w:val="24"/><w:shd w:val="clear" w:color="auto" w:fill="FFFFFF"/><w:lang w:val="nl-NL"/></w:rPr><w:t>) gelijk is aan de luchtweerstand (=  wrijvingskracht van de lucht =  F</w:t></w:r><w:r w:rsidRPr="006509D9"><w:rPr><w:rFonts w:ascii="Verdana" w:hAnsi="Verdana" w:cs="Calibri"/><w:color w:val="000000"/><w:sz w:val="24"/><w:szCs w:val="24"/><w:shd w:val="clear" w:color="auto" w:fill="FFFFFF"/><w:vertAlign w:val="subscript"/><w:lang w:val="nl-NL"/></w:rPr><w:t>w</w:t></w:r><w:r w:rsidRPr="006509D9"><w:rPr><w:rFonts w:ascii="Verdana" w:hAnsi="Verdana" w:cs="Calibri"/><w:color w:val="000000"/><w:sz w:val="24"/><w:szCs w:val="24"/><w:shd w:val="clear" w:color="auto" w:fill="FFFFFF"/><w:lang w:val="nl-NL"/></w:rPr><w:t>) </w:t></w:r></w:p><w:p w:rsidR="00DD3CE2" w:rsidRPr="006509D9" w:rsidRDefault="00DD3CE2" w:rsidP="00DD3CE2"><w:pPr><w:spacing w:line="360" w:lineRule="auto"/><w:rPr><w:rFonts w:ascii="Verdana" w:hAnsi="Verdana" w:cs="Calibri"/><w:color w:val="000000"/><w:sz w:val="24"/><w:szCs w:val="24"/><w:shd w:val="clear" w:color="auto" w:fill="FFFFFF"/><w:lang w:val="nl-NL"/></w:rPr></w:pPr><w:r w:rsidRPr="006509D9"><w:rPr><w:rFonts w:ascii="Verdana" w:hAnsi="Verdana" w:cs="Calibri"/><w:color w:val="000000"/><w:sz w:val="24"/><w:szCs w:val="24"/><w:shd w:val="clear" w:color="auto" w:fill="FFFFFF"/><w:lang w:val="nl-NL"/></w:rPr><w:t>De luchtwrijving kan je berekenen met volgende formule:</w:t></w:r></w:p><w:p w:rsidR="00DD3CE2" w:rsidRPr="006509D9" w:rsidRDefault="00DD3CE2" w:rsidP="00DD3CE2"><w:pPr><w:spacing w:line="360" w:lineRule="auto"/><w:rPr><w:rFonts w:ascii="Verdana" w:hAnsi="Verdana" w:cs="Calibri"/><w:color w:val="000000"/><w:sz w:val="24"/><w:szCs w:val="24"/><w:shd w:val="clear" w:color="auto" w:fill="FFFFFF"/><w:lang w:val="nl-NL"/></w:rPr></w:pPr><w:r w:rsidRPr="006509D9"><w:rPr><w:rFonts w:ascii="Verdana" w:hAnsi="Verdana" w:cs="Calibri"/><w:color w:val="000000"/><w:position w:val="-26"/><w:sz w:val="24"/><w:szCs w:val="24"/><w:shd w:val="clear" w:color="auto" w:fill="FFFFFF"/><w:lang w:val="nl-NL"/></w:rPr><w:object w:dxaOrig="3200" w:dyaOrig="680"><v:shape id="_x0000_i1113" type="#_x0000_t75" style="width:160pt;height:34.4pt" o:ole=""><v:imagedata r:id="rId213" o:title=""/></v:shape><o:OLEObject Type="Embed" ProgID="Equation.DSMT4" ShapeID="_x0000_i1113" DrawAspect="Content" ObjectID="_1482943751" r:id="rId214"/></w:object></w:r></w:p><w:p w:rsidR="00DD3CE2" w:rsidRPr="006509D9" w:rsidRDefault="00DD3CE2" w:rsidP="00DD3CE2"><w:pPr><w:spacing w:line="360" w:lineRule="auto"/><w:rPr><w:rFonts w:ascii="Verdana" w:hAnsi="Verdana" w:cs="Calibri"/><w:color w:val="000000"/><w:sz w:val="24"/><w:szCs w:val="24"/><w:shd w:val="clear" w:color="auto" w:fill="FFFFFF"/><w:lang w:val="nl-NL"/></w:rPr></w:pPr><w:r w:rsidRPr="006509D9"><w:rPr><w:rFonts w:ascii="Verdana" w:hAnsi="Verdana" w:cs="Calibri"/><w:color w:val="000000"/><w:sz w:val="24"/><w:szCs w:val="24"/><w:shd w:val="clear" w:color="auto" w:fill="FFFFFF"/><w:lang w:val="nl-NL"/></w:rPr><w:t xml:space="preserve"> Deze formule kan je omvormen naar:</w:t></w:r></w:p><w:p w:rsidR="00DD3CE2" w:rsidRPr="006509D9" w:rsidRDefault="00DD3CE2" w:rsidP="00DD3CE2"><w:pPr><w:spacing w:after="0" w:line="360" w:lineRule="auto"/><w:rPr><w:rFonts w:ascii="Verdana" w:hAnsi="Verdana" w:cs="Calibri"/><w:color w:val="000000"/><w:sz w:val="24"/><w:szCs w:val="24"/><w:shd w:val="clear" w:color="auto" w:fill="FFFFFF"/><w:lang w:val="nl-NL"/></w:rPr></w:pPr><w:r w:rsidRPr="006509D9"><w:rPr><w:rFonts w:ascii="Verdana" w:hAnsi="Verdana" w:cs="Calibri"/><w:color w:val="000000"/><w:position w:val="-34"/><w:sz w:val="24"/><w:szCs w:val="24"/><w:shd w:val="clear" w:color="auto" w:fill="FFFFFF"/><w:lang w:val="nl-NL"/></w:rPr><w:object w:dxaOrig="2040" w:dyaOrig="820"><v:shape id="_x0000_i1114" type="#_x0000_t75" style="width:102.4pt;height:40.8pt" o:ole=""><v:imagedata r:id="rId215" o:title=""/></v:shape><o:OLEObject Type="Embed" ProgID="Equation.DSMT4" ShapeID="_x0000_i1114" DrawAspect="Content" ObjectID="_1482943752" r:id="rId216"/></w:object></w:r><w:r w:rsidRPr="006509D9"><w:rPr><w:rFonts w:ascii="Verdana" w:hAnsi="Verdana" w:cs="Calibri"/><w:color w:val="000000"/><w:sz w:val="24"/><w:szCs w:val="24"/><w:lang w:val="nl-NL"/></w:rPr><w:br/></w:r><w:r w:rsidRPr="006509D9"><w:rPr><w:rFonts w:ascii="Verdana" w:hAnsi="Verdana" w:cs="Calibri"/><w:color w:val="000000"/><w:sz w:val="24"/><w:szCs w:val="24"/><w:lang w:val="nl-NL"/></w:rPr><w:br/></w:r><w:r w:rsidRPr="006509D9"><w:rPr><w:rFonts w:ascii="Verdana" w:hAnsi="Verdana" w:cs="Calibri"/><w:color w:val="000000"/><w:sz w:val="24"/><w:szCs w:val="24"/><w:shd w:val="clear" w:color="auto" w:fill="FFFFFF"/><w:lang w:val="nl-NL"/></w:rPr><w:t>Hierbij geldt: </w:t></w:r><w:r w:rsidRPr="006509D9"><w:rPr><w:rFonts w:ascii="Verdana" w:hAnsi="Verdana" w:cs="Calibri"/><w:color w:val="000000"/><w:sz w:val="24"/><w:szCs w:val="24"/><w:lang w:val="nl-NL"/></w:rPr><w:br/></w:r><w:r w:rsidRPr="006509D9"><w:rPr><w:rFonts w:ascii="Verdana" w:hAnsi="Verdana" w:cs="Calibri"/><w:color w:val="000000"/><w:sz w:val="24"/><w:szCs w:val="24"/><w:shd w:val="clear" w:color="auto" w:fill="FFFFFF"/><w:lang w:val="nl-NL"/></w:rPr><w:t>v = snelheid in meter per seconde (m/s) </w:t></w:r><w:r w:rsidRPr="006509D9"><w:rPr><w:rFonts w:ascii="Verdana" w:hAnsi="Verdana" w:cs="Calibri"/><w:color w:val="000000"/><w:sz w:val="24"/><w:szCs w:val="24"/><w:lang w:val="nl-NL"/></w:rPr><w:br/></w:r><w:r w:rsidRPr="006509D9"><w:rPr><w:rFonts w:ascii="Verdana" w:hAnsi="Verdana" w:cs="Calibri"/><w:color w:val="000000"/><w:sz w:val="24"/><w:szCs w:val="24"/><w:shd w:val="clear" w:color="auto" w:fill="FFFFFF"/><w:lang w:val="nl-NL"/></w:rPr><w:t>F</w:t></w:r><w:r w:rsidRPr="006509D9"><w:rPr><w:rFonts w:ascii="Verdana" w:hAnsi="Verdana" w:cs="Calibri"/><w:color w:val="000000"/><w:sz w:val="24"/><w:szCs w:val="24"/><w:shd w:val="clear" w:color="auto" w:fill="FFFFFF"/><w:vertAlign w:val="subscript"/><w:lang w:val="nl-NL"/></w:rPr><w:t>z</w:t></w:r><w:r w:rsidRPr="006509D9"><w:rPr><w:rFonts w:ascii="Verdana" w:hAnsi="Verdana" w:cs="Calibri"/><w:color w:val="000000"/><w:sz w:val="24"/><w:szCs w:val="24"/><w:shd w:val="clear" w:color="auto" w:fill="FFFFFF"/><w:lang w:val="nl-NL"/></w:rPr><w:t xml:space="preserve"> = het totale gewicht van parachute met alles wat eronder hangt in Newton (N) </w:t></w:r><w:r w:rsidRPr="006509D9"><w:rPr><w:rFonts w:ascii="Verdana" w:hAnsi="Verdana" w:cs="Calibri"/><w:color w:val="000000"/><w:sz w:val="24"/><w:szCs w:val="24"/><w:lang w:val="nl-NL"/></w:rPr><w:br/></w:r><w:r w:rsidRPr="006509D9"><w:rPr><w:rFonts w:ascii="Verdana" w:hAnsi="Verdana" w:cs="Calibri"/><w:color w:val="000000"/><w:sz w:val="24"/><w:szCs w:val="24"/><w:shd w:val="clear" w:color="auto" w:fill="FFFFFF"/><w:lang w:val="nl-NL"/></w:rPr><w:t>ρ = dichtheid van de lucht op de hoogte waar de parachute zich op dat moment bevindt (op zeeniveau ongeveer 1,225 kg/m3) </w:t></w:r><w:r w:rsidRPr="006509D9"><w:rPr><w:rFonts w:ascii="Verdana" w:hAnsi="Verdana" w:cs="Calibri"/><w:color w:val="000000"/><w:sz w:val="24"/><w:szCs w:val="24"/><w:lang w:val="nl-NL"/></w:rPr><w:br/></w:r><w:r w:rsidRPr="006509D9"><w:rPr><w:rFonts w:ascii="Verdana" w:hAnsi="Verdana" w:cs="Calibri"/><w:color w:val="000000"/><w:sz w:val="24"/><w:szCs w:val="24"/><w:shd w:val="clear" w:color="auto" w:fill="FFFFFF"/><w:lang w:val="nl-NL"/></w:rPr><w:t>C</w:t></w:r><w:r w:rsidRPr="006509D9"><w:rPr><w:rFonts w:ascii="Verdana" w:hAnsi="Verdana" w:cs="Calibri"/><w:color w:val="000000"/><w:sz w:val="24"/><w:szCs w:val="24"/><w:shd w:val="clear" w:color="auto" w:fill="FFFFFF"/><w:vertAlign w:val="subscript"/><w:lang w:val="nl-NL"/></w:rPr><w:t>w</w:t></w:r><w:r w:rsidRPr="006509D9"><w:rPr><w:rFonts w:ascii="Verdana" w:hAnsi="Verdana" w:cs="Calibri"/><w:color w:val="000000"/><w:sz w:val="24"/><w:szCs w:val="24"/><w:shd w:val="clear" w:color="auto" w:fill="FFFFFF"/><w:lang w:val="nl-NL"/></w:rPr><w:t xml:space="preserve"> = parachute weerstandscoëfficiënt (ca 0,8 bij parachute zonder luchtgaten en/of sleuven erin) </w:t></w:r><w:r w:rsidRPr="006509D9"><w:rPr><w:rFonts w:ascii="Verdana" w:hAnsi="Verdana" w:cs="Calibri"/><w:color w:val="000000"/><w:sz w:val="24"/><w:szCs w:val="24"/><w:lang w:val="nl-NL"/></w:rPr><w:br/></w:r><w:r w:rsidRPr="006509D9"><w:rPr><w:rFonts w:ascii="Verdana" w:hAnsi="Verdana" w:cs="Calibri"/><w:color w:val="000000"/><w:sz w:val="24"/><w:szCs w:val="24"/><w:shd w:val="clear" w:color="auto" w:fill="FFFFFF"/><w:lang w:val="nl-NL"/></w:rPr><w:t xml:space="preserve">A = totale oppervlakte van het parachutedoek (in m²). </w:t></w:r></w:p><w:p w:rsidR="00DD3CE2" w:rsidRPr="006509D9" w:rsidRDefault="00DD3CE2" w:rsidP="00DD3CE2"><w:pPr><w:spacing w:line="360" w:lineRule="auto"/><w:rPr><w:rFonts w:ascii="Verdana" w:hAnsi="Verdana" w:cs="Calibri"/><w:color w:val="000000"/><w:sz w:val="24"/><w:szCs w:val="24"/><w:shd w:val="clear" w:color="auto" w:fill="FFFFFF"/><w:lang w:val="nl-NL"/></w:rPr></w:pPr></w:p><w:p w:rsidR="00DD3CE2" w:rsidRPr="006509D9" w:rsidRDefault="00DD3CE2" w:rsidP="00DD3CE2"><w:pPr><w:spacing w:line="360" w:lineRule="auto"/><w:rPr><w:rFonts w:ascii="Verdana" w:hAnsi="Verdana"/><w:sz w:val="24"/><w:szCs w:val="24"/><w:lang w:val="nl-NL"/></w:rPr></w:pPr><w:r w:rsidRPr="006509D9"><w:rPr><w:rFonts w:ascii="Verdana" w:hAnsi="Verdana" w:cs="Calibri"/><w:color w:val="000000"/><w:sz w:val="24"/><w:szCs w:val="24"/><w:shd w:val="clear" w:color="auto" w:fill="FFFFFF"/><w:lang w:val="nl-NL"/></w:rPr><w:t>De daalsnelheid van de klassiek militaire koepelvormige parachutes ligt om en bij de 5 m/s of 18km/u. Dit komt overeen met een sprong van een muur van ongeveer 1,3 meter hoog.</w:t></w:r></w:p><w:p w:rsidR="00DD3CE2" w:rsidRPr="006509D9" w:rsidRDefault="006B45F1" w:rsidP="00DD3CE2"><w:pPr><w:spacing w:line="360" w:lineRule="auto"/><w:jc w:val="both"/><w:rPr><w:rFonts w:ascii="Verdana" w:hAnsi="Verdana"/><w:sz w:val="24"/><w:szCs w:val="24"/><w:lang w:val="nl-NL"/></w:rPr></w:pPr><w:r><w:rPr><w:rFonts w:ascii="Verdana" w:hAnsi="Verdana"/><w:noProof/><w:lang w:val="en-US"/></w:rPr><w:pict><v:shape id="Afbeelding 978" o:spid="_x0000_s3236" type="#_x0000_t75" alt="Afbeeldingsresultaat voor icoon bouw" style="position:absolute;left:0;text-align:left;margin-left:-71.85pt;margin-top:31pt;width:57pt;height:57pt;z-index:251740672;visibility:visible;mso-wrap-style:square;mso-wrap-distance-left:9pt;mso-wrap-distance-top:0;mso-wrap-distance-right:9pt;mso-wrap-distance-bottom:0;mso-position-horizontal:absolute;mso-position-horizontal-relative:text;mso-position-vertical:absolute;mso-position-vertical-relative:text"><v:imagedata r:id="rId217" r:href="rId218"/><v:textbox style="mso-rotate-with-shape:t"/></v:shape></w:pict></w:r></w:p><w:p w:rsidR="00DD3CE2" w:rsidRPr="006509D9" w:rsidRDefault="00DD3CE2" w:rsidP="00DD3CE2"><w:pPr><w:pStyle w:val="hooftitelcursus"/><w:rPr><w:lang w:val="nl-NL"/></w:rPr></w:pPr><w:r w:rsidRPr="006509D9"><w:rPr><w:lang w:val="nl-NL"/></w:rPr><w:t>6.3 Bouwen van een eigen parachute</w:t></w:r></w:p><w:p w:rsidR="00DD3CE2" w:rsidRPr="006509D9" w:rsidRDefault="00DD3CE2" w:rsidP="00DD3CE2"><w:pPr><w:pStyle w:val="basis"/></w:pPr><w:r w:rsidRPr="006509D9"><w:t>Nu je weet hoe een parachute gebouwd wordt en hoe ze werkt kan je aan de slag gaan om slag een zelf een ontwerp te maken.</w:t></w:r></w:p><w:p w:rsidR="00DD3CE2" w:rsidRPr="006509D9" w:rsidRDefault="00DD3CE2" w:rsidP="00DD3CE2"><w:pPr><w:pStyle w:val="basis"/></w:pPr><w:r w:rsidRPr="006509D9"><w:t>Op het internet bestaan er vel filmpjes over hoe je een parachute kan bouwen. Je mag deze filmpjes vanzelfsprekend gebruiken om jouw parachute te bouwen.</w:t></w:r></w:p><w:p w:rsidR="00DD3CE2" w:rsidRPr="006509D9" w:rsidRDefault="00DD3CE2" w:rsidP="00DD3CE2"><w:pPr><w:pStyle w:val="basis"/></w:pPr></w:p><w:p w:rsidR="00DD3CE2" w:rsidRPr="006509D9" w:rsidRDefault="00DD3CE2" w:rsidP="00DD3CE2"><w:pPr><w:pStyle w:val="basis"/></w:pPr><w:r w:rsidRPr="006509D9"><w:t>Vooraleer je echt aan de slag gaat beantwoord je eerst volgende vragen.</w:t></w:r></w:p><w:p w:rsidR="00DD3CE2" w:rsidRPr="006509D9" w:rsidRDefault="00DD3CE2" w:rsidP="00DD3CE2"><w:pPr><w:pStyle w:val="basis"/></w:pPr></w:p><w:p w:rsidR="00DD3CE2" w:rsidRPr="006509D9" w:rsidRDefault="00DD3CE2" w:rsidP="00DD3CE2"><w:pPr><w:pStyle w:val="basis"/></w:pPr><w:r w:rsidRPr="006509D9"><w:t>1. Mijn idee  voor een parachute is gebaseerd op volgende internet link:</w:t></w:r></w:p><w:p w:rsidR="00DD3CE2" w:rsidRPr="006509D9" w:rsidRDefault="00DD3CE2" w:rsidP="00DD3CE2"><w:pPr><w:pStyle w:val="basis"/></w:pPr></w:p><w:p w:rsidR="00DD3CE2" w:rsidRPr="006509D9" w:rsidRDefault="00DD3CE2" w:rsidP="00DD3CE2"><w:pPr><w:pStyle w:val="basis"/></w:pPr><w:r w:rsidRPr="006509D9"><w:t>______________________________________________________</w:t></w: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r w:rsidRPr="006509D9"><w:t>2. Maak hieronder een schets van je “parachute”.</w:t></w:r></w:p><w:p w:rsidR="00DD3CE2" w:rsidRPr="006509D9" w:rsidRDefault="00DD3CE2" w:rsidP="00DD3CE2"><w:pPr><w:rPr><w:rFonts w:ascii="Verdana" w:hAnsi="Verdana"/><w:sz w:val="24"/><w:szCs w:val="24"/><w:lang w:val="nl-NL"/></w:rPr></w:pPr></w:p><w:p w:rsidR="00DD3CE2" w:rsidRPr="006509D9" w:rsidRDefault="00DD3CE2" w:rsidP="00DD3CE2"><w:pPr><w:rPr><w:rFonts w:ascii="Verdana" w:hAnsi="Verdana"/><w:sz w:val="24"/><w:szCs w:val="24"/><w:lang w:val="nl-NL"/></w:rPr></w:pPr></w:p><w:p w:rsidR="00DD3CE2" w:rsidRPr="006509D9" w:rsidRDefault="00DD3CE2" w:rsidP="00DD3CE2"><w:pPr><w:rPr><w:rFonts w:ascii="Verdana" w:hAnsi="Verdana"/><w:sz w:val="24"/><w:szCs w:val="24"/><w:lang w:val="nl-NL"/></w:rPr></w:pPr></w:p><w:p w:rsidR="00DD3CE2" w:rsidRPr="006509D9" w:rsidRDefault="00DD3CE2" w:rsidP="00DD3CE2"><w:pPr><w:rPr><w:rFonts w:ascii="Verdana" w:hAnsi="Verdana"/><w:sz w:val="24"/><w:szCs w:val="24"/><w:lang w:val="nl-NL"/></w:rPr></w:pPr></w:p><w:p w:rsidR="00DD3CE2" w:rsidRPr="006509D9" w:rsidRDefault="00DD3CE2" w:rsidP="00DD3CE2"><w:pPr><w:rPr><w:rFonts w:ascii="Verdana" w:hAnsi="Verdana"/><w:sz w:val="24"/><w:szCs w:val="24"/><w:lang w:val="nl-NL"/></w:rPr></w:pPr></w:p><w:p w:rsidR="00DD3CE2" w:rsidRPr="006509D9" w:rsidRDefault="00DD3CE2" w:rsidP="00DD3CE2"><w:pPr><w:rPr><w:rFonts w:ascii="Verdana" w:hAnsi="Verdana"/><w:sz w:val="24"/><w:szCs w:val="24"/><w:lang w:val="nl-NL"/></w:rPr></w:pPr></w:p><w:p w:rsidR="00DD3CE2" w:rsidRPr="006509D9" w:rsidRDefault="00DD3CE2" w:rsidP="00DD3CE2"><w:pPr><w:rPr><w:rFonts w:ascii="Verdana" w:hAnsi="Verdana"/><w:sz w:val="24"/><w:szCs w:val="24"/><w:lang w:val="nl-NL"/></w:rPr></w:pPr></w:p><w:p w:rsidR="00DD3CE2" w:rsidRPr="006509D9" w:rsidRDefault="00DD3CE2" w:rsidP="00DD3CE2"><w:pPr><w:rPr><w:rFonts w:ascii="Verdana" w:hAnsi="Verdana"/><w:sz w:val="24"/><w:szCs w:val="24"/><w:lang w:val="nl-NL"/></w:rPr></w:pPr></w:p><w:p w:rsidR="00DD3CE2" w:rsidRPr="006509D9" w:rsidRDefault="00DD3CE2" w:rsidP="00DD3CE2"><w:pPr><w:rPr><w:rFonts w:ascii="Verdana" w:hAnsi="Verdana"/><w:sz w:val="24"/><w:szCs w:val="24"/><w:lang w:val="nl-NL"/></w:rPr></w:pPr></w:p><w:p w:rsidR="00DD3CE2" w:rsidRPr="006509D9" w:rsidRDefault="00DD3CE2" w:rsidP="00DD3CE2"><w:pPr><w:rPr><w:rFonts w:ascii="Verdana" w:hAnsi="Verdana"/><w:sz w:val="24"/><w:szCs w:val="24"/><w:lang w:val="nl-NL"/></w:rPr></w:pPr><w:r w:rsidRPr="006509D9"><w:rPr><w:rFonts w:ascii="Verdana" w:hAnsi="Verdana"/><w:sz w:val="24"/><w:szCs w:val="24"/><w:lang w:val="nl-NL"/></w:rPr><w:t>3. Noteer hieronder de benodigdheden van je “parachut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__________________________________________________________________________________________________________________________________________________________________ ________________________________________________________________________________________________________________________________________________________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br w:type="page"/><w:t>Enkel voor diegene die een halvebolparachute maakt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4. Na het maken van je parachute bereken je de theoretische valsnelheid.</w:t></w:r></w:p><w:p w:rsidR="00DD3CE2" w:rsidRPr="006509D9" w:rsidRDefault="00DD3CE2" w:rsidP="00DD3CE2"><w:pPr><w:spacing w:line="360" w:lineRule="auto"/><w:rPr><w:rFonts w:ascii="Verdana" w:hAnsi="Verdana"/><w:sz w:val="24"/><w:szCs w:val="24"/><w:lang w:val="nl-NL"/></w:rPr></w:pPr><w:r w:rsidRPr="006509D9"><w:rPr><w:rFonts w:ascii="Verdana" w:hAnsi="Verdana"/><w:i/><w:noProof/><w:sz w:val="24"/><w:szCs w:val="24"/><w:lang w:val="nl-NL"/></w:rPr><w:pict><v:shape id="_x0000_s2000" type="#_x0000_t32" style="position:absolute;margin-left:120.9pt;margin-top:31.45pt;width:73.5pt;height:0;z-index:251738624" o:connectortype="straight"><v:stroke endarrow="block"/></v:shape></w:pict></w:r><w:r w:rsidRPr="006509D9"><w:rPr><w:rFonts w:ascii="Verdana" w:hAnsi="Verdana"/><w:i/><w:sz w:val="24"/><w:szCs w:val="24"/><w:lang w:val="nl-NL"/></w:rPr><w:t>Gegeven:</w:t></w:r><w:r w:rsidRPr="006509D9"><w:rPr><w:rFonts w:ascii="Verdana" w:hAnsi="Verdana" w:cs="Calibri"/><w:color w:val="000000"/><w:sz w:val="24"/><w:szCs w:val="24"/><w:lang w:val="nl-NL"/></w:rPr><w:br/></w:r><w:r w:rsidRPr="006509D9"><w:rPr><w:rFonts w:ascii="Verdana" w:hAnsi="Verdana" w:cs="Calibri"/><w:color w:val="000000"/><w:sz w:val="24"/><w:szCs w:val="24"/><w:shd w:val="clear" w:color="auto" w:fill="FFFFFF"/><w:lang w:val="nl-NL"/></w:rPr><w:t>m= __________g                       F</w:t></w:r><w:r w:rsidRPr="006509D9"><w:rPr><w:rFonts w:ascii="Verdana" w:hAnsi="Verdana" w:cs="Calibri"/><w:color w:val="000000"/><w:sz w:val="24"/><w:szCs w:val="24"/><w:shd w:val="clear" w:color="auto" w:fill="FFFFFF"/><w:vertAlign w:val="subscript"/><w:lang w:val="nl-NL"/></w:rPr><w:t>z</w:t></w:r><w:r w:rsidRPr="006509D9"><w:rPr><w:rFonts w:ascii="Verdana" w:hAnsi="Verdana" w:cs="Calibri"/><w:color w:val="000000"/><w:sz w:val="24"/><w:szCs w:val="24"/><w:shd w:val="clear" w:color="auto" w:fill="FFFFFF"/><w:lang w:val="nl-NL"/></w:rPr><w:t xml:space="preserve">= _________N  </w:t></w:r><w:r w:rsidRPr="006509D9"><w:rPr><w:rFonts w:ascii="Verdana" w:hAnsi="Verdana" w:cs="Calibri"/><w:color w:val="000000"/><w:sz w:val="24"/><w:szCs w:val="24"/><w:lang w:val="nl-NL"/></w:rPr><w:br/></w:r><w:r w:rsidRPr="006509D9"><w:rPr><w:rFonts w:ascii="Verdana" w:hAnsi="Verdana" w:cs="Calibri"/><w:color w:val="000000"/><w:sz w:val="24"/><w:szCs w:val="24"/><w:shd w:val="clear" w:color="auto" w:fill="FFFFFF"/><w:lang w:val="nl-NL"/></w:rPr><w:t>ρ = 1,225 kg/m³</w:t></w:r><w:r w:rsidRPr="006509D9"><w:rPr><w:rFonts w:ascii="Verdana" w:hAnsi="Verdana" w:cs="Calibri"/><w:color w:val="000000"/><w:sz w:val="24"/><w:szCs w:val="24"/><w:lang w:val="nl-NL"/></w:rPr><w:br/></w:r><w:r w:rsidRPr="006509D9"><w:rPr><w:rFonts w:ascii="Verdana" w:hAnsi="Verdana" w:cs="Calibri"/><w:color w:val="000000"/><w:sz w:val="24"/><w:szCs w:val="24"/><w:shd w:val="clear" w:color="auto" w:fill="FFFFFF"/><w:lang w:val="nl-NL"/></w:rPr><w:t>C</w:t></w:r><w:r w:rsidRPr="006509D9"><w:rPr><w:rFonts w:ascii="Verdana" w:hAnsi="Verdana" w:cs="Calibri"/><w:color w:val="000000"/><w:sz w:val="24"/><w:szCs w:val="24"/><w:shd w:val="clear" w:color="auto" w:fill="FFFFFF"/><w:vertAlign w:val="subscript"/><w:lang w:val="nl-NL"/></w:rPr><w:t>w</w:t></w:r><w:r w:rsidRPr="006509D9"><w:rPr><w:rFonts w:ascii="Verdana" w:hAnsi="Verdana" w:cs="Calibri"/><w:color w:val="000000"/><w:sz w:val="24"/><w:szCs w:val="24"/><w:shd w:val="clear" w:color="auto" w:fill="FFFFFF"/><w:lang w:val="nl-NL"/></w:rPr><w:t xml:space="preserve"> = 0,8 bij (bij een parachute zonder luchtgaten en/of sleuven erin) </w:t></w:r><w:r w:rsidRPr="006509D9"><w:rPr><w:rFonts w:ascii="Verdana" w:hAnsi="Verdana" w:cs="Calibri"/><w:color w:val="000000"/><w:sz w:val="24"/><w:szCs w:val="24"/><w:lang w:val="nl-NL"/></w:rPr><w:br/></w:r><w:r w:rsidRPr="006509D9"><w:rPr><w:rFonts w:ascii="Verdana" w:hAnsi="Verdana" w:cs="Calibri"/><w:color w:val="000000"/><w:sz w:val="24"/><w:szCs w:val="24"/><w:shd w:val="clear" w:color="auto" w:fill="FFFFFF"/><w:lang w:val="nl-NL"/></w:rPr><w:t>A = _________ m².</w:t></w:r></w:p><w:p w:rsidR="00DD3CE2" w:rsidRPr="006509D9" w:rsidRDefault="00DD3CE2" w:rsidP="00DD3CE2"><w:pPr><w:spacing w:after="0" w:line="360" w:lineRule="auto"/><w:rPr><w:rFonts w:ascii="Verdana" w:hAnsi="Verdana" w:cs="Calibri"/><w:color w:val="000000"/><w:sz w:val="24"/><w:szCs w:val="24"/><w:shd w:val="clear" w:color="auto" w:fill="FFFFFF"/><w:lang w:val="nl-NL"/></w:rPr></w:pPr></w:p><w:p w:rsidR="00DD3CE2" w:rsidRPr="006509D9" w:rsidRDefault="00DD3CE2" w:rsidP="00DD3CE2"><w:pPr><w:spacing w:after="0" w:line="360" w:lineRule="auto"/><w:rPr><w:rFonts w:ascii="Verdana" w:hAnsi="Verdana" w:cs="Calibri"/><w:color w:val="000000"/><w:sz w:val="24"/><w:szCs w:val="24"/><w:shd w:val="clear" w:color="auto" w:fill="FFFFFF"/><w:lang w:val="nl-NL"/></w:rPr></w:pPr><w:r w:rsidRPr="006509D9"><w:rPr><w:rFonts w:ascii="Verdana" w:hAnsi="Verdana" w:cs="Calibri"/><w:i/><w:color w:val="000000"/><w:sz w:val="24"/><w:szCs w:val="24"/><w:shd w:val="clear" w:color="auto" w:fill="FFFFFF"/><w:lang w:val="nl-NL"/></w:rPr><w:t>Gevraagd:</w:t></w:r><w:r w:rsidRPr="006509D9"><w:rPr><w:rFonts w:ascii="Verdana" w:hAnsi="Verdana" w:cs="Calibri"/><w:color w:val="000000"/><w:sz w:val="24"/><w:szCs w:val="24"/><w:shd w:val="clear" w:color="auto" w:fill="FFFFFF"/><w:lang w:val="nl-NL"/></w:rPr><w:t xml:space="preserve"> v </w:t></w:r></w:p><w:p w:rsidR="00DD3CE2" w:rsidRPr="006509D9" w:rsidRDefault="00DD3CE2" w:rsidP="00DD3CE2"><w:pPr><w:spacing w:after="0" w:line="360" w:lineRule="auto"/><w:rPr><w:rFonts w:ascii="Verdana" w:hAnsi="Verdana" w:cs="Calibri"/><w:color w:val="000000"/><w:sz w:val="24"/><w:szCs w:val="24"/><w:shd w:val="clear" w:color="auto" w:fill="FFFFFF"/><w:lang w:val="nl-NL"/></w:rPr></w:pPr></w:p><w:p w:rsidR="00DD3CE2" w:rsidRPr="006509D9" w:rsidRDefault="00DD3CE2" w:rsidP="00DD3CE2"><w:pPr><w:spacing w:after="0" w:line="360" w:lineRule="auto"/><w:rPr><w:rFonts w:ascii="Verdana" w:hAnsi="Verdana" w:cs="Calibri"/><w:i/><w:color w:val="000000"/><w:sz w:val="24"/><w:szCs w:val="24"/><w:shd w:val="clear" w:color="auto" w:fill="FFFFFF"/><w:lang w:val="nl-NL"/></w:rPr></w:pPr><w:r w:rsidRPr="006509D9"><w:rPr><w:rFonts w:ascii="Verdana" w:hAnsi="Verdana" w:cs="Calibri"/><w:i/><w:color w:val="000000"/><w:sz w:val="24"/><w:szCs w:val="24"/><w:shd w:val="clear" w:color="auto" w:fill="FFFFFF"/><w:lang w:val="nl-NL"/></w:rPr><w:t>Oplossing:</w:t></w:r></w:p><w:p w:rsidR="00DD3CE2" w:rsidRPr="006509D9" w:rsidRDefault="00DD3CE2" w:rsidP="00DD3CE2"><w:pPr><w:spacing w:after="0" w:line="360" w:lineRule="auto"/><w:rPr><w:rFonts w:ascii="Verdana" w:hAnsi="Verdana" w:cs="Calibri"/><w:color w:val="000000"/><w:sz w:val="24"/><w:szCs w:val="24"/><w:shd w:val="clear" w:color="auto" w:fill="FFFFFF"/><w:lang w:val="nl-NL"/></w:rPr></w:pPr><w:r w:rsidRPr="006509D9"><w:rPr><w:rFonts w:ascii="Verdana" w:hAnsi="Verdana" w:cs="Calibri"/><w:color w:val="000000"/><w:sz w:val="24"/><w:szCs w:val="24"/><w:shd w:val="clear" w:color="auto" w:fill="FFFFFF"/><w:lang w:val="nl-NL"/></w:rPr><w:t xml:space="preserve">Formule: </w:t></w:r></w:p><w:p w:rsidR="00DD3CE2" w:rsidRPr="006509D9" w:rsidRDefault="00DD3CE2" w:rsidP="00DD3CE2"><w:pPr><w:spacing w:after="0" w:line="360" w:lineRule="auto"/><w:rPr><w:rFonts w:ascii="Verdana" w:hAnsi="Verdana" w:cs="Calibri"/><w:color w:val="000000"/><w:sz w:val="24"/><w:szCs w:val="24"/><w:shd w:val="clear" w:color="auto" w:fill="FFFFFF"/><w:lang w:val="nl-NL"/></w:rPr></w:pPr><w:r w:rsidRPr="006509D9"><w:rPr><w:rFonts w:ascii="Verdana" w:hAnsi="Verdana" w:cs="Calibri"/><w:color w:val="000000"/><w:position w:val="-34"/><w:sz w:val="24"/><w:szCs w:val="24"/><w:shd w:val="clear" w:color="auto" w:fill="FFFFFF"/><w:lang w:val="nl-NL"/></w:rPr><w:object w:dxaOrig="2040" w:dyaOrig="820"><v:shape id="_x0000_i1115" type="#_x0000_t75" style="width:102.4pt;height:40.8pt" o:ole=""><v:imagedata r:id="rId219" o:title=""/></v:shape><o:OLEObject Type="Embed" ProgID="Equation.DSMT4" ShapeID="_x0000_i1115" DrawAspect="Content" ObjectID="_1482943753" r:id="rId220"/></w:object></w:r></w:p><w:p w:rsidR="00DD3CE2" w:rsidRPr="006509D9" w:rsidRDefault="00DD3CE2" w:rsidP="00DD3CE2"><w:pPr><w:spacing w:after="0" w:line="360" w:lineRule="auto"/><w:rPr><w:rFonts w:ascii="Verdana" w:hAnsi="Verdana" w:cs="Calibri"/><w:color w:val="000000"/><w:sz w:val="24"/><w:szCs w:val="24"/><w:lang w:val="nl-NL"/></w:rPr></w:pPr></w:p><w:p w:rsidR="00DD3CE2" w:rsidRPr="006509D9" w:rsidRDefault="00DD3CE2" w:rsidP="00DD3CE2"><w:pPr><w:spacing w:after="0" w:line="360" w:lineRule="auto"/><w:rPr><w:rFonts w:ascii="Verdana" w:hAnsi="Verdana" w:cs="Calibri"/><w:color w:val="000000"/><w:sz w:val="24"/><w:szCs w:val="24"/><w:lang w:val="nl-NL"/></w:rPr></w:pPr><w:r w:rsidRPr="006509D9"><w:rPr><w:rFonts w:ascii="Verdana" w:hAnsi="Verdana" w:cs="Calibri"/><w:color w:val="000000"/><w:sz w:val="24"/><w:szCs w:val="24"/><w:lang w:val="nl-NL"/></w:rPr><w:t>In gevulde formule:</w:t></w:r></w:p><w:p w:rsidR="00DD3CE2" w:rsidRPr="006509D9" w:rsidRDefault="00DD3CE2" w:rsidP="00DD3CE2"><w:pPr><w:spacing w:after="0" w:line="360" w:lineRule="auto"/><w:rPr><w:rFonts w:ascii="Verdana" w:hAnsi="Verdana" w:cs="Calibri"/><w:color w:val="000000"/><w:sz w:val="24"/><w:szCs w:val="24"/><w:lang w:val="nl-NL"/></w:rPr></w:pPr><w:r w:rsidRPr="006509D9"><w:rPr><w:rFonts w:ascii="Verdana" w:hAnsi="Verdana" w:cs="Calibri"/><w:color w:val="000000"/><w:sz w:val="24"/><w:szCs w:val="24"/><w:lang w:val="nl-NL"/></w:rPr><w:t>V =</w:t></w:r></w:p><w:p w:rsidR="00DD3CE2" w:rsidRPr="006509D9" w:rsidRDefault="00DD3CE2" w:rsidP="00DD3CE2"><w:pPr><w:spacing w:after="0" w:line="360" w:lineRule="auto"/><w:rPr><w:rFonts w:ascii="Verdana" w:hAnsi="Verdana" w:cs="Calibri"/><w:color w:val="000000"/><w:sz w:val="24"/><w:szCs w:val="24"/><w:lang w:val="nl-NL"/></w:rPr></w:pPr></w:p><w:p w:rsidR="00DD3CE2" w:rsidRPr="006509D9" w:rsidRDefault="00DD3CE2" w:rsidP="00DD3CE2"><w:pPr><w:spacing w:after="0" w:line="360" w:lineRule="auto"/><w:rPr><w:rFonts w:ascii="Verdana" w:hAnsi="Verdana" w:cs="Calibri"/><w:i/><w:color w:val="000000"/><w:sz w:val="24"/><w:szCs w:val="24"/><w:shd w:val="clear" w:color="auto" w:fill="FFFFFF"/><w:lang w:val="nl-NL"/></w:rPr></w:pPr><w:r w:rsidRPr="006509D9"><w:rPr><w:rFonts w:ascii="Verdana" w:hAnsi="Verdana" w:cs="Calibri"/><w:i/><w:color w:val="000000"/><w:sz w:val="24"/><w:szCs w:val="24"/><w:shd w:val="clear" w:color="auto" w:fill="FFFFFF"/><w:lang w:val="nl-NL"/></w:rPr><w:t xml:space="preserve">Antwoord: </w:t></w:r></w:p><w:p w:rsidR="00DD3CE2" w:rsidRPr="006509D9" w:rsidRDefault="00DD3CE2" w:rsidP="00DD3CE2"><w:pPr><w:spacing w:line="360" w:lineRule="auto"/><w:jc w:val="both"/><w:rPr><w:rFonts w:ascii="Verdana" w:hAnsi="Verdana"/><w:sz w:val="24"/><w:szCs w:val="24"/><w:lang w:val="nl-NL"/></w:rPr></w:pPr><w:r w:rsidRPr="006509D9"><w:rPr><w:rFonts w:ascii="Verdana" w:hAnsi="Verdana" w:cs="Calibri"/><w:color w:val="000000"/><w:sz w:val="24"/><w:szCs w:val="24"/><w:shd w:val="clear" w:color="auto" w:fill="FFFFFF"/><w:lang w:val="nl-NL"/></w:rPr><w:t>De daalsnelheid van onze parachutes bedraagt _______  m/s of ____________ km/u.</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pStyle w:val="Normaalweb"/><w:shd w:val="clear" w:color="auto" w:fill="FFFFFF"/><w:spacing w:before="120" w:beforeAutospacing="0" w:after="120" w:afterAutospacing="0" w:line="360" w:lineRule="auto"/><w:rPr><w:rFonts w:ascii="Verdana" w:hAnsi="Verdana" w:cs="Arial"/><w:lang w:val="nl-NL"/></w:rPr></w:pPr></w:p><w:p w:rsidR="00DD3CE2" w:rsidRPr="006509D9" w:rsidRDefault="00DD3CE2" w:rsidP="00DD3CE2"><w:pPr><w:pStyle w:val="Normaalweb"/><w:shd w:val="clear" w:color="auto" w:fill="FFFFFF"/><w:spacing w:before="120" w:beforeAutospacing="0" w:after="120" w:afterAutospacing="0" w:line="360" w:lineRule="auto"/><w:rPr><w:rFonts w:ascii="Verdana" w:hAnsi="Verdana" w:cs="Arial"/><w:lang w:val="nl-NL"/></w:rPr></w:pPr></w:p><w:p w:rsidR="00DD3CE2" w:rsidRPr="006509D9" w:rsidRDefault="00DD3CE2" w:rsidP="00DD3CE2"><w:pPr><w:pStyle w:val="Normaalweb"/><w:shd w:val="clear" w:color="auto" w:fill="FFFFFF"/><w:spacing w:before="120" w:beforeAutospacing="0" w:after="120" w:afterAutospacing="0" w:line="360" w:lineRule="auto"/><w:rPr><w:rFonts w:ascii="Verdana" w:hAnsi="Verdana" w:cs="Arial"/><w:lang w:val="nl-NL"/></w:rPr></w:pPr></w:p><w:p w:rsidR="00DD3CE2" w:rsidRPr="006509D9" w:rsidRDefault="00DD3CE2" w:rsidP="00DD3CE2"><w:pPr><w:pStyle w:val="Normaalweb"/><w:shd w:val="clear" w:color="auto" w:fill="FFFFFF"/><w:spacing w:before="120" w:beforeAutospacing="0" w:after="120" w:afterAutospacing="0" w:line="360" w:lineRule="auto"/><w:rPr><w:rFonts w:ascii="Verdana" w:hAnsi="Verdana" w:cs="Arial"/><w:lang w:val="nl-NL"/></w:rPr></w:pPr><w:r w:rsidRPr="006509D9"><w:rPr><w:rFonts w:ascii="Verdana" w:hAnsi="Verdana" w:cs="Arial"/><w:lang w:val="nl-NL"/></w:rPr><w:tab/></w:r><w:r w:rsidRPr="006509D9"><w:rPr><w:rFonts w:ascii="Verdana" w:hAnsi="Verdana" w:cs="Arial"/><w:lang w:val="nl-NL"/></w:rPr><w:tab/></w:r></w:p><w:p w:rsidR="00DD3CE2" w:rsidRPr="006509D9" w:rsidRDefault="00DD3CE2" w:rsidP="00DD3CE2"><w:pPr><w:pStyle w:val="hooftitelcursus"/><w:rPr><w:lang w:val="nl-NL"/></w:rPr></w:pPr><w:r w:rsidRPr="006509D9"><w:rPr><w:lang w:val="nl-NL"/></w:rPr><w:t>6.4 Testen van de eigen parachut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Eens je parachute gebouwd is mag je deze testen. Laat de parachute vallen van bovenaan de brandtrap. Kijk of je parachute mooi opengaat en of ze langzaam daalt.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Denk je dat je parachute goed werkt vraag dan aan je leerkracht het mandje met daarin een ei ( +/- 7g + 60 g). Hang dit mandje aan je parachute en laat het opnieuw vallen. Remt jouw parachute genoeg zodat het ei niet breekt?</w:t></w:r></w:p><w:p w:rsidR="00DD3CE2" w:rsidRPr="006509D9" w:rsidRDefault="006B45F1" w:rsidP="00DD3CE2"><w:pPr><w:spacing w:line="360" w:lineRule="auto"/><w:jc w:val="both"/><w:rPr><w:rFonts w:ascii="Verdana" w:hAnsi="Verdana"/><w:sz w:val="24"/><w:szCs w:val="24"/><w:lang w:val="nl-NL"/></w:rPr></w:pPr><w:r><w:rPr><w:noProof/><w:lang w:val="en-US"/></w:rPr><w:pict><v:shape id="Afbeelding 910" o:spid="_x0000_s3235" type="#_x0000_t75" alt="Afbeeldingsresultaat voor cartoon parachute" style="position:absolute;left:0;text-align:left;margin-left:3.15pt;margin-top:48.8pt;width:174pt;height:192.05pt;z-index:251694592;visibility:visible;mso-wrap-style:square;mso-wrap-distance-left:9pt;mso-wrap-distance-top:0;mso-wrap-distance-right:9pt;mso-wrap-distance-bottom:0;mso-position-horizontal:absolute;mso-position-horizontal-relative:text;mso-position-vertical:absolute;mso-position-vertical-relative:text"><v:imagedata r:id="rId221" r:href="rId222" cropleft="15664f" cropright="16924f"/><v:textbox style="mso-rotate-with-shape:t"/></v:shape></w:pict></w:r><w:r w:rsidR="00DD3CE2" w:rsidRPr="006509D9"><w:rPr><w:rFonts w:ascii="Verdana" w:hAnsi="Verdana"/><w:sz w:val="24"/><w:szCs w:val="24"/><w:lang w:val="nl-NL"/></w:rPr><w:t>Maak hiervan een filmpje en voeg dit filmpje toe aan je portfolio op smartschool.</w:t></w:r></w:p><w:p w:rsidR="00DD3CE2" w:rsidRPr="006509D9" w:rsidRDefault="00DD3CE2" w:rsidP="00DD3CE2"><w:pPr><w:spacing w:line="360" w:lineRule="auto"/><w:jc w:val="both"/><w:rPr><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rPr><w:rFonts w:ascii="Verdana" w:hAnsi="Verdana"/><w:lang w:val="nl-NL"/></w:rPr></w:pPr><w:r w:rsidRPr="006509D9"><w:rPr><w:rFonts w:cs="Calibri"/><w:color w:val="000000"/><w:lang w:val="nl-NL"/></w:rPr><w:br/></w:r></w:p><w:p w:rsidR="00DD3CE2" w:rsidRPr="006509D9" w:rsidRDefault="00DD3CE2" w:rsidP="00DD3CE2"><w:pPr><w:spacing w:line="360" w:lineRule="auto"/><w:ind w:firstLine="360"/><w:jc w:val="both"/><w:rPr><w:rFonts w:ascii="Verdana" w:hAnsi="Verdana"/><w:sz w:val="24"/><w:szCs w:val="24"/><w:lang w:val="nl-NL"/></w:rPr></w:pPr></w:p><w:p w:rsidR="00DD3CE2" w:rsidRPr="006509D9" w:rsidRDefault="00DD3CE2" w:rsidP="00DD3CE2"><w:pPr><w:spacing w:line="360" w:lineRule="auto"/><w:ind w:firstLine="360"/><w:jc w:val="both"/><w:rPr><w:rFonts w:ascii="Verdana" w:hAnsi="Verdana"/><w:sz w:val="24"/><w:szCs w:val="24"/><w:lang w:val="nl-NL"/></w:rPr></w:pPr></w:p><w:p w:rsidR="00DD3CE2" w:rsidRPr="006509D9" w:rsidRDefault="006B45F1" w:rsidP="00DD3CE2"><w:pPr><w:spacing w:line="360" w:lineRule="auto"/><w:ind w:firstLine="360"/><w:jc w:val="both"/><w:rPr><w:rFonts w:ascii="Verdana" w:hAnsi="Verdana"/><w:sz w:val="24"/><w:szCs w:val="24"/><w:lang w:val="nl-NL"/></w:rPr></w:pPr><w:r><w:rPr><w:noProof/><w:lang w:val="en-US"/></w:rPr><w:pict><v:shape id="Afbeelding 911" o:spid="_x0000_s3234" type="#_x0000_t75" alt="Afbeeldingsresultaat voor ei aan parachute" style="position:absolute;left:0;text-align:left;margin-left:127.65pt;margin-top:24pt;width:326.9pt;height:247.15pt;z-index:251695616;visibility:visible;mso-wrap-style:square;mso-wrap-distance-left:9pt;mso-wrap-distance-top:0;mso-wrap-distance-right:9pt;mso-wrap-distance-bottom:0;mso-position-horizontal:absolute;mso-position-horizontal-relative:text;mso-position-vertical:absolute;mso-position-vertical-relative:text"><v:imagedata r:id="rId223" r:href="rId224" croptop="9788f" cropbottom="13646f" cropleft="4228f" cropright="5602f"/><v:textbox style="mso-rotate-with-shape:t"/></v:shape></w:pict></w:r></w:p><w:p w:rsidR="00DD3CE2" w:rsidRPr="006509D9" w:rsidRDefault="00DD3CE2" w:rsidP="00DD3CE2"><w:pPr><w:spacing w:line="360" w:lineRule="auto"/><w:ind w:firstLine="360"/><w:jc w:val="both"/><w:rPr><w:rFonts w:ascii="Verdana" w:hAnsi="Verdana"/><w:sz w:val="24"/><w:szCs w:val="24"/><w:lang w:val="nl-NL"/></w:rPr></w:pPr></w:p><w:p w:rsidR="00DD3CE2" w:rsidRPr="006509D9" w:rsidRDefault="00DD3CE2" w:rsidP="00DD3CE2"><w:pPr><w:spacing w:line="360" w:lineRule="auto"/><w:ind w:firstLine="360"/><w:jc w:val="both"/><w:rPr><w:rFonts w:ascii="Verdana" w:hAnsi="Verdana"/><w:sz w:val="24"/><w:szCs w:val="24"/><w:lang w:val="nl-NL"/></w:rPr></w:pPr></w:p><w:p w:rsidR="00DD3CE2" w:rsidRPr="006509D9" w:rsidRDefault="00DD3CE2" w:rsidP="00DD3CE2"><w:pPr><w:spacing w:line="360" w:lineRule="auto"/><w:ind w:firstLine="360"/><w:jc w:val="both"/><w:rPr><w:rFonts w:ascii="Verdana" w:hAnsi="Verdana"/><w:sz w:val="24"/><w:szCs w:val="24"/><w:lang w:val="nl-NL"/></w:rPr></w:pPr></w:p><w:p w:rsidR="00DD3CE2" w:rsidRPr="006509D9" w:rsidRDefault="00DD3CE2" w:rsidP="00DD3CE2"><w:pPr><w:spacing w:line="360" w:lineRule="auto"/><w:ind w:firstLine="360"/><w:jc w:val="both"/><w:rPr><w:rFonts w:ascii="Verdana" w:hAnsi="Verdana"/><w:sz w:val="24"/><w:szCs w:val="24"/><w:lang w:val="nl-NL"/></w:rPr></w:pPr></w:p><w:p w:rsidR="00DD3CE2" w:rsidRPr="006509D9" w:rsidRDefault="00DD3CE2" w:rsidP="00DD3CE2"><w:pPr><w:spacing w:line="360" w:lineRule="auto"/><w:ind w:firstLine="360"/><w:jc w:val="both"/><w:rPr><w:rFonts w:ascii="Verdana" w:hAnsi="Verdana"/><w:sz w:val="24"/><w:szCs w:val="24"/><w:lang w:val="nl-NL"/></w:rPr></w:pPr></w:p><w:p w:rsidR="00DD3CE2" w:rsidRPr="006509D9" w:rsidRDefault="00DD3CE2" w:rsidP="00DD3CE2"><w:pPr><w:spacing w:line="360" w:lineRule="auto"/><w:ind w:firstLine="360"/><w:jc w:val="both"/><w:rPr><w:rFonts w:ascii="Verdana" w:hAnsi="Verdana"/><w:sz w:val="24"/><w:szCs w:val="24"/><w:lang w:val="nl-NL"/></w:rPr></w:pPr></w:p><w:p w:rsidR="00DD3CE2" w:rsidRPr="006509D9" w:rsidRDefault="00DD3CE2" w:rsidP="00DD3CE2"><w:pPr><w:spacing w:line="360" w:lineRule="auto"/><w:ind w:firstLine="360"/><w:jc w:val="both"/><w:rPr><w:rFonts w:ascii="Verdana" w:hAnsi="Verdana"/><w:sz w:val="24"/><w:szCs w:val="24"/><w:lang w:val="nl-NL"/></w:rPr></w:pPr></w:p><w:p w:rsidR="00DD3CE2" w:rsidRPr="006509D9" w:rsidRDefault="00DD3CE2" w:rsidP="00DD3CE2"><w:pPr><w:spacing w:line="360" w:lineRule="auto"/><w:ind w:firstLine="360"/><w:jc w:val="both"/><w:rPr><w:rFonts w:ascii="Verdana" w:hAnsi="Verdana"/><w:sz w:val="24"/><w:szCs w:val="24"/><w:lang w:val="nl-NL"/></w:rPr></w:pPr></w:p><w:p w:rsidR="00DD3CE2" w:rsidRPr="006509D9" w:rsidRDefault="006B45F1" w:rsidP="00DD3CE2"><w:pPr><w:pStyle w:val="Opmaakprofiel2"/><w:rPr><w:lang w:val="nl-NL"/></w:rPr></w:pPr><w:r><w:rPr><w:b w:val="0"/><w:lang w:val="en-US"/></w:rPr><w:pict><v:shape id="Afbeelding 756" o:spid="_x0000_s3233" type="#_x0000_t75" alt="Afbeeldingsresultaat voor icoon bouw" style="position:absolute;margin-left:-69.6pt;margin-top:1.25pt;width:57pt;height:57pt;z-index:251578880;visibility:visible;mso-wrap-style:square;mso-wrap-distance-left:9pt;mso-wrap-distance-top:0;mso-wrap-distance-right:9pt;mso-wrap-distance-bottom:0;mso-position-horizontal:absolute;mso-position-horizontal-relative:text;mso-position-vertical:absolute;mso-position-vertical-relative:text"><v:imagedata r:id="rId225" r:href="rId226"/><v:textbox style="mso-rotate-with-shape:t"/></v:shape></w:pict></w:r><w:r w:rsidR="00DD3CE2" w:rsidRPr="006509D9"><w:rPr><w:lang w:val="nl-NL"/></w:rPr><w:t>7. Creatieve opdracht</w:t></w:r></w:p><w:p w:rsidR="00DD3CE2" w:rsidRPr="006509D9" w:rsidRDefault="006B45F1" w:rsidP="00DD3CE2"><w:pPr><w:pStyle w:val="basis"/></w:pPr><w:r><w:rPr><w:noProof/><w:lang w:val="en-US"/></w:rPr><w:pict><v:shape id="Afbeelding 850" o:spid="_x0000_s3232" type="#_x0000_t75" alt="Afbeeldingsresultaat voor drone + parachute" style="position:absolute;left:0;text-align:left;margin-left:1.8pt;margin-top:2.75pt;width:165.7pt;height:157.5pt;z-index:-251652608;visibility:visible;mso-wrap-style:square;mso-wrap-distance-left:9pt;mso-wrap-distance-top:0;mso-wrap-distance-right:9pt;mso-wrap-distance-bottom:0;mso-position-horizontal:absolute;mso-position-horizontal-relative:text;mso-position-vertical:absolute;mso-position-vertical-relative:text" wrapcoords="-261 0 -261 21394 21639 21394 21639 0 -261 0"><v:imagedata r:id="rId227" r:href="rId228" croptop="1583f" cropbottom="7565f" cropleft="5692f" cropright="5919f"/><v:textbox style="mso-rotate-with-shape:t"/><w10:wrap type="tight"/></v:shape></w:pict></w:r><w:r w:rsidR="00DD3CE2" w:rsidRPr="006509D9"><w:t xml:space="preserve">Na al het onderzoek is het tijd om zelf aan de slag te gaan. Lees de themakaart nog eens goed na zodat je zeker weet wat er van jou verwacht wordt. Daarna maak je binnen je groep duidelijk afspraken omtrent de rolverdeling.  Onderstaande vragen kunnen daarbij helpen. </w:t></w:r></w:p><w:p w:rsidR="00DD3CE2" w:rsidRPr="006509D9" w:rsidRDefault="00DD3CE2" w:rsidP="00DD3CE2"><w:pPr><w:pStyle w:val="basis"/></w:pPr></w:p><w:p w:rsidR="00DD3CE2" w:rsidRPr="006509D9" w:rsidRDefault="00DD3CE2" w:rsidP="00DD3CE2"><w:pPr><w:pStyle w:val="basis"/></w:pPr><w:r w:rsidRPr="006509D9"><w:t>1. Onze groep bestaat uit volgende groepsleden:</w:t></w:r></w:p><w:p w:rsidR="00DD3CE2" w:rsidRPr="006509D9" w:rsidRDefault="00DD3CE2" w:rsidP="00DD3CE2"><w:pPr><w:pStyle w:val="basis"/></w:pPr></w:p><w:p w:rsidR="00DD3CE2" w:rsidRPr="006509D9" w:rsidRDefault="00DD3CE2" w:rsidP="00DD3CE2"><w:pPr><w:pStyle w:val="basis"/></w:pPr><w:r w:rsidRPr="006509D9"><w:tab/><w:t>Naam groepslid 1 : _______________________________</w:t></w:r></w:p><w:p w:rsidR="00DD3CE2" w:rsidRPr="006509D9" w:rsidRDefault="00DD3CE2" w:rsidP="00DD3CE2"><w:pPr><w:pStyle w:val="basis"/><w:ind w:firstLine="360"/></w:pPr><w:r w:rsidRPr="006509D9"><w:t xml:space="preserve">Naam groepslid 2 : _______________________________ </w:t></w:r></w:p><w:p w:rsidR="00DD3CE2" w:rsidRPr="006509D9" w:rsidRDefault="00DD3CE2" w:rsidP="00DD3CE2"><w:pPr><w:pStyle w:val="basis"/><w:ind w:firstLine="360"/></w:pPr><w:r w:rsidRPr="006509D9"><w:t>Naam groepslid 3 : _______________________________</w:t></w:r></w:p><w:p w:rsidR="00DD3CE2" w:rsidRPr="006509D9" w:rsidRDefault="00DD3CE2" w:rsidP="00DD3CE2"><w:pPr><w:pStyle w:val="basis"/></w:pPr></w:p><w:p w:rsidR="00DD3CE2" w:rsidRPr="006509D9" w:rsidRDefault="00DD3CE2" w:rsidP="00DD3CE2"><w:pPr><w:pStyle w:val="basis"/></w:pPr><w:r w:rsidRPr="006509D9"><w:t>2. Volgende perso(o)n(en) zal/zullen bij ons programmeren. ______________________________________________________</w:t></w:r></w:p><w:p w:rsidR="00DD3CE2" w:rsidRPr="006509D9" w:rsidRDefault="00DD3CE2" w:rsidP="00DD3CE2"><w:pPr><w:pStyle w:val="basis"/></w:pPr><w:r w:rsidRPr="006509D9"><w:t>______________________________________________________</w:t></w:r></w:p><w:p w:rsidR="00DD3CE2" w:rsidRPr="006509D9" w:rsidRDefault="00DD3CE2" w:rsidP="00DD3CE2"><w:pPr><w:pStyle w:val="basis"/></w:pPr></w:p><w:p w:rsidR="00DD3CE2" w:rsidRPr="006509D9" w:rsidRDefault="00DD3CE2" w:rsidP="00DD3CE2"><w:pPr><w:pStyle w:val="basis"/></w:pPr><w:r w:rsidRPr="006509D9"><w:t>3. Volgende perso(o)n(en) zal/zullen bij ons de vlucht filmen.</w:t></w:r></w:p><w:p w:rsidR="00DD3CE2" w:rsidRPr="006509D9" w:rsidRDefault="00DD3CE2" w:rsidP="00DD3CE2"><w:pPr><w:pStyle w:val="basis"/></w:pPr><w:r w:rsidRPr="006509D9"><w:t>______________________________________________________</w:t></w:r></w:p><w:p w:rsidR="00DD3CE2" w:rsidRPr="006509D9" w:rsidRDefault="00DD3CE2" w:rsidP="00DD3CE2"><w:pPr><w:pStyle w:val="basis"/></w:pPr><w:r w:rsidRPr="006509D9"><w:t>______________________________________________________</w:t></w:r></w:p><w:p w:rsidR="00DD3CE2" w:rsidRPr="006509D9" w:rsidRDefault="00DD3CE2" w:rsidP="00DD3CE2"><w:pPr><w:pStyle w:val="basis"/></w:pPr></w:p><w:p w:rsidR="00DD3CE2" w:rsidRPr="006509D9" w:rsidRDefault="00DD3CE2" w:rsidP="00DD3CE2"><w:pPr><w:pStyle w:val="basis"/></w:pPr><w:r w:rsidRPr="006509D9"><w:t>4. De drone pilot uit onze groep is __________________________</w:t></w:r></w:p><w:p w:rsidR="00DD3CE2" w:rsidRPr="006509D9" w:rsidRDefault="00DD3CE2" w:rsidP="00DD3CE2"><w:pPr><w:pStyle w:val="basis"/></w:pPr></w:p><w:p w:rsidR="00DD3CE2" w:rsidRPr="006509D9" w:rsidRDefault="00DD3CE2" w:rsidP="00DD3CE2"><w:pPr><w:spacing w:line="360" w:lineRule="auto"/><w:jc w:val="both"/><w:rPr><w:rFonts w:ascii="Verdana" w:hAnsi="Verdana"/><w:b/><w:i/><w:sz w:val="24"/><w:szCs w:val="24"/><w:lang w:val="nl-NL"/></w:rPr></w:pPr><w:r w:rsidRPr="006509D9"><w:rPr><w:lang w:val="nl-NL"/></w:rPr><w:br w:type="page"/></w:r><w:r w:rsidRPr="006509D9"><w:rPr><w:rFonts w:ascii="Verdana" w:hAnsi="Verdana"/><w:b/><w:i/><w:sz w:val="24"/><w:szCs w:val="24"/><w:lang w:val="nl-NL"/></w:rPr><w:t>Opdracht programmeren:</w:t></w:r></w:p><w:p w:rsidR="00DD3CE2" w:rsidRPr="006509D9" w:rsidRDefault="00DD3CE2" w:rsidP="00DD3CE2"><w:pPr><w:pStyle w:val="basis"/></w:pPr><w:r w:rsidRPr="006509D9"><w:t>5. Duid aan wat je wil programmeren aan het ontkoppelingssysteem.</w:t></w:r></w:p><w:tbl><w:tblPr><w:tblW w:w="9039" w:type="dxa"/><w:tblBorders><w:top w:val="single" w:sz="4" w:space="0" w:color="auto"/><w:left w:val="single" w:sz="4" w:space="0" w:color="auto"/><w:bottom w:val="single" w:sz="4" w:space="0" w:color="auto"/><w:right w:val="single" w:sz="4" w:space="0" w:color="auto"/><w:insideH w:val="single" w:sz="4" w:space="0" w:color="auto"/><w:insideV w:val="single" w:sz="4" w:space="0" w:color="auto"/></w:tblBorders><w:tblLook w:val="04A0"/></w:tblPr><w:tblGrid><w:gridCol w:w="4786"/><w:gridCol w:w="2126"/><w:gridCol w:w="2127"/></w:tblGrid><w:tr w:rsidR="00DD3CE2" w:rsidRPr="006509D9"><w:tc><w:tcPr><w:tcW w:w="4786" w:type="dxa"/><w:shd w:val="clear" w:color="auto" w:fill="auto"/></w:tcPr><w:p w:rsidR="00DD3CE2" w:rsidRPr="006509D9" w:rsidRDefault="00DD3CE2" w:rsidP="00DD3CE2"><w:pPr><w:pStyle w:val="basis"/><w:jc w:val="center"/><w:rPr><w:b/></w:rPr></w:pPr><w:r w:rsidRPr="006509D9"><w:rPr><w:b/></w:rPr><w:t>opdracht</w:t></w:r></w:p></w:tc><w:tc><w:tcPr><w:tcW w:w="2126" w:type="dxa"/><w:shd w:val="clear" w:color="auto" w:fill="auto"/></w:tcPr><w:p w:rsidR="00DD3CE2" w:rsidRPr="006509D9" w:rsidRDefault="00DD3CE2" w:rsidP="00DD3CE2"><w:pPr><w:pStyle w:val="basis"/><w:jc w:val="center"/><w:rPr><w:b/></w:rPr></w:pPr><w:r w:rsidRPr="006509D9"><w:rPr><w:b/></w:rPr><w:t>Ja</w:t></w:r></w:p></w:tc><w:tc><w:tcPr><w:tcW w:w="2127" w:type="dxa"/><w:shd w:val="clear" w:color="auto" w:fill="auto"/></w:tcPr><w:p w:rsidR="00DD3CE2" w:rsidRPr="006509D9" w:rsidRDefault="00DD3CE2" w:rsidP="00DD3CE2"><w:pPr><w:pStyle w:val="basis"/><w:jc w:val="center"/><w:rPr><w:b/></w:rPr></w:pPr><w:r w:rsidRPr="006509D9"><w:rPr><w:b/></w:rPr><w:t>Neen</w:t></w:r></w:p></w:tc></w:tr><w:tr w:rsidR="00DD3CE2" w:rsidRPr="006509D9"><w:tc><w:tcPr><w:tcW w:w="4786" w:type="dxa"/><w:shd w:val="clear" w:color="auto" w:fill="auto"/></w:tcPr><w:p w:rsidR="00DD3CE2" w:rsidRPr="006509D9" w:rsidRDefault="00DD3CE2" w:rsidP="00DD3CE2"><w:pPr><w:pStyle w:val="basis"/></w:pPr><w:r w:rsidRPr="006509D9"><w:t xml:space="preserve">rood ledje dat knippert. </w:t></w:r></w:p><w:p w:rsidR="00DD3CE2" w:rsidRPr="006509D9" w:rsidRDefault="00DD3CE2" w:rsidP="00DD3CE2"><w:pPr><w:pStyle w:val="basis"/></w:pPr></w:p></w:tc><w:tc><w:tcPr><w:tcW w:w="2126" w:type="dxa"/><w:shd w:val="clear" w:color="auto" w:fill="auto"/></w:tcPr><w:p w:rsidR="00DD3CE2" w:rsidRPr="006509D9" w:rsidRDefault="00DD3CE2" w:rsidP="00DD3CE2"><w:pPr><w:pStyle w:val="basis"/><w:jc w:val="center"/><w:rPr><w:b/></w:rPr></w:pPr><w:r w:rsidRPr="006509D9"><w:rPr><w:b/></w:rPr><w:t>X</w:t></w:r></w:p><w:p w:rsidR="00DD3CE2" w:rsidRPr="006509D9" w:rsidRDefault="00DD3CE2" w:rsidP="00DD3CE2"><w:pPr><w:pStyle w:val="basis"/></w:pPr><w:r w:rsidRPr="006509D9"><w:t>(verplicht voor iedereen)</w:t></w:r></w:p></w:tc><w:tc><w:tcPr><w:tcW w:w="2127" w:type="dxa"/><w:shd w:val="clear" w:color="auto" w:fill="000000"/></w:tcPr><w:p w:rsidR="00DD3CE2" w:rsidRPr="006509D9" w:rsidRDefault="00DD3CE2" w:rsidP="00DD3CE2"><w:pPr><w:pStyle w:val="basis"/></w:pPr></w:p></w:tc></w:tr><w:tr w:rsidR="00DD3CE2" w:rsidRPr="006509D9"><w:tc><w:tcPr><w:tcW w:w="4786" w:type="dxa"/><w:shd w:val="clear" w:color="auto" w:fill="auto"/></w:tcPr><w:p w:rsidR="00DD3CE2" w:rsidRPr="006509D9" w:rsidRDefault="00DD3CE2" w:rsidP="00DD3CE2"><w:pPr><w:pStyle w:val="basis"/></w:pPr><w:r w:rsidRPr="006509D9"><w:t>Servomotor die kan draaien (om te ontkoppelen)</w:t></w:r></w:p></w:tc><w:tc><w:tcPr><w:tcW w:w="2126" w:type="dxa"/><w:shd w:val="clear" w:color="auto" w:fill="auto"/></w:tcPr><w:p w:rsidR="00DD3CE2" w:rsidRPr="006509D9" w:rsidRDefault="00DD3CE2" w:rsidP="00DD3CE2"><w:pPr><w:pStyle w:val="basis"/><w:jc w:val="center"/><w:rPr><w:b/></w:rPr></w:pPr><w:r w:rsidRPr="006509D9"><w:rPr><w:b/></w:rPr><w:t>X</w:t></w:r></w:p><w:p w:rsidR="00DD3CE2" w:rsidRPr="006509D9" w:rsidRDefault="00DD3CE2" w:rsidP="00DD3CE2"><w:pPr><w:pStyle w:val="basis"/></w:pPr><w:r w:rsidRPr="006509D9"><w:t>(verplicht voor iedereen)</w:t></w:r></w:p></w:tc><w:tc><w:tcPr><w:tcW w:w="2127" w:type="dxa"/><w:shd w:val="clear" w:color="auto" w:fill="000000"/></w:tcPr><w:p w:rsidR="00DD3CE2" w:rsidRPr="006509D9" w:rsidRDefault="00DD3CE2" w:rsidP="00DD3CE2"><w:pPr><w:pStyle w:val="basis"/></w:pPr></w:p></w:tc></w:tr><w:tr w:rsidR="00DD3CE2" w:rsidRPr="006509D9"><w:tc><w:tcPr><w:tcW w:w="4786" w:type="dxa"/><w:shd w:val="clear" w:color="auto" w:fill="auto"/></w:tcPr><w:p w:rsidR="00DD3CE2" w:rsidRPr="006509D9" w:rsidRDefault="00DD3CE2" w:rsidP="00DD3CE2"><w:pPr><w:pStyle w:val="basis"/></w:pPr><w:r w:rsidRPr="006509D9"><w:t>rood ledje dat knippert tot aan de ontkoppeling (en dan uit gaat)</w:t></w:r></w:p><w:p w:rsidR="00DD3CE2" w:rsidRPr="006509D9" w:rsidRDefault="00DD3CE2" w:rsidP="00DD3CE2"><w:pPr><w:pStyle w:val="basis"/></w:pPr></w:p></w:tc><w:tc><w:tcPr><w:tcW w:w="2126" w:type="dxa"/><w:shd w:val="clear" w:color="auto" w:fill="auto"/></w:tcPr><w:p w:rsidR="00DD3CE2" w:rsidRPr="006509D9" w:rsidRDefault="00DD3CE2" w:rsidP="00DD3CE2"><w:pPr><w:pStyle w:val="basis"/></w:pPr></w:p></w:tc><w:tc><w:tcPr><w:tcW w:w="2127" w:type="dxa"/><w:shd w:val="clear" w:color="auto" w:fill="FFFFFF"/></w:tcPr><w:p w:rsidR="00DD3CE2" w:rsidRPr="006509D9" w:rsidRDefault="00DD3CE2" w:rsidP="00DD3CE2"><w:pPr><w:pStyle w:val="basis"/></w:pPr></w:p></w:tc></w:tr><w:tr w:rsidR="00DD3CE2" w:rsidRPr="006509D9"><w:tc><w:tcPr><w:tcW w:w="4786" w:type="dxa"/><w:shd w:val="clear" w:color="auto" w:fill="auto"/></w:tcPr><w:p w:rsidR="00DD3CE2" w:rsidRPr="006509D9" w:rsidRDefault="00DD3CE2" w:rsidP="00DD3CE2"><w:pPr><w:pStyle w:val="basis"/></w:pPr><w:r w:rsidRPr="006509D9"><w:t>rood ledje dat steeds sneller knippert tot aan de ontkoppeling (en dan uit gaat).</w:t></w:r></w:p></w:tc><w:tc><w:tcPr><w:tcW w:w="2126" w:type="dxa"/><w:shd w:val="clear" w:color="auto" w:fill="auto"/></w:tcPr><w:p w:rsidR="00DD3CE2" w:rsidRPr="006509D9" w:rsidRDefault="00DD3CE2" w:rsidP="00DD3CE2"><w:pPr><w:pStyle w:val="basis"/></w:pPr></w:p></w:tc><w:tc><w:tcPr><w:tcW w:w="2127" w:type="dxa"/><w:shd w:val="clear" w:color="auto" w:fill="FFFFFF"/></w:tcPr><w:p w:rsidR="00DD3CE2" w:rsidRPr="006509D9" w:rsidRDefault="00DD3CE2" w:rsidP="00DD3CE2"><w:pPr><w:pStyle w:val="basis"/></w:pPr></w:p></w:tc></w:tr><w:tr w:rsidR="00DD3CE2" w:rsidRPr="006509D9"><w:tc><w:tcPr><w:tcW w:w="4786" w:type="dxa"/><w:shd w:val="clear" w:color="auto" w:fill="auto"/></w:tcPr><w:p w:rsidR="00DD3CE2" w:rsidRPr="006509D9" w:rsidRDefault="00DD3CE2" w:rsidP="00DD3CE2"><w:pPr><w:pStyle w:val="basis"/></w:pPr><w:r w:rsidRPr="006509D9"><w:t xml:space="preserve">Een extra groen lampje dat knippert juist voor de ontkoppeling. </w:t></w:r></w:p></w:tc><w:tc><w:tcPr><w:tcW w:w="2126" w:type="dxa"/><w:shd w:val="clear" w:color="auto" w:fill="auto"/></w:tcPr><w:p w:rsidR="00DD3CE2" w:rsidRPr="006509D9" w:rsidRDefault="00DD3CE2" w:rsidP="00DD3CE2"><w:pPr><w:pStyle w:val="basis"/></w:pPr></w:p></w:tc><w:tc><w:tcPr><w:tcW w:w="2127" w:type="dxa"/><w:shd w:val="clear" w:color="auto" w:fill="FFFFFF"/></w:tcPr><w:p w:rsidR="00DD3CE2" w:rsidRPr="006509D9" w:rsidRDefault="00DD3CE2" w:rsidP="00DD3CE2"><w:pPr><w:pStyle w:val="basis"/></w:pPr></w:p></w:tc></w:tr><w:tr w:rsidR="00DD3CE2" w:rsidRPr="006509D9"><w:tc><w:tcPr><w:tcW w:w="4786" w:type="dxa"/><w:shd w:val="clear" w:color="auto" w:fill="auto"/></w:tcPr><w:p w:rsidR="00DD3CE2" w:rsidRPr="006509D9" w:rsidRDefault="00DD3CE2" w:rsidP="00DD3CE2"><w:pPr><w:pStyle w:val="basis"/></w:pPr><w:r w:rsidRPr="006509D9"><w:t>Een extra groen lampje dat brandt tijdens en na de ontkoppeling.</w:t></w:r></w:p></w:tc><w:tc><w:tcPr><w:tcW w:w="2126" w:type="dxa"/><w:shd w:val="clear" w:color="auto" w:fill="auto"/></w:tcPr><w:p w:rsidR="00DD3CE2" w:rsidRPr="006509D9" w:rsidRDefault="00DD3CE2" w:rsidP="00DD3CE2"><w:pPr><w:pStyle w:val="basis"/></w:pPr></w:p></w:tc><w:tc><w:tcPr><w:tcW w:w="2127" w:type="dxa"/><w:shd w:val="clear" w:color="auto" w:fill="FFFFFF"/></w:tcPr><w:p w:rsidR="00DD3CE2" w:rsidRPr="006509D9" w:rsidRDefault="00DD3CE2" w:rsidP="00DD3CE2"><w:pPr><w:pStyle w:val="basis"/></w:pPr></w:p></w:tc></w:tr><w:tr w:rsidR="00DD3CE2" w:rsidRPr="006509D9"><w:tc><w:tcPr><w:tcW w:w="4786" w:type="dxa"/><w:shd w:val="clear" w:color="auto" w:fill="auto"/></w:tcPr><w:p w:rsidR="00DD3CE2" w:rsidRPr="006509D9" w:rsidRDefault="00DD3CE2" w:rsidP="00DD3CE2"><w:pPr><w:pStyle w:val="basis"/></w:pPr><w:r w:rsidRPr="006509D9"><w:t>Er is een geluidje te horen bij de ontkoppeling.</w:t></w:r></w:p></w:tc><w:tc><w:tcPr><w:tcW w:w="2126" w:type="dxa"/><w:shd w:val="clear" w:color="auto" w:fill="auto"/></w:tcPr><w:p w:rsidR="00DD3CE2" w:rsidRPr="006509D9" w:rsidRDefault="00DD3CE2" w:rsidP="00DD3CE2"><w:pPr><w:pStyle w:val="basis"/></w:pPr></w:p></w:tc><w:tc><w:tcPr><w:tcW w:w="2127" w:type="dxa"/><w:shd w:val="clear" w:color="auto" w:fill="FFFFFF"/></w:tcPr><w:p w:rsidR="00DD3CE2" w:rsidRPr="006509D9" w:rsidRDefault="00DD3CE2" w:rsidP="00DD3CE2"><w:pPr><w:pStyle w:val="basis"/></w:pPr></w:p></w:tc></w:tr><w:tr w:rsidR="00DD3CE2" w:rsidRPr="006509D9"><w:tc><w:tcPr><w:tcW w:w="4786" w:type="dxa"/><w:shd w:val="clear" w:color="auto" w:fill="auto"/></w:tcPr><w:p w:rsidR="00DD3CE2" w:rsidRPr="006509D9" w:rsidRDefault="00DD3CE2" w:rsidP="00DD3CE2"><w:pPr><w:pStyle w:val="basis"/></w:pPr><w:r w:rsidRPr="006509D9"><w:t xml:space="preserve">Er verschijnt een tekst op een led strip. </w:t></w:r></w:p></w:tc><w:tc><w:tcPr><w:tcW w:w="2126" w:type="dxa"/><w:shd w:val="clear" w:color="auto" w:fill="auto"/></w:tcPr><w:p w:rsidR="00DD3CE2" w:rsidRPr="006509D9" w:rsidRDefault="00DD3CE2" w:rsidP="00DD3CE2"><w:pPr><w:pStyle w:val="basis"/></w:pPr></w:p></w:tc><w:tc><w:tcPr><w:tcW w:w="2127" w:type="dxa"/><w:shd w:val="clear" w:color="auto" w:fill="FFFFFF"/></w:tcPr><w:p w:rsidR="00DD3CE2" w:rsidRPr="006509D9" w:rsidRDefault="00DD3CE2" w:rsidP="00DD3CE2"><w:pPr><w:pStyle w:val="basis"/></w:pPr></w:p></w:tc></w:tr><w:tr w:rsidR="00DD3CE2" w:rsidRPr="006509D9"><w:tc><w:tcPr><w:tcW w:w="4786" w:type="dxa"/><w:shd w:val="clear" w:color="auto" w:fill="auto"/></w:tcPr><w:p w:rsidR="00DD3CE2" w:rsidRPr="006509D9" w:rsidRDefault="00DD3CE2" w:rsidP="00DD3CE2"><w:pPr><w:pStyle w:val="basis"/></w:pPr><w:r w:rsidRPr="006509D9"><w:t xml:space="preserve">Extra idee: </w:t></w:r></w:p><w:p w:rsidR="00DD3CE2" w:rsidRPr="006509D9" w:rsidRDefault="00DD3CE2" w:rsidP="00DD3CE2"><w:pPr><w:pStyle w:val="basis"/></w:pPr></w:p><w:p w:rsidR="00DD3CE2" w:rsidRPr="006509D9" w:rsidRDefault="00DD3CE2" w:rsidP="00DD3CE2"><w:pPr><w:pStyle w:val="basis"/></w:pPr></w:p></w:tc><w:tc><w:tcPr><w:tcW w:w="2126" w:type="dxa"/><w:shd w:val="clear" w:color="auto" w:fill="auto"/></w:tcPr><w:p w:rsidR="00DD3CE2" w:rsidRPr="006509D9" w:rsidRDefault="00DD3CE2" w:rsidP="00DD3CE2"><w:pPr><w:pStyle w:val="basis"/></w:pPr></w:p></w:tc><w:tc><w:tcPr><w:tcW w:w="2127" w:type="dxa"/><w:shd w:val="clear" w:color="auto" w:fill="FFFFFF"/></w:tcPr><w:p w:rsidR="00DD3CE2" w:rsidRPr="006509D9" w:rsidRDefault="00DD3CE2" w:rsidP="00DD3CE2"><w:pPr><w:pStyle w:val="basis"/></w:pPr></w:p></w:tc></w:tr></w:tbl><w:p w:rsidR="00DD3CE2" w:rsidRPr="006509D9" w:rsidRDefault="00DD3CE2" w:rsidP="00DD3CE2"><w:pPr><w:spacing w:line="360" w:lineRule="auto"/><w:rPr><w:rFonts w:ascii="Verdana" w:hAnsi="Verdana"/><w:sz w:val="24"/><w:szCs w:val="24"/><w:lang w:val="nl-NL"/></w:rPr></w:pPr></w:p><w:p w:rsidR="00DD3CE2" w:rsidRPr="006509D9" w:rsidRDefault="00DD3CE2" w:rsidP="00DD3CE2"><w:pPr><w:spacing w:line="360" w:lineRule="auto"/><w:rPr><w:rFonts w:ascii="Verdana" w:hAnsi="Verdana"/><w:sz w:val="24"/><w:szCs w:val="24"/><w:lang w:val="nl-NL"/></w:rPr></w:pPr><w:r w:rsidRPr="006509D9"><w:rPr><w:rFonts w:ascii="Verdana" w:hAnsi="Verdana"/><w:sz w:val="24"/><w:szCs w:val="24"/><w:lang w:val="nl-NL"/></w:rPr><w:br w:type="page"/><w:t>Voor de eindopdracht gebruik is het voldoende om het ontkoppelingssysteem van de leerkrachten te gebruiken. Heb je echter een beter/andere idee en wens je dit uit te werken dan kan en mag dit zeker.</w:t></w:r></w:p><w:p w:rsidR="00DD3CE2" w:rsidRPr="006509D9" w:rsidRDefault="00DD3CE2" w:rsidP="00DD3CE2"><w:pPr><w:rPr><w:rFonts w:ascii="Verdana" w:hAnsi="Verdana"/><w:sz w:val="24"/><w:szCs w:val="24"/><w:lang w:val="nl-NL"/></w:rPr></w:pPr><w:r w:rsidRPr="006509D9"><w:rPr><w:rFonts w:ascii="Verdana" w:hAnsi="Verdana"/><w:sz w:val="24"/><w:szCs w:val="24"/><w:lang w:val="nl-NL"/></w:rPr><w:t>2. Ik wens het ontkoppelings/waarschuwingssysteem te verbeteren</w:t></w:r></w:p><w:p w:rsidR="00DD3CE2" w:rsidRPr="006509D9" w:rsidRDefault="00DD3CE2" w:rsidP="00DD3CE2"><w:pPr><w:rPr><w:rFonts w:ascii="Verdana" w:hAnsi="Verdana"/><w:sz w:val="24"/><w:szCs w:val="24"/><w:lang w:val="nl-NL"/></w:rPr></w:pPr><w:r w:rsidRPr="006509D9"><w:rPr><w:rFonts w:ascii="Verdana" w:hAnsi="Verdana"/><w:sz w:val="24"/><w:szCs w:val="24"/><w:lang w:val="nl-NL"/></w:rPr><w:t>Ja / Neen.</w:t></w:r></w:p><w:p w:rsidR="00DD3CE2" w:rsidRPr="006509D9" w:rsidRDefault="00DD3CE2" w:rsidP="00DD3CE2"><w:pPr><w:rPr><w:rFonts w:ascii="Verdana" w:hAnsi="Verdana"/><w:sz w:val="24"/><w:szCs w:val="24"/><w:lang w:val="nl-NL"/></w:rPr></w:pPr><w:r w:rsidRPr="006509D9"><w:rPr><w:rFonts w:ascii="Verdana" w:hAnsi="Verdana"/><w:sz w:val="24"/><w:szCs w:val="24"/><w:lang w:val="nl-NL"/></w:rPr><w:t>Zoja, bespreek met de leerkrachten jouw idee.</w:t></w:r></w:p><w:p w:rsidR="00DD3CE2" w:rsidRPr="006509D9" w:rsidRDefault="00DD3CE2" w:rsidP="00DD3CE2"><w:pPr><w:rPr><w:rFonts w:ascii="Verdana" w:hAnsi="Verdana"/><w:sz w:val="24"/><w:szCs w:val="24"/><w:lang w:val="nl-NL"/></w:rPr></w:pPr><w:r w:rsidRPr="006509D9"><w:rPr><w:rFonts w:ascii="Verdana" w:hAnsi="Verdana"/><w:sz w:val="24"/><w:szCs w:val="24"/><w:lang w:val="nl-NL"/></w:rPr><w:t>Noteer hieronder de benodigdheden van je “ontkoppelingssysteem”.</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__________________________________________________________________________________________________________________________________________________________________ __________________________________________________________________________________________________________________________________________________________________ </w:t></w:r></w:p><w:p w:rsidR="00DD3CE2" w:rsidRPr="006509D9" w:rsidRDefault="00DD3CE2" w:rsidP="00DD3CE2"><w:pPr><w:pStyle w:val="basis"/></w:pPr></w:p><w:p w:rsidR="00DD3CE2" w:rsidRPr="006509D9" w:rsidRDefault="00DD3CE2" w:rsidP="00DD3CE2"><w:pPr><w:pStyle w:val="basis"/></w:pPr><w:r w:rsidRPr="006509D9"><w:t>Om je programma te testen bestaat er een testmodel. Test je programma verschillende keren op dit model tot je zeker bent dat alles werkt. Werkt alles zoals het hoort, dan sla je het programma op onder de bestandsnaam “eindprogramma “ en voeg je dit programma toe aan je portfolio bij de map “creatieve opdracht”.</w:t></w:r></w:p><w:p w:rsidR="00DD3CE2" w:rsidRPr="006509D9" w:rsidRDefault="00DD3CE2" w:rsidP="00DD3CE2"><w:pPr><w:pStyle w:val="basis"/></w:pPr></w:p><w:p w:rsidR="00DD3CE2" w:rsidRPr="006509D9" w:rsidRDefault="00DD3CE2" w:rsidP="00DD3CE2"><w:pPr><w:pStyle w:val="basis"/></w:pPr><w:r w:rsidRPr="006509D9"><w:t xml:space="preserve">Nadien kan je het programma opladen op de </w:t></w:r><w:r w:rsidR="006509D9"><w:t>Arduino</w:t></w:r><w:r w:rsidRPr="006509D9"><w:t xml:space="preserve"> van de “evaluatiedrone”.</w:t></w:r></w:p><w:p w:rsidR="00DD3CE2" w:rsidRPr="006509D9" w:rsidRDefault="00DD3CE2" w:rsidP="00DD3CE2"><w:pPr><w:pStyle w:val="basis"/></w:pPr></w:p><w:p w:rsidR="00DD3CE2" w:rsidRPr="006509D9" w:rsidRDefault="00DD3CE2" w:rsidP="00DD3CE2"><w:pPr><w:pStyle w:val="basis"/><w:rPr><w:color w:val="FF0000"/></w:rPr></w:pPr><w:r w:rsidRPr="006509D9"><w:rPr><w:color w:val="FF0000"/></w:rPr><w:t>Stijn bouwt testmodel. Het model bestaat uit een statief (galgmodel) met daarbovenop een drone (Nathan bestelde reeds een droneframe). Onder de drone hangt het ontkoppelingssysteem bestaande uit een servomotor die een staafje wegtrekt.</w:t></w:r></w:p><w:p w:rsidR="00DD3CE2" w:rsidRPr="006509D9" w:rsidRDefault="00DD3CE2" w:rsidP="00DD3CE2"><w:pPr><w:pStyle w:val="basis"/><w:rPr><w:color w:val="FF0000"/></w:rPr></w:pPr><w:r w:rsidRPr="006509D9"><w:rPr><w:color w:val="FF0000"/></w:rPr><w:t xml:space="preserve">Daarnaast is er ook een waarschuwingssysteem bestaande uit een rood en groen ledlampje, een zoemer en een LCD schermpje. Alle bekabeling van dit systeem is reeds aangesloten en komt als 1 bundel kabels naar de voet van het statief. Daar kunnen de leerlingen hun eigen breadboard + </w:t></w:r><w:r w:rsidR="006509D9"><w:rPr><w:color w:val="FF0000"/></w:rPr><w:t>Arduino</w:t></w:r><w:r w:rsidRPr="006509D9"><w:rPr><w:color w:val="FF0000"/></w:rPr><w:t xml:space="preserve"> aansluiten.</w:t></w:r></w:p><w:p w:rsidR="00DD3CE2" w:rsidRPr="006509D9" w:rsidRDefault="00DD3CE2" w:rsidP="00DD3CE2"><w:pPr><w:pStyle w:val="basis"/><w:rPr><w:color w:val="FF0000"/></w:rPr></w:pPr><w:r w:rsidRPr="006509D9"><w:rPr><w:color w:val="FF0000"/></w:rPr><w:t>Stijn programmeert de eindopdracht (met 2 lichtjes, zoemer en servomotor)</w:t></w:r></w:p><w:p w:rsidR="00DD3CE2" w:rsidRPr="006509D9" w:rsidRDefault="00DD3CE2" w:rsidP="00DD3CE2"><w:pPr><w:pStyle w:val="basis"/></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 vlieg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Voor je het hulppakket kan afzetten moet je met je drone eerst door het behendigheidsparcours vliegen. Het behendigheidsparcours is ook voorbereid door je leerkrachten.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Het parcours bestaat uit volgende hinderniss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Start vanop de aangeduide startplaats.</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 Vlieg over een touw van 2 meter hoogte (obstakel 1)</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3. Vlieg onder een touw van 1 meter (obstakel 2)</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4. Maak een 90° bocht rond een paal (obstakel 3)</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5. Vlieg door een hoepel (obstakel 4)</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6. Zet je pakket af op de aangeduide landingsplaats.</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Je krijgt de tijd om dit parcours goed te oefenen. Kan je dit parcours vlot vliegen, bewijs dit dan aan de hand van 2 filmpjes.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Een filmpje gemaakt in FPV met de camera onderaan de drone en één filmpje gefilmd door een medeleerling op de grond. Beide filmpjes voeg je toe aan je portfolio op smartschool in de map “creatieve opdracht”.</w:t></w:r></w:p><w:p w:rsidR="00DD3CE2" w:rsidRPr="006509D9" w:rsidRDefault="00DD3CE2" w:rsidP="00DD3CE2"><w:pPr><w:pStyle w:val="basis"/></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br w:type="page"/><w:t>Extra opdracht parachute bouwen:</w:t></w:r></w:p><w:p w:rsidR="00DD3CE2" w:rsidRPr="006509D9" w:rsidRDefault="00DD3CE2" w:rsidP="00DD3CE2"><w:pPr><w:spacing w:line="360" w:lineRule="auto"/><w:jc w:val="both"/><w:rPr><w:rFonts w:ascii="Verdana" w:hAnsi="Verdana"/><w:sz w:val="24"/><w:szCs w:val="24"/><w:lang w:val="nl-NL" w:eastAsia="en-US"/></w:rPr></w:pPr><w:r w:rsidRPr="006509D9"><w:rPr><w:rFonts w:ascii="Verdana" w:hAnsi="Verdana"/><w:sz w:val="24"/><w:szCs w:val="24"/><w:lang w:val="nl-NL" w:eastAsia="en-US"/></w:rPr><w:t xml:space="preserve">Wens je als extra opdracht nog een parachute te bouwen dan kan en mag dit. Vooraleer je begint te bouwen los je eerste onderstaande vragen op. </w:t></w:r></w:p><w:p w:rsidR="00DD3CE2" w:rsidRPr="006509D9" w:rsidRDefault="00DD3CE2" w:rsidP="00DD3CE2"><w:pPr><w:pStyle w:val="basis"/></w:pPr><w:r w:rsidRPr="006509D9"><w:t>1. Mijn idee voor de parachute  is gebaseerd op volgende internet link:</w:t></w:r></w:p><w:p w:rsidR="00DD3CE2" w:rsidRPr="006509D9" w:rsidRDefault="00DD3CE2" w:rsidP="00DD3CE2"><w:pPr><w:pStyle w:val="basis"/></w:pPr><w:r w:rsidRPr="006509D9"><w:t>______________________________________________________</w:t></w:r></w:p><w:p w:rsidR="00DD3CE2" w:rsidRPr="006509D9" w:rsidRDefault="00DD3CE2" w:rsidP="00DD3CE2"><w:pPr><w:pStyle w:val="basis"/></w:pPr></w:p><w:p w:rsidR="00DD3CE2" w:rsidRPr="006509D9" w:rsidRDefault="00DD3CE2" w:rsidP="00DD3CE2"><w:pPr><w:pStyle w:val="basis"/></w:pPr><w:r w:rsidRPr="006509D9"><w:t>2. Maak hieronder een schets van je “parachute”. Op schets noteer je de afmetingen en benoem je alle onderdelen.</w:t></w: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p><w:p w:rsidR="00DD3CE2" w:rsidRPr="006509D9" w:rsidRDefault="00DD3CE2" w:rsidP="00DD3CE2"><w:pPr><w:pStyle w:val="basis"/></w:pPr><w:r w:rsidRPr="006509D9"><w:t>3. Noteer hieronder de benodigdheden van je “parachut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__________________________________________________________________________________________________________________________________________________________________ ________________________________________________________________________________________________________________________________________________________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Indien je een parachute bouwde dan mag je het hulppakket droppen vanuit de lucht op de landingsplaats. Je heeft dus niet te landen met de drone.</w:t></w:r></w:p><w:p w:rsidR="00DD3CE2" w:rsidRPr="006509D9" w:rsidRDefault="006B45F1" w:rsidP="00DD3CE2"><w:pPr><w:spacing w:line="360" w:lineRule="auto"/><w:jc w:val="both"/><w:rPr><w:rFonts w:ascii="Verdana" w:hAnsi="Verdana"/><w:sz w:val="24"/><w:szCs w:val="24"/><w:lang w:val="nl-NL"/></w:rPr></w:pPr><w:r><w:rPr><w:rFonts w:ascii="Verdana" w:hAnsi="Verdana"/><w:noProof/><w:lang w:val="en-US"/></w:rPr><w:pict><v:shape id="Afbeelding 849" o:spid="_x0000_s3231" type="#_x0000_t75" alt="Afbeeldingsresultaat voor icon movie" style="position:absolute;left:0;text-align:left;margin-left:-69.6pt;margin-top:42.65pt;width:57pt;height:57pt;z-index:251662848;visibility:visible;mso-wrap-style:square;mso-wrap-distance-left:9pt;mso-wrap-distance-top:0;mso-wrap-distance-right:9pt;mso-wrap-distance-bottom:0;mso-position-horizontal:absolute;mso-position-horizontal-relative:text;mso-position-vertical:absolute;mso-position-vertical-relative:text"><v:imagedata r:id="rId229" r:href="rId230"/><v:textbox style="mso-rotate-with-shape:t"/></v:shape></w:pict></w:r><w:r><w:rPr><w:noProof/><w:lang w:val="en-US"/></w:rPr><w:pict><v:shape id="_x0000_s3230" type="#_x0000_t75" style="position:absolute;left:0;text-align:left;margin-left:417.9pt;margin-top:42.65pt;width:56.25pt;height:57pt;z-index:251661824;visibility:visible;mso-wrap-style:square;mso-wrap-distance-left:9pt;mso-wrap-distance-top:0;mso-wrap-distance-right:9pt;mso-wrap-distance-bottom:0;mso-position-horizontal:absolute;mso-position-horizontal-relative:text;mso-position-vertical:absolute;mso-position-vertical-relative:text"><v:imagedata r:id="rId231" o:title=""/><v:textbox style="mso-rotate-with-shape:t"/></v:shape></w:pict></w:r><w:r w:rsidR="00DD3CE2" w:rsidRPr="006509D9"><w:rPr><w:rFonts w:ascii="Verdana" w:hAnsi="Verdana"/><w:sz w:val="24"/><w:szCs w:val="24"/><w:lang w:val="nl-NL"/></w:rPr><w:t xml:space="preserve">In onderstaand filmpje zie je hoe het pakket wordt gedropt met behulp van een parachute. </w:t></w:r></w:p><w:p w:rsidR="00DD3CE2" w:rsidRPr="006509D9" w:rsidRDefault="00DD3CE2" w:rsidP="00DD3CE2"><w:pPr><w:spacing w:line="360" w:lineRule="auto"/><w:jc w:val="both"/><w:rPr><w:rFonts w:ascii="Verdana" w:hAnsi="Verdana"/><w:sz w:val="24"/><w:szCs w:val="24"/><w:lang w:val="nl-NL"/></w:rPr></w:pPr><w:hyperlink r:id="rId232" w:history="1"><w:r w:rsidRPr="006509D9"><w:rPr><w:rStyle w:val="Hyperlink"/><w:rFonts w:ascii="Verdana" w:hAnsi="Verdana"/><w:sz w:val="24"/><w:szCs w:val="24"/><w:lang w:val="nl-NL"/></w:rPr><w:t>https://www.youtube.com/</w:t></w:r><w:r w:rsidRPr="006509D9"><w:rPr><w:rStyle w:val="Hyperlink"/><w:rFonts w:ascii="Verdana" w:hAnsi="Verdana"/><w:sz w:val="24"/><w:szCs w:val="24"/><w:lang w:val="nl-NL"/></w:rPr><w:t>w</w:t></w:r><w:r w:rsidRPr="006509D9"><w:rPr><w:rStyle w:val="Hyperlink"/><w:rFonts w:ascii="Verdana" w:hAnsi="Verdana"/><w:sz w:val="24"/><w:szCs w:val="24"/><w:lang w:val="nl-NL"/></w:rPr><w:t>atch?v=1Yu4kiFXhEQ</w:t></w:r></w:hyperlink></w:p><w:p w:rsidR="00DD3CE2" w:rsidRPr="006509D9" w:rsidRDefault="00DD3CE2" w:rsidP="00DD3CE2"><w:pPr><w:rPr><w:rFonts w:ascii="Verdana" w:hAnsi="Verdana"/><w:sz w:val="24"/><w:szCs w:val="24"/><w:lang w:val="nl-NL"/></w:rPr></w:pPr></w:p><w:p w:rsidR="00DD3CE2" w:rsidRPr="006509D9" w:rsidRDefault="006B45F1" w:rsidP="00DD3CE2"><w:pPr><w:spacing w:line="360" w:lineRule="auto"/><w:jc w:val="both"/><w:rPr><w:rFonts w:ascii="Verdana" w:hAnsi="Verdana"/><w:sz w:val="24"/><w:szCs w:val="24"/><w:lang w:val="nl-NL"/></w:rPr></w:pPr><w:r><w:rPr><w:rFonts w:ascii="Verdana" w:hAnsi="Verdana"/><w:noProof/><w:lang w:val="en-US"/></w:rPr><w:pict><v:shape id="Afbeelding 851" o:spid="_x0000_s3229" type="#_x0000_t75" alt="Afbeeldingsresultaat voor icoon evaluatie" style="position:absolute;left:0;text-align:left;margin-left:-77.1pt;margin-top:35pt;width:57pt;height:57pt;z-index:251664896;visibility:visible;mso-wrap-style:square;mso-wrap-distance-left:9pt;mso-wrap-distance-top:0;mso-wrap-distance-right:9pt;mso-wrap-distance-bottom:0;mso-position-horizontal:absolute;mso-position-horizontal-relative:text;mso-position-vertical:absolute;mso-position-vertical-relative:text"><v:imagedata r:id="rId233" r:href="rId234"/><v:textbox style="mso-rotate-with-shape:t"/></v:shape></w:pict></w:r></w:p><w:p w:rsidR="00DD3CE2" w:rsidRPr="006509D9" w:rsidRDefault="00DD3CE2" w:rsidP="00DD3CE2"><w:pPr><w:pStyle w:val="Opmaakprofiel2"/><w:rPr><w:lang w:val="nl-NL"/></w:rPr></w:pPr><w:r w:rsidRPr="006509D9"><w:rPr><w:lang w:val="nl-NL"/></w:rPr><w:t>7.1 Testen van de creatieve opdracht</w:t></w:r></w:p><w:p w:rsidR="00DD3CE2" w:rsidRPr="006509D9" w:rsidRDefault="006B45F1" w:rsidP="00DD3CE2"><w:pPr><w:spacing w:line="360" w:lineRule="auto"/><w:jc w:val="both"/><w:rPr><w:rFonts w:ascii="Verdana" w:hAnsi="Verdana"/><w:sz w:val="24"/><w:szCs w:val="24"/><w:lang w:val="nl-NL"/></w:rPr></w:pPr><w:r><w:rPr><w:rFonts w:ascii="Verdana" w:hAnsi="Verdana"/><w:noProof/><w:lang w:val="en-US"/></w:rPr><w:pict><v:shape id="Afbeelding 981" o:spid="_x0000_s3228" type="#_x0000_t75" alt="IMG_1219" style="position:absolute;left:0;text-align:left;margin-left:369.9pt;margin-top:64pt;width:87.3pt;height:99.2pt;z-index:251743744;visibility:visible;mso-wrap-style:square;mso-wrap-distance-left:9pt;mso-wrap-distance-top:0;mso-wrap-distance-right:9pt;mso-wrap-distance-bottom:0;mso-position-horizontal:absolute;mso-position-horizontal-relative:text;mso-position-vertical:absolute;mso-position-vertical-relative:text"><v:imagedata r:id="rId235" o:title="IMG_1219" croptop="22411f" cropbottom="15002f" cropleft="15024f" cropright="31902f"/><v:textbox style="mso-rotate-with-shape:t"/></v:shape></w:pict></w:r><w:r w:rsidR="00DD3CE2" w:rsidRPr="006509D9"><w:rPr><w:rFonts w:ascii="Verdana" w:hAnsi="Verdana"/><w:sz w:val="24"/><w:szCs w:val="24"/><w:lang w:val="nl-NL"/></w:rPr><w:t xml:space="preserve">Als je de drone vlot door het behendigheidsparcours kan sturen en als je ontkoppelingssysteem correct is geprogrammeerd dan is het tijd om te evalueren.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Ik kan het pakket, in de vlucht, oppikk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Ja / Ne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Indien neen, wat ging er mis?</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__________________________________________________________________________________________________________________________________________________________________ </w:t></w:r></w:p><w:p w:rsidR="00DD3CE2" w:rsidRPr="006509D9" w:rsidRDefault="006B45F1" w:rsidP="00DD3CE2"><w:pPr><w:spacing w:line="360" w:lineRule="auto"/><w:jc w:val="both"/><w:rPr><w:rFonts w:ascii="Verdana" w:hAnsi="Verdana"/><w:sz w:val="24"/><w:szCs w:val="24"/><w:lang w:val="nl-NL"/></w:rPr></w:pPr><w:r><w:rPr><w:rFonts w:ascii="Verdana" w:hAnsi="Verdana"/><w:noProof/><w:lang w:val="en-US"/></w:rPr><w:pict><v:shape id="Afbeelding 982" o:spid="_x0000_s3227" type="#_x0000_t75" alt="IMG_1219" style="position:absolute;left:0;text-align:left;margin-left:369.9pt;margin-top:24.25pt;width:91.95pt;height:99.2pt;z-index:251744768;visibility:visible;mso-wrap-style:square;mso-wrap-distance-left:9pt;mso-wrap-distance-top:0;mso-wrap-distance-right:9pt;mso-wrap-distance-bottom:0;mso-position-horizontal:absolute;mso-position-horizontal-relative:text;mso-position-vertical:absolute;mso-position-vertical-relative:text"><v:imagedata r:id="rId236" o:title="IMG_1219" croptop="17529f" cropbottom="23253f" cropleft="34797f" cropright="13486f"/><v:textbox style="mso-rotate-with-shape:t"/></v:shape></w:pic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2. Ik kan het pakket, in de vlucht, loss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Ja / Ne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Indien neen, wat ging er mis?</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__________________________________________________________________________________________________________________________________________________________________ </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3. Het pakket landt zacht op de grond</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Ja / Ne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Indien neen, wat ging er mis?</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__________________________________________________________________________________________________________________________________________________________________ </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4. Ik kan het parcours vliegen. Mijn beste tijd is ___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Ja / Ne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Indien neen, wat ging er mis?</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__________________________________________________________________________________________________________________________________________________________________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Lukt het om alle bovenstaande opdrachten uit te voeren dan roep je de leerkracht en je demonstreert de eindopdracht.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Vergeet tijdens de eindopdracht zeker je vlucht en “drop” niet te filmen en/of te fotograferen. Deze foto’s en filmpjes heb je nodig in de voorstelling van je creatieve opdracht.</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6B45F1" w:rsidP="00DD3CE2"><w:pPr><w:pStyle w:val="Opmaakprofiel2"/><w:rPr><w:lang w:val="nl-NL"/></w:rPr></w:pPr><w:r><w:rPr><w:b w:val="0"/><w:lang w:val="en-US"/></w:rPr><w:pict><v:shape id="Afbeelding 758" o:spid="_x0000_s3226" type="#_x0000_t75" alt="Afbeeldingsresultaat voor icoon presentatie" style="position:absolute;margin-left:-70.9pt;margin-top:-2.45pt;width:57pt;height:57pt;z-index:251580928;visibility:visible;mso-wrap-style:square;mso-wrap-distance-left:9pt;mso-wrap-distance-top:0;mso-wrap-distance-right:9pt;mso-wrap-distance-bottom:0;mso-position-horizontal:absolute;mso-position-horizontal-relative:text;mso-position-vertical:absolute;mso-position-vertical-relative:text"><v:imagedata r:id="rId237" r:href="rId238"/><v:textbox style="mso-rotate-with-shape:t"/></v:shape></w:pict></w:r><w:r w:rsidR="00DD3CE2" w:rsidRPr="006509D9"><w:rPr><w:lang w:val="nl-NL"/></w:rPr><w:t>7.2 Voorstellen creatieve 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Vorig jaar gebruikten we het filmbewerkingsprogramma windows movie maker. Dit was een goed basisprogramma maar zeker nog geen echt filmbewerkingsprogramma.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Dit jaar gebruiken we het programma “DaVinci Resolve” of “fimora”. Beide programma’s bieden veel meer mogelijkhed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Om deze opdracht tot een goed eind te brengen krijgen jullie van ons een handleiding. Je gebruikt deze handleiding om je filmpje te mak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e criteria waarin je filmpje moet voldoen vind je terug in de themakaart. Wees creatief en maak er iets mooi van! Veel succes!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Indien je filmpje afgewerkt en uitgebreid getest is laad je het op bij je portfolio op smartschool. Je leerkracht zal het filmpje nadien evalueren.</w:t></w:r></w:p><w:p w:rsidR="00DD3CE2" w:rsidRPr="006509D9" w:rsidRDefault="00DD3CE2" w:rsidP="00DD3CE2"><w:pPr><w:spacing w:line="360" w:lineRule="auto"/><w:jc w:val="both"/><w:rPr><w:rFonts w:ascii="Verdana" w:hAnsi="Verdana"/><w:sz w:val="24"/><w:szCs w:val="24"/><w:lang w:val="nl-NL"/></w:rPr></w:pPr></w:p><w:p w:rsidR="00DD3CE2" w:rsidRPr="006509D9" w:rsidRDefault="006B45F1" w:rsidP="00DD3CE2"><w:pPr><w:pStyle w:val="Opmaakprofiel2"/><w:rPr><w:lang w:val="nl-NL"/></w:rPr></w:pPr><w:r><w:rPr><w:b w:val="0"/><w:lang w:val="en-US"/></w:rPr><w:pict><v:shape id="Afbeelding 757" o:spid="_x0000_s3225" type="#_x0000_t75" alt="Afbeeldingsresultaat voor icoon bouw" style="position:absolute;margin-left:-72.55pt;margin-top:0;width:57pt;height:57pt;z-index:251579904;visibility:visible;mso-wrap-style:square;mso-wrap-distance-left:9pt;mso-wrap-distance-top:0;mso-wrap-distance-right:9pt;mso-wrap-distance-bottom:0;mso-position-horizontal:absolute;mso-position-horizontal-relative:text;mso-position-vertical:absolute;mso-position-vertical-relative:text"><v:imagedata r:id="rId239" r:href="rId240"/><v:textbox style="mso-rotate-with-shape:t"/></v:shape></w:pict></w:r><w:r w:rsidR="00DD3CE2" w:rsidRPr="006509D9"><w:rPr><w:lang w:val="nl-NL"/></w:rPr><w:t>7.3 Extra opdracht: een dronie nem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Iedereen kent wel een selfie en de bijhorende selfiestick. Een moderne en leukere versie daarvan is een Drone selfie of Dronie.</w:t></w: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Maak een selfie met je drone.</w:t></w:r><w:r w:rsidRPr="006509D9"><w:rPr><w:lang w:val="nl-NL"/></w:rPr><w:t xml:space="preserve"> </w:t></w:r></w:p><w:p w:rsidR="00DD3CE2" w:rsidRPr="006509D9" w:rsidRDefault="006B45F1" w:rsidP="00DD3CE2"><w:pPr><w:spacing w:line="360" w:lineRule="auto"/><w:jc w:val="both"/><w:rPr><w:rFonts w:ascii="Verdana" w:hAnsi="Verdana"/><w:sz w:val="24"/><w:szCs w:val="24"/><w:lang w:val="nl-NL"/></w:rPr></w:pPr><w:r><w:rPr><w:noProof/><w:lang w:val="en-US"/></w:rPr><w:pict><v:shape id="Afbeelding 846" o:spid="_x0000_s3224" type="#_x0000_t75" alt="Afbeeldingsresultaat voor dronie" style="position:absolute;left:0;text-align:left;margin-left:170.35pt;margin-top:41.9pt;width:244.7pt;height:99.85pt;z-index:-251656704;visibility:visible;mso-wrap-style:square;mso-wrap-distance-left:9pt;mso-wrap-distance-top:0;mso-wrap-distance-right:9pt;mso-wrap-distance-bottom:0;mso-position-horizontal:absolute;mso-position-horizontal-relative:text;mso-position-vertical:absolute;mso-position-vertical-relative:text" wrapcoords="-177 0 -177 21200 21538 21200 21538 0 -177 0"><v:imagedata r:id="rId241" r:href="rId242" croptop="5800f" cropbottom="44384f" cropleft="7851f" cropright="7851f"/><v:textbox style="mso-rotate-with-shape:t"/><w10:wrap type="tight"/></v:shape></w:pict></w:r><w:r w:rsidR="00DD3CE2" w:rsidRPr="006509D9"><w:rPr><w:rFonts w:ascii="Verdana" w:hAnsi="Verdana"/><w:sz w:val="24"/><w:szCs w:val="24"/><w:lang w:val="nl-NL"/></w:rPr><w:t>2. Maak een originele en leuke een groepsfoto/klasfoto met de drone.</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6B45F1" w:rsidP="00DD3CE2"><w:pPr><w:pStyle w:val="Opmaakprofiel2"/><w:rPr><w:lang w:val="nl-NL"/></w:rPr></w:pPr><w:r><w:rPr><w:b w:val="0"/><w:lang w:val="en-US"/></w:rPr><w:pict><v:shape id="Afbeelding 759" o:spid="_x0000_s3223" type="#_x0000_t75" alt="Afbeeldingsresultaat voor icoon bouw" style="position:absolute;margin-left:-77.05pt;margin-top:-.65pt;width:57pt;height:57pt;z-index:251581952;visibility:visible;mso-wrap-style:square;mso-wrap-distance-left:9pt;mso-wrap-distance-top:0;mso-wrap-distance-right:9pt;mso-wrap-distance-bottom:0;mso-position-horizontal:absolute;mso-position-horizontal-relative:text;mso-position-vertical:absolute;mso-position-vertical-relative:text"><v:imagedata r:id="rId243" r:href="rId244"/><v:textbox style="mso-rotate-with-shape:t"/></v:shape></w:pict></w:r><w:r w:rsidR="00DD3CE2" w:rsidRPr="006509D9"><w:rPr><w:lang w:val="nl-NL"/></w:rPr><w:t>7.4 Extra opdracht: promofilmpje mak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Een laatste extra opdracht is het maken van een promofilmpje van de richting Stem of van onze school. </w:t></w:r></w:p><w:p w:rsidR="00DD3CE2" w:rsidRPr="006509D9" w:rsidRDefault="006B45F1" w:rsidP="00DD3CE2"><w:pPr><w:spacing w:line="360" w:lineRule="auto"/><w:jc w:val="both"/><w:rPr><w:lang w:val="nl-NL"/></w:rPr></w:pPr><w:r><w:rPr><w:noProof/><w:lang w:val="en-US"/></w:rPr><w:pict><v:shape id="_x0000_s3222" type="#_x0000_t75" style="position:absolute;left:0;text-align:left;margin-left:153.15pt;margin-top:51.95pt;width:171pt;height:186.75pt;z-index:251660800;visibility:visible;mso-wrap-style:square;mso-wrap-distance-left:9pt;mso-wrap-distance-top:0;mso-wrap-distance-right:9pt;mso-wrap-distance-bottom:0;mso-position-horizontal:absolute;mso-position-horizontal-relative:text;mso-position-vertical:absolute;mso-position-vertical-relative:text"><v:imagedata r:id="rId245" o:title="" cropleft="6890f" cropright="5041f"/><v:textbox style="mso-rotate-with-shape:t"/></v:shape></w:pict></w:r><w:r w:rsidR="00DD3CE2" w:rsidRPr="006509D9"><w:rPr><w:rFonts w:ascii="Verdana" w:hAnsi="Verdana"/><w:sz w:val="24"/><w:szCs w:val="24"/><w:lang w:val="nl-NL"/></w:rPr><w:t>Wil je deze extra opdracht ook uitvoeren vraag dan verdere instructies aan je leerkracht.</w:t></w:r><w:r w:rsidR="00DD3CE2" w:rsidRPr="006509D9"><w:rPr><w:lang w:val="nl-NL"/></w:rPr><w:t xml:space="preserve"> </w:t></w:r></w:p><w:p w:rsidR="00DD3CE2" w:rsidRPr="006509D9" w:rsidRDefault="00DD3CE2" w:rsidP="00DD3CE2"><w:pPr><w:pStyle w:val="basis"/></w:pPr><w:r w:rsidRPr="006509D9"><w:br w:type="page"/></w:r></w:p><w:p w:rsidR="00DD3CE2" w:rsidRPr="006509D9" w:rsidRDefault="00DD3CE2" w:rsidP="00DD3CE2"><w:pPr><w:pStyle w:val="Opmaakprofiel2"/><w:rPr><w:rFonts w:ascii="Calibri" w:hAnsi="Calibri"/><w:sz w:val="22"/><w:szCs w:val="22"/><w:lang w:val="nl-NL"/></w:rPr></w:pPr><w:r w:rsidRPr="006509D9"><w:rPr><w:lang w:val="nl-NL"/></w:rPr><w:t>7.5 Herhalinsgtaak</w:t></w:r></w:p><w:p w:rsidR="00DD3CE2" w:rsidRPr="006509D9" w:rsidRDefault="00DD3CE2" w:rsidP="00DD3CE2"><w:pPr><w:pStyle w:val="Normaalweb"/><w:shd w:val="clear" w:color="auto" w:fill="FFFFFF"/><w:spacing w:before="0" w:beforeAutospacing="0" w:after="0" w:afterAutospacing="0"/><w:rPr><w:rFonts w:ascii="Arial" w:hAnsi="Arial" w:cs="Arial"/><w:color w:val="000000"/><w:sz w:val="21"/><w:szCs w:val="21"/><w:lang w:val="nl-NL"/></w:rPr></w:pPr></w:p><w:p w:rsidR="00DD3CE2" w:rsidRPr="006509D9" w:rsidRDefault="00DD3CE2" w:rsidP="00DD3CE2"><w:pPr><w:spacing w:line="360" w:lineRule="auto"/><w:jc w:val="both"/><w:rPr><w:rFonts w:ascii="Verdana" w:hAnsi="Verdana"/><w:b/><w:i/><w:sz w:val="24"/><w:szCs w:val="24"/><w:lang w:val="nl-NL"/></w:rPr></w:pPr><w:r w:rsidRPr="006509D9"><w:rPr><w:rFonts w:ascii="Verdana" w:hAnsi="Verdana"/><w:b/><w:i/><w:sz w:val="24"/><w:szCs w:val="24"/><w:lang w:val="nl-NL"/></w:rPr><w:t>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1. Lees onderstaande tekst. Deze tekst bevat 10 fouten. Doorstreep de fout en schrijf de verbetering eronder.</w:t></w:r></w:p><w:p w:rsidR="00DD3CE2" w:rsidRPr="006509D9" w:rsidRDefault="00DD3CE2" w:rsidP="00DD3CE2"><w:pPr><w:spacing w:line="480" w:lineRule="auto"/><w:rPr><w:rFonts w:ascii="Verdana" w:hAnsi="Verdana"/><w:i/><w:sz w:val="24"/><w:szCs w:val="24"/><w:lang w:val="nl-NL"/></w:rPr></w:pPr><w:r w:rsidRPr="006509D9"><w:rPr><w:rFonts w:ascii="Verdana" w:hAnsi="Verdana"/><w:i/><w:noProof/><w:sz w:val="24"/><w:szCs w:val="24"/><w:lang w:val="nl-NL"/></w:rPr><w:pict><v:shape id="Tekstvak 20" o:spid="_x0000_s1912" type="#_x0000_t202" style="position:absolute;margin-left:-11.6pt;margin-top:481.8pt;width:114.35pt;height:20.25pt;z-index:251678208;visibility:visible;mso-wrap-style:none;mso-height-relative:margin"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" filled="f" stroked="f" strokeweight=".5pt"><v:textbox><w:txbxContent><w:p w:rsidR="00FA10E4" w:rsidRPr="006B3CF7" w:rsidRDefault="00FA10E4" w:rsidP="00DD3CE2"><w:pPr><w:rPr><w:rFonts w:ascii="Verdana" w:hAnsi="Verdana"/><w:b/><w:color w:val="00B050"/><w:sz w:val="24"/><w:szCs w:val="24"/></w:rPr></w:pPr><w:r w:rsidRPr="006B3CF7"><w:rPr><w:rFonts w:ascii="Verdana" w:hAnsi="Verdana"/><w:b/><w:color w:val="00B050"/><w:sz w:val="24"/><w:szCs w:val="24"/></w:rPr><w:t>tegenwijzerzin</w:t></w:r></w:p></w:txbxContent></v:textbox></v:shape></w:pict></w:r><w:r w:rsidRPr="006509D9"><w:rPr><w:rFonts w:ascii="Verdana" w:hAnsi="Verdana"/><w:i/><w:noProof/><w:sz w:val="24"/><w:szCs w:val="24"/><w:lang w:val="nl-NL"/></w:rPr><w:pict><v:shape id="_x0000_s1948" type="#_x0000_t202" style="position:absolute;margin-left:79.15pt;margin-top:391.7pt;width:77.05pt;height:20.25pt;z-index:251705856;visibility:visible;mso-wrap-style:none;mso-height-relative:margin"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" filled="f" stroked="f" strokeweight=".5pt"><v:textbox style="mso-next-textbox:#_x0000_s1948"><w:txbxContent><w:p w:rsidR="00FA10E4" w:rsidRPr="006B3CF7" w:rsidRDefault="00FA10E4" w:rsidP="00DD3CE2"><w:pPr><w:rPr><w:rFonts w:ascii="Verdana" w:hAnsi="Verdana"/><w:b/><w:color w:val="00B050"/></w:rPr></w:pPr><w:r><w:rPr><w:rFonts w:ascii="Verdana" w:hAnsi="Verdana"/><w:b/><w:color w:val="00B050"/></w:rPr><w:t>tegenover</w:t></w:r></w:p></w:txbxContent></v:textbox></v:shape></w:pict></w:r><w:r w:rsidRPr="006509D9"><w:rPr><w:rFonts w:ascii="Verdana" w:hAnsi="Verdana"/><w:i/><w:noProof/><w:sz w:val="24"/><w:szCs w:val="24"/><w:lang w:val="nl-NL"/></w:rPr><w:pict><v:shape id="Tekstvak 16" o:spid="_x0000_s1908" type="#_x0000_t202" style="position:absolute;margin-left:182.4pt;margin-top:246.3pt;width:78.65pt;height:20.25pt;z-index:251675136;visibility:visible;mso-wrap-style:none;mso-height-relative:margin"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" filled="f" stroked="f" strokeweight=".5pt"><v:textbox style="mso-next-textbox:#Tekstvak 16"><w:txbxContent><w:p w:rsidR="00FA10E4" w:rsidRPr="006B3CF7" w:rsidRDefault="00FA10E4" w:rsidP="00DD3CE2"><w:pPr><w:rPr><w:rFonts w:ascii="Verdana" w:hAnsi="Verdana"/><w:b/><w:color w:val="00B050"/></w:rPr></w:pPr><w:r w:rsidRPr="006B3CF7"><w:rPr><w:rFonts w:ascii="Verdana" w:hAnsi="Verdana"/><w:b/><w:color w:val="00B050"/></w:rPr><w:t>onderdruk</w:t></w:r></w:p></w:txbxContent></v:textbox></v:shape></w:pict></w:r><w:r w:rsidRPr="006509D9"><w:rPr><w:rFonts w:ascii="Verdana" w:hAnsi="Verdana"/><w:i/><w:noProof/><w:sz w:val="24"/><w:szCs w:val="24"/><w:lang w:val="nl-NL"/></w:rPr><w:pict><v:shape id="Tekstvak 14" o:spid="_x0000_s1906" type="#_x0000_t202" style="position:absolute;margin-left:323.25pt;margin-top:219.2pt;width:80.35pt;height:20.25pt;z-index:251674112;visibility:visible;mso-wrap-style:none;mso-height-relative:margin"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" filled="f" stroked="f" strokeweight=".5pt"><v:textbox><w:txbxContent><w:p w:rsidR="00FA10E4" w:rsidRPr="006B3CF7" w:rsidRDefault="00FA10E4" w:rsidP="00DD3CE2"><w:pPr><w:rPr><w:rFonts w:ascii="Verdana" w:hAnsi="Verdana"/><w:b/><w:color w:val="00B050"/></w:rPr></w:pPr><w:r w:rsidRPr="006B3CF7"><w:rPr><w:rFonts w:ascii="Verdana" w:hAnsi="Verdana"/><w:b/><w:color w:val="00B050"/></w:rPr><w:t>bovendruk</w:t></w:r></w:p><w:p w:rsidR="00FA10E4" w:rsidRDefault="00FA10E4" w:rsidP="00DD3CE2"/></w:txbxContent></v:textbox></v:shape></w:pict></w:r><w:r w:rsidRPr="006509D9"><w:rPr><w:rFonts w:ascii="Verdana" w:hAnsi="Verdana"/><w:i/><w:noProof/><w:sz w:val="24"/><w:szCs w:val="24"/><w:lang w:val="nl-NL"/></w:rPr><w:pict><v:shape id="_x0000_s1947" type="#_x0000_t202" style="position:absolute;margin-left:-17.5pt;margin-top:161.45pt;width:388.1pt;height:20.25pt;z-index:251704832;visibility:visible;mso-wrap-style:none;mso-height-relative:margin"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" filled="f" stroked="f" strokeweight=".5pt"><v:textbox><w:txbxContent><w:p w:rsidR="00FA10E4" w:rsidRPr="0084228F" w:rsidRDefault="00FA10E4" w:rsidP="00DD3CE2"><w:pPr><w:rPr><w:rFonts w:ascii="Verdana" w:hAnsi="Verdana"/><w:b/><w:color w:val="00B050"/></w:rPr></w:pPr><w:r><w:rPr><w:rFonts w:ascii="Verdana" w:hAnsi="Verdana"/><w:b/><w:color w:val="00B050"/></w:rPr><w:t>Moet eerst mijn drone koppelen met mijn afstandsbediening</w:t></w:r></w:p></w:txbxContent></v:textbox></v:shape></w:pict></w:r><w:r w:rsidR="006B45F1"><w:rPr><w:rFonts w:ascii="Verdana" w:hAnsi="Verdana"/><w:i/><w:noProof/><w:lang w:val="en-US"/></w:rPr><w:pict><v:shape id="_x0000_s3221" type="#_x0000_t75" style="position:absolute;margin-left:187.9pt;margin-top:402.7pt;width:271.35pt;height:58.75pt;z-index:251672064;visibility:visible;mso-wrap-style:square;mso-wrap-distance-left:9pt;mso-wrap-distance-top:0;mso-wrap-distance-right:9pt;mso-wrap-distance-bottom:0;mso-position-horizontal:absolute;mso-position-horizontal-relative:margin;mso-position-vertical:absolute;mso-position-vertical-relative:text"><v:imagedata r:id="rId246" o:title="" croptop="23324f" cropbottom="31565f"/><v:textbox style="mso-rotate-with-shape:t"/><w10:wrap type="square" anchorx="margin"/></v:shape></w:pict></w:r><w:r w:rsidRPr="006509D9"><w:rPr><w:rFonts w:ascii="Verdana" w:hAnsi="Verdana"/><w:i/><w:noProof/><w:sz w:val="24"/><w:szCs w:val="24"/><w:lang w:val="nl-NL"/></w:rPr><w:pict><v:shape id="Tekstvak 13" o:spid="_x0000_s1905" type="#_x0000_t202" style="position:absolute;margin-left:281.65pt;margin-top:102.3pt;width:221.3pt;height:20.25pt;z-index:251673088;visibility:visible;mso-wrap-style:none;mso-height-relative:margin"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" filled="f" stroked="f" strokeweight=".5pt"><v:textbox style="mso-next-textbox:#Tekstvak 13"><w:txbxContent><w:p w:rsidR="00FA10E4" w:rsidRPr="0084228F" w:rsidRDefault="00FA10E4" w:rsidP="00DD3CE2"><w:pPr><w:rPr><w:rFonts w:ascii="Verdana" w:hAnsi="Verdana"/><w:b/><w:color w:val="00B050"/></w:rPr></w:pPr><w:r w:rsidRPr="0084228F"><w:rPr><w:rFonts w:ascii="Verdana" w:hAnsi="Verdana"/><w:b/><w:color w:val="00B050"/></w:rPr><w:t>ongeveer 10 minuten kan vliegen</w:t></w:r></w:p></w:txbxContent></v:textbox></v:shape></w:pict></w:r><w:r w:rsidRPr="006509D9"><w:rPr><w:rFonts w:ascii="Verdana" w:hAnsi="Verdana"/><w:i/><w:noProof/><w:sz w:val="24"/><w:szCs w:val="24"/><w:lang w:val="nl-NL"/></w:rPr><w:pict><v:shape id="Tekstvak 23" o:spid="_x0000_s1915" type="#_x0000_t202" style="position:absolute;margin-left:52.15pt;margin-top:67.55pt;width:285.5pt;height:20.25pt;z-index:251679232;visibility:visible;mso-wrap-style:none;mso-height-relative:margin"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" filled="f" stroked="f" strokeweight=".5pt"><v:textbox style="mso-next-textbox:#Tekstvak 23"><w:txbxContent><w:p w:rsidR="00FA10E4" w:rsidRPr="0084228F" w:rsidRDefault="00FA10E4" w:rsidP="00DD3CE2"><w:pPr><w:rPr><w:rFonts w:ascii="Verdana" w:hAnsi="Verdana"/><w:b/><w:color w:val="00B050"/></w:rPr></w:pPr><w:r w:rsidRPr="0084228F"><w:rPr><w:rFonts w:ascii="Verdana" w:hAnsi="Verdana"/><w:b/><w:color w:val="00B050"/></w:rPr><w:t>niet vliegen want dit is een openbare plaats</w:t></w:r></w:p></w:txbxContent></v:textbox></v:shape></w:pict></w:r><w:r w:rsidRPr="006509D9"><w:rPr><w:rFonts w:ascii="Verdana" w:hAnsi="Verdana"/><w:i/><w:sz w:val="24"/><w:szCs w:val="24"/><w:lang w:val="nl-NL"/></w:rPr><w:t>Ik vlieg vandaag met mijn nieuwe drone (identiek aan de drone in de klas). Het is mooi weer dus vertrek ik naar het park. Ik mag hier</w:t></w:r><w:r w:rsidRPr="006509D9"><w:rPr><w:rFonts w:ascii="Verdana" w:hAnsi="Verdana"/><w:i/><w:strike/><w:color w:val="FF0000"/><w:sz w:val="24"/><w:szCs w:val="24"/><w:lang w:val="nl-NL"/></w:rPr><w:t xml:space="preserve"> zo hoog vliegen als ik wil</w:t></w:r><w:r w:rsidRPr="006509D9"><w:rPr><w:rFonts w:ascii="Verdana" w:hAnsi="Verdana"/><w:i/><w:sz w:val="24"/><w:szCs w:val="24"/><w:lang w:val="nl-NL"/></w:rPr><w:t xml:space="preserve"> </w:t></w:r><w:r w:rsidRPr="006509D9"><w:rPr><w:rFonts w:ascii="Verdana" w:hAnsi="Verdana"/><w:i/><w:strike/><w:color w:val="FF0000"/><w:sz w:val="24"/><w:szCs w:val="24"/><w:lang w:val="nl-NL"/></w:rPr><w:t>want er zijn geen huizen in de buurt</w:t></w:r><w:r w:rsidRPr="006509D9"><w:rPr><w:rFonts w:ascii="Verdana" w:hAnsi="Verdana"/><w:i/><w:sz w:val="24"/><w:szCs w:val="24"/><w:lang w:val="nl-NL"/></w:rPr><w:t xml:space="preserve">. Ik zorg dat de batterij volledig is opgeladen zodat ik </w:t></w:r><w:r w:rsidRPr="006509D9"><w:rPr><w:rFonts w:ascii="Verdana" w:hAnsi="Verdana"/><w:i/><w:strike/><w:color w:val="FF0000"/><w:sz w:val="24"/><w:szCs w:val="24"/><w:lang w:val="nl-NL"/></w:rPr><w:t>uren vliegplezier heb</w:t></w:r><w:r w:rsidRPr="006509D9"><w:rPr><w:rFonts w:ascii="Verdana" w:hAnsi="Verdana"/><w:i/><w:sz w:val="24"/><w:szCs w:val="24"/><w:lang w:val="nl-NL"/></w:rPr><w:t xml:space="preserve">. Ik zet mijn afstandsbediening en drone aan en </w:t></w:r><w:r w:rsidRPr="006509D9"><w:rPr><w:rFonts w:ascii="Verdana" w:hAnsi="Verdana"/><w:strike/><w:color w:val="FF0000"/><w:sz w:val="24"/><w:szCs w:val="24"/><w:lang w:val="nl-NL"/></w:rPr><w:t>mijn drone</w:t></w:r><w:r w:rsidRPr="006509D9"><w:rPr><w:rFonts w:ascii="Verdana" w:hAnsi="Verdana"/><w:i/><w:sz w:val="24"/><w:szCs w:val="24"/><w:lang w:val="nl-NL"/></w:rPr><w:t xml:space="preserve"> </w:t></w:r><w:r w:rsidRPr="006509D9"><w:rPr><w:rFonts w:ascii="Verdana" w:hAnsi="Verdana"/><w:i/><w:strike/><w:color w:val="FF0000"/><w:sz w:val="24"/><w:szCs w:val="24"/><w:lang w:val="nl-NL"/></w:rPr><w:t>kan direct vertrekken</w:t></w:r><w:r w:rsidRPr="006509D9"><w:rPr><w:rFonts w:ascii="Verdana" w:hAnsi="Verdana"/><w:i/><w:sz w:val="24"/><w:szCs w:val="24"/><w:lang w:val="nl-NL"/></w:rPr><w:t xml:space="preserve">. Ik laat de propellers alsmaar sneller draaien tot de drone begint te vliegen. De drone kan vliegen omdat er een drukverschil ontstaat. Onder de drone krijgen we een </w:t></w:r><w:r w:rsidRPr="006509D9"><w:rPr><w:rFonts w:ascii="Verdana" w:hAnsi="Verdana"/><w:i/><w:strike/><w:color w:val="FF0000"/><w:sz w:val="24"/><w:szCs w:val="24"/><w:lang w:val="nl-NL"/></w:rPr><w:t>onderdruk</w:t></w:r><w:r w:rsidRPr="006509D9"><w:rPr><w:rFonts w:ascii="Verdana" w:hAnsi="Verdana"/><w:i/><w:sz w:val="24"/><w:szCs w:val="24"/><w:lang w:val="nl-NL"/></w:rPr><w:t xml:space="preserve"> en boven de drone natuurlijk een </w:t></w:r><w:r w:rsidRPr="006509D9"><w:rPr><w:rFonts w:ascii="Verdana" w:hAnsi="Verdana"/><w:i/><w:strike/><w:color w:val="FF0000"/><w:sz w:val="24"/><w:szCs w:val="24"/><w:lang w:val="nl-NL"/></w:rPr><w:t>bovendruk</w:t></w:r><w:r w:rsidRPr="006509D9"><w:rPr><w:rFonts w:ascii="Verdana" w:hAnsi="Verdana"/><w:i/><w:sz w:val="24"/><w:szCs w:val="24"/><w:lang w:val="nl-NL"/></w:rPr><w:t xml:space="preserve">. Wat wel belangrijk is bij een drone is dat niet alle propellers in dezelfde richting draaien. Er moeten propellers in wijzerzin en in tegenwijzerzin draaien. De drone waarmee we vliegen heeft vier propellers dus zijn er twee in wijzerzin en twee in tegenwijzerzin. De propellers die in wijzerzin draaien moeten </w:t></w:r><w:r w:rsidRPr="006509D9"><w:rPr><w:rFonts w:ascii="Verdana" w:hAnsi="Verdana"/><w:i/><w:strike/><w:color w:val="FF0000"/><w:sz w:val="24"/><w:szCs w:val="24"/><w:lang w:val="nl-NL"/></w:rPr><w:t>naast</w:t></w:r><w:r w:rsidRPr="006509D9"><w:rPr><w:rFonts w:ascii="Verdana" w:hAnsi="Verdana"/><w:i/><w:sz w:val="24"/><w:szCs w:val="24"/><w:lang w:val="nl-NL"/></w:rPr><w:t xml:space="preserve"> elkaar liggen. Op de afbeelding zie je een propeller die in </w:t></w:r><w:r w:rsidRPr="006509D9"><w:rPr><w:rFonts w:ascii="Verdana" w:hAnsi="Verdana"/><w:i/><w:strike/><w:color w:val="FF0000"/><w:sz w:val="24"/><w:szCs w:val="24"/><w:lang w:val="nl-NL"/></w:rPr><w:t xml:space="preserve">wijzerzin </w:t></w:r><w:r w:rsidRPr="006509D9"><w:rPr><w:rFonts w:ascii="Verdana" w:hAnsi="Verdana"/><w:i/><w:sz w:val="24"/><w:szCs w:val="24"/><w:lang w:val="nl-NL"/></w:rPr><w:t xml:space="preserve">moet draaien. </w:t></w:r><w:r w:rsidRPr="006509D9"><w:rPr><w:rFonts w:ascii="Verdana" w:hAnsi="Verdana"/><w:i/><w:sz w:val="24"/><w:szCs w:val="24"/><w:lang w:val="nl-NL"/></w:rPr><w:br/><w:t xml:space="preserve">Een drone is symmetrisch opgebouwd, anders zou de drone niet stabiel kunnen vliegen. Ook onze drone is dus symmetrisch en heeft </w:t></w:r><w:r w:rsidRPr="006509D9"><w:rPr><w:rFonts w:ascii="Verdana" w:hAnsi="Verdana"/><w:i/><w:noProof/><w:sz w:val="24"/><w:szCs w:val="24"/><w:lang w:val="nl-NL"/></w:rPr><w:pict><v:shape id="Tekstvak 19" o:spid="_x0000_s1911" type="#_x0000_t202" style="position:absolute;margin-left:-8.25pt;margin-top:-9.7pt;width:39.35pt;height:20.25pt;z-index:251677184;visibility:visible;mso-wrap-style:none;mso-position-horizontal-relative:text;mso-position-vertical-relative:text;mso-height-relative:margin"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" filled="f" stroked="f" strokeweight=".5pt"><v:textbox style="mso-next-textbox:#Tekstvak 19"><w:txbxContent><w:p w:rsidR="00FA10E4" w:rsidRPr="006B3CF7" w:rsidRDefault="00FA10E4" w:rsidP="00DD3CE2"><w:pPr><w:rPr><w:rFonts w:ascii="Verdana" w:hAnsi="Verdana"/><w:b/><w:color w:val="00B050"/></w:rPr></w:pPr><w:r w:rsidRPr="006B3CF7"><w:rPr><w:rFonts w:ascii="Verdana" w:hAnsi="Verdana"/><w:b/><w:color w:val="00B050"/></w:rPr><w:t>Vier</w:t></w:r></w:p></w:txbxContent></v:textbox></v:shape></w:pict></w:r><w:r w:rsidRPr="006509D9"><w:rPr><w:rFonts w:ascii="Verdana" w:hAnsi="Verdana"/><w:i/><w:strike/><w:color w:val="FF0000"/><w:sz w:val="24"/><w:szCs w:val="24"/><w:lang w:val="nl-NL"/></w:rPr><w:t>zes</w:t></w:r><w:r w:rsidRPr="006509D9"><w:rPr><w:rFonts w:ascii="Verdana" w:hAnsi="Verdana"/><w:i/><w:sz w:val="24"/><w:szCs w:val="24"/><w:lang w:val="nl-NL"/></w:rPr><w:t xml:space="preserve"> symmetrieassen. Had onze drone vijf propellers, dan had hij vijf symmetrieassen. Ik wil met de drone naar rechts vliegen dus moeten de rechtse propellers trager beginnen draaien. Als ik naar </w:t></w:r><w:r w:rsidRPr="006509D9"><w:rPr><w:rFonts w:ascii="Verdana" w:hAnsi="Verdana"/><w:i/><w:noProof/><w:sz w:val="24"/><w:szCs w:val="24"/><w:lang w:val="nl-NL"/></w:rPr><w:pict><v:shape id="Tekstvak 18" o:spid="_x0000_s1910" type="#_x0000_t202" style="position:absolute;margin-left:254pt;margin-top:99.8pt;width:52.7pt;height:20.25pt;z-index:251676160;visibility:visible;mso-wrap-style:none;mso-position-horizontal-relative:text;mso-position-vertical-relative:text;mso-height-relative:margin"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" filled="f" stroked="f" strokeweight=".5pt"><v:textbox style="mso-next-textbox:#Tekstvak 18"><w:txbxContent><w:p w:rsidR="00FA10E4" w:rsidRPr="006B3CF7" w:rsidRDefault="00FA10E4" w:rsidP="00DD3CE2"><w:pPr><w:rPr><w:rFonts w:ascii="Verdana" w:hAnsi="Verdana"/><w:b/><w:color w:val="00B050"/></w:rPr></w:pPr><w:r w:rsidRPr="006B3CF7"><w:rPr><w:rFonts w:ascii="Verdana" w:hAnsi="Verdana"/><w:b/><w:color w:val="00B050"/></w:rPr><w:t>trager</w:t></w:r></w:p></w:txbxContent></v:textbox></v:shape></w:pict></w:r><w:r w:rsidRPr="006509D9"><w:rPr><w:rFonts w:ascii="Verdana" w:hAnsi="Verdana"/><w:i/><w:sz w:val="24"/><w:szCs w:val="24"/><w:lang w:val="nl-NL"/></w:rPr><w:t xml:space="preserve">links wil gaan moeten de linkse propellers </w:t></w:r><w:r w:rsidRPr="006509D9"><w:rPr><w:rFonts w:ascii="Verdana" w:hAnsi="Verdana"/><w:i/><w:strike/><w:color w:val="FF0000"/><w:sz w:val="24"/><w:szCs w:val="24"/><w:lang w:val="nl-NL"/></w:rPr><w:t>sneller</w:t></w:r><w:r w:rsidRPr="006509D9"><w:rPr><w:rFonts w:ascii="Verdana" w:hAnsi="Verdana"/><w:i/><w:sz w:val="24"/><w:szCs w:val="24"/><w:lang w:val="nl-NL"/></w:rPr><w:t xml:space="preserve"> beginnen draaien. Na een tijdje heb ik genoeg gevlogen dus wil ik de drone zacht laten </w:t></w:r><w:r w:rsidRPr="006509D9"><w:rPr><w:rFonts w:ascii="Verdana" w:hAnsi="Verdana"/><w:i/><w:noProof/><w:sz w:val="24"/><w:szCs w:val="24"/><w:lang w:val="nl-NL"/></w:rPr><w:pict><v:shape id="_x0000_s1917" type="#_x0000_t202" style="position:absolute;margin-left:157.15pt;margin-top:161.3pt;width:133.15pt;height:20.25pt;z-index:251680256;visibility:visible;mso-wrap-style:none;mso-position-horizontal-relative:text;mso-position-vertical-relative:text;mso-height-relative:margin" o:gfxdata="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" filled="f" stroked="f" strokeweight=".5pt"><v:textbox style="mso-next-textbox:#_x0000_s1917"><w:txbxContent><w:p w:rsidR="00FA10E4" w:rsidRPr="006B3CF7" w:rsidRDefault="00FA10E4" w:rsidP="00DD3CE2"><w:pPr><w:rPr><w:rFonts w:ascii="Verdana" w:hAnsi="Verdana"/><w:b/><w:color w:val="00B050"/></w:rPr></w:pPr><w:r><w:rPr><w:rFonts w:ascii="Verdana" w:hAnsi="Verdana"/><w:b/><w:color w:val="00B050"/></w:rPr><w:t xml:space="preserve">Steeds </w:t></w:r><w:r w:rsidRPr="006B3CF7"><w:rPr><w:rFonts w:ascii="Verdana" w:hAnsi="Verdana"/><w:b/><w:color w:val="00B050"/></w:rPr><w:t>trager</w:t></w:r><w:r><w:rPr><w:rFonts w:ascii="Verdana" w:hAnsi="Verdana"/><w:b/><w:color w:val="00B050"/></w:rPr><w:t xml:space="preserve"> laten</w:t></w:r></w:p></w:txbxContent></v:textbox></v:shape></w:pict></w:r><w:r w:rsidRPr="006509D9"><w:rPr><w:rFonts w:ascii="Verdana" w:hAnsi="Verdana"/><w:i/><w:sz w:val="24"/><w:szCs w:val="24"/><w:lang w:val="nl-NL"/></w:rPr><w:t xml:space="preserve">landen. Ik laat de propellers </w:t></w:r><w:r w:rsidRPr="006509D9"><w:rPr><w:rFonts w:ascii="Verdana" w:hAnsi="Verdana"/><w:i/><w:strike/><w:color w:val="FF0000"/><w:sz w:val="24"/><w:szCs w:val="24"/><w:lang w:val="nl-NL"/></w:rPr><w:t>stoppen met</w:t></w:r><w:r w:rsidRPr="006509D9"><w:rPr><w:rFonts w:ascii="Verdana" w:hAnsi="Verdana"/><w:i/><w:sz w:val="24"/><w:szCs w:val="24"/><w:lang w:val="nl-NL"/></w:rPr><w:t xml:space="preserve"> draaien, zo gaat de drone geleidelijk naar de grond. </w:t></w:r></w:p><w:p w:rsidR="00DD3CE2" w:rsidRPr="006509D9" w:rsidRDefault="00DD3CE2" w:rsidP="00DD3CE2"><w:pPr><w:pStyle w:val="Normaalweb"/><w:shd w:val="clear" w:color="auto" w:fill="FFFFFF"/><w:spacing w:before="0" w:beforeAutospacing="0" w:after="0" w:afterAutospacing="0"/><w:rPr><w:rFonts w:ascii="Arial" w:hAnsi="Arial" w:cs="Arial"/><w:color w:val="000000"/><w:sz w:val="21"/><w:szCs w:val="21"/><w:lang w:val="nl-NL"/></w:rPr></w:pPr></w:p><w:p w:rsidR="00DD3CE2" w:rsidRPr="006509D9" w:rsidRDefault="00DD3CE2" w:rsidP="00DD3CE2"><w:pPr><w:pStyle w:val="Opmaakprofiel2"/><w:rPr><w:lang w:val="nl-NL"/></w:rPr></w:pPr><w:r w:rsidRPr="006509D9"><w:rPr><w:lang w:val="nl-NL"/></w:rPr><w:t xml:space="preserve">8. Geschiedenis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Vliegende objecten of onbemande luchtvaartuigen, in hun meest rudimentaire vorm, zijn in principe helemaal niet zo nieuw. Rond 200 na Christus maakten de Chinezen al ballonnen uit oud papier, uitgerust met een olielamp om vijanden af te schrikken. Ook tijdens de burgeroorlog in de Verenigde Staten van Amerika gebruikte men al vliegende ballonnen met explosieven. De grootste uitdaging die de pioniers van de ruimtevaart bijvoorbeeld voorgeschoteld kregen was het uitzoeken hoe men na het lanceren van een onbemand vliegtuig het verdere verloop van de vlucht vanop afstand kon regelen. In feite kwam men veel sneller op het idee om onbemande objecten door het luchtruim te sturen dan bemande objecten. Dit om de eenvoudige reden dat men vliegen te onveilig achtte met de primitieve technieken waarover men toen beschikte. Tijdens de Eerste Wereldoorlog rustte er een enorme druk op de schouders van wetenschappers en uitvinders om met innovatieve ideeën te komen die betrekking hebben op alle aspecten van de luchtvaart: vorm van de romp, het mechanisme van de vleugels, ... Tegen het einde van WO-I was de moderne luchtvaart geboren. In 1916 ontwikkelde een door de Amerikaanse marine gefinancierd bedrijf een luchttorpedo die bijna 1 km ver kon vliegen: ‘s werelds eerste onbemande vliegtuig was geboren, de Curtiss N-9. In de jaren ‘30 hield de Amerikaanse marine zich bezig met de ontwikkeling van de zogenaamde drones, toen waren het nog onbemande zweefvliegtuigen. Ook tijdens WO-II kreeg de ontwikkeling van de luchtvaart een enorme boost, in het bijzonder de ontwikkeling van onbemande vliegtuigen. Zowel de Duitsers als de geallieerden maakten met succes gebruik van onbemande gevechtsvliegtuigen. Tijdens de Vietnamoorlog werden de onbemande luchtvaartuigen steeds gesofisticeerder en voerden ze diverse taken uit als verkenningen, radardetectie van raketten,... Vandaag de dag zijn drones nog steeds prominent aanwezig in allerlei militaire contexten. Daarnaast vinden we drones ook meer en meer terug bij niet-militaire toepassingen zoals inspectie van gebouwen, luchtfotografie, landbouw, landmetingen, …</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pStyle w:val="Opmaakprofiel2"/><w:rPr><w:lang w:val="nl-NL"/></w:rPr></w:pPr><w:r w:rsidRPr="006509D9"><w:rPr><w:lang w:val="nl-NL"/></w:rPr><w:t>9. Toekoms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In dit deel onderzoeken we de ontwikkelingen op het gebied van drones die de komende jaren te verwachten zijn. Ook al kunnen we niet alles voospellen zien we nu toch al duidelijke trends.</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Een eerste trend die we zie bij zowel robotica als bij drones is dat drones steeds kleiner, lichter en goedkoper worden .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Naast het kleiner, lichter en goedkoper worden van drones zullen toekomstige drones over steeds grotere afstanden worden bestuurd. Door deze ontwikkelingen wordt de vliegduur van een drone aanzienlijk groter.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aarnaast worden drones waarschijnlijk ook steeds efficiënter en krachtiger, waardoor het mogelijk is om relatief zware gewichten te vervoeren.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Naast de individuele eigenschappen van drones die zich blijven ontwikkelen, zal er de komende jaren waarschijnlijk ook sprake zijn van een schaalvergroting.</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Men bedoeld hierbij dat de inzetbaarheid van drones voor vele bedrijven toegankelijker zal worden. Het zal voor gebruikers steeds makkelijker zijn om drones voor meer toepassingen in te zetten om huidige problemen op te lossen.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Enkele concrete voorbeelden hiervan zijn: </w:t></w:r></w:p><w:p w:rsidR="00DD3CE2" w:rsidRPr="006509D9" w:rsidRDefault="006B45F1" w:rsidP="00DD3CE2"><w:pPr><w:spacing w:line="360" w:lineRule="auto"/><w:jc w:val="both"/><w:rPr><w:rFonts w:ascii="Verdana" w:hAnsi="Verdana"/><w:sz w:val="24"/><w:szCs w:val="24"/><w:lang w:val="nl-NL"/></w:rPr></w:pPr><w:r><w:rPr><w:noProof/><w:lang w:val="en-US"/></w:rPr><w:pict><v:shape id="_x0000_s3220" type="#_x0000_t75" style="position:absolute;left:0;text-align:left;margin-left:432.15pt;margin-top:27.55pt;width:55.5pt;height:57pt;z-index:251624960;visibility:visible;mso-wrap-style:square;mso-wrap-distance-left:9pt;mso-wrap-distance-top:0;mso-wrap-distance-right:9pt;mso-wrap-distance-bottom:0;mso-position-horizontal:absolute;mso-position-horizontal-relative:text;mso-position-vertical:absolute;mso-position-vertical-relative:text"><v:imagedata r:id="rId247" o:title=""/><v:textbox style="mso-rotate-with-shape:t"/></v:shape></w:pict></w:r><w:r><w:rPr><w:rFonts w:ascii="Verdana" w:hAnsi="Verdana"/><w:noProof/><w:lang w:val="en-US"/></w:rPr><w:pict><v:shape id="Afbeelding 809" o:spid="_x0000_s3219" type="#_x0000_t75" alt="Afbeeldingsresultaat voor icon movie" style="position:absolute;left:0;text-align:left;margin-left:-74.85pt;margin-top:32.3pt;width:57pt;height:57pt;z-index:251622912;visibility:visible;mso-wrap-style:square;mso-wrap-distance-left:9pt;mso-wrap-distance-top:0;mso-wrap-distance-right:9pt;mso-wrap-distance-bottom:0;mso-position-horizontal:absolute;mso-position-horizontal-relative:text;mso-position-vertical:absolute;mso-position-vertical-relative:text"><v:imagedata r:id="rId248" r:href="rId249"/><v:textbox style="mso-rotate-with-shape:t"/></v:shape></w:pict></w:r><w:r w:rsidR="00DD3CE2" w:rsidRPr="006509D9"><w:rPr><w:rFonts w:ascii="Verdana" w:hAnsi="Verdana"/><w:sz w:val="24"/><w:szCs w:val="24"/><w:lang w:val="nl-NL"/></w:rPr><w:t>De koffiedrone</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https://www.youtube.com/watch?v=tSAvvE4AEms</w:t></w:r><w:r w:rsidRPr="006509D9"><w:rPr><w:noProof/><w:lang w:val="nl-NL"/></w:rPr><w:t xml:space="preserve"> </w:t></w:r></w:p><w:p w:rsidR="00DD3CE2" w:rsidRPr="006509D9" w:rsidRDefault="006B45F1" w:rsidP="00DD3CE2"><w:pPr><w:spacing w:line="360" w:lineRule="auto"/><w:jc w:val="both"/><w:rPr><w:rFonts w:ascii="Verdana" w:hAnsi="Verdana"/><w:sz w:val="24"/><w:szCs w:val="24"/><w:lang w:val="nl-NL"/></w:rPr></w:pPr><w:r><w:rPr><w:noProof/><w:lang w:val="en-US"/></w:rPr><w:pict><v:shape id="_x0000_s3218" type="#_x0000_t75" style="position:absolute;left:0;text-align:left;margin-left:431.4pt;margin-top:25.55pt;width:56.25pt;height:57pt;z-index:251625984;visibility:visible;mso-wrap-style:square;mso-wrap-distance-left:9pt;mso-wrap-distance-top:0;mso-wrap-distance-right:9pt;mso-wrap-distance-bottom:0;mso-position-horizontal:absolute;mso-position-horizontal-relative:text;mso-position-vertical:absolute;mso-position-vertical-relative:text"><v:imagedata r:id="rId250" o:title=""/><v:textbox style="mso-rotate-with-shape:t"/></v:shape></w:pict></w:r><w:r><w:rPr><w:rFonts w:ascii="Verdana" w:hAnsi="Verdana"/><w:noProof/><w:lang w:val="en-US"/></w:rPr><w:pict><v:shape id="Afbeelding 810" o:spid="_x0000_s3217" type="#_x0000_t75" alt="Afbeeldingsresultaat voor icon movie" style="position:absolute;left:0;text-align:left;margin-left:-74.85pt;margin-top:32.05pt;width:57pt;height:57pt;z-index:251623936;visibility:visible;mso-wrap-style:square;mso-wrap-distance-left:9pt;mso-wrap-distance-top:0;mso-wrap-distance-right:9pt;mso-wrap-distance-bottom:0;mso-position-horizontal:absolute;mso-position-horizontal-relative:text;mso-position-vertical:absolute;mso-position-vertical-relative:text"><v:imagedata r:id="rId251" r:href="rId252"/><v:textbox style="mso-rotate-with-shape:t"/></v:shape></w:pict></w:r><w:r w:rsidR="00DD3CE2" w:rsidRPr="006509D9"><w:rPr><w:rFonts w:ascii="Verdana" w:hAnsi="Verdana"/><w:sz w:val="24"/><w:szCs w:val="24"/><w:lang w:val="nl-NL"/></w:rPr><w:t>en de pizzadrone</w:t></w:r></w:p><w:p w:rsidR="00DD3CE2" w:rsidRPr="006509D9" w:rsidRDefault="00DD3CE2" w:rsidP="00DD3CE2"><w:pPr><w:spacing w:line="360" w:lineRule="auto"/><w:jc w:val="both"/><w:rPr><w:rFonts w:ascii="Verdana" w:hAnsi="Verdana"/><w:sz w:val="24"/><w:szCs w:val="24"/><w:lang w:val="nl-NL"/></w:rPr></w:pPr><w:hyperlink r:id="rId253" w:history="1"><w:r w:rsidRPr="006509D9"><w:rPr><w:rStyle w:val="Hyperlink"/><w:rFonts w:ascii="Verdana" w:hAnsi="Verdana"/><w:sz w:val="24"/><w:szCs w:val="24"/><w:lang w:val="nl-NL"/></w:rPr><w:t>https://www.you</w:t></w:r><w:r w:rsidRPr="006509D9"><w:rPr><w:rStyle w:val="Hyperlink"/><w:rFonts w:ascii="Verdana" w:hAnsi="Verdana"/><w:sz w:val="24"/><w:szCs w:val="24"/><w:lang w:val="nl-NL"/></w:rPr><w:t>t</w:t></w:r><w:r w:rsidRPr="006509D9"><w:rPr><w:rStyle w:val="Hyperlink"/><w:rFonts w:ascii="Verdana" w:hAnsi="Verdana"/><w:sz w:val="24"/><w:szCs w:val="24"/><w:lang w:val="nl-NL"/></w:rPr><w:t>ube.com/watch?v=-CYT4PFV_Hs</w:t></w:r></w:hyperlink></w:p><w:p w:rsidR="00DD3CE2" w:rsidRPr="006509D9" w:rsidRDefault="006B45F1" w:rsidP="00DD3CE2"><w:pPr><w:spacing w:line="360" w:lineRule="auto"/><w:jc w:val="both"/><w:rPr><w:rFonts w:ascii="Verdana" w:hAnsi="Verdana"/><w:sz w:val="24"/><w:szCs w:val="24"/><w:lang w:val="nl-NL"/></w:rPr></w:pPr><w:r><w:rPr><w:noProof/><w:lang w:val="en-US"/></w:rPr><w:pict><v:shape id="_x0000_s3216" type="#_x0000_t75" style="position:absolute;left:0;text-align:left;margin-left:431.4pt;margin-top:25.3pt;width:57.75pt;height:57pt;z-index:251627008;visibility:visible;mso-wrap-style:square;mso-wrap-distance-left:9pt;mso-wrap-distance-top:0;mso-wrap-distance-right:9pt;mso-wrap-distance-bottom:0;mso-position-horizontal:absolute;mso-position-horizontal-relative:text;mso-position-vertical:absolute;mso-position-vertical-relative:text"><v:imagedata r:id="rId254" o:title=""/><v:textbox style="mso-rotate-with-shape:t"/></v:shape></w:pict></w:r><w:r><w:rPr><w:rFonts w:ascii="Verdana" w:hAnsi="Verdana"/><w:noProof/><w:lang w:val="en-US"/></w:rPr><w:pict><v:shape id="Afbeelding 805" o:spid="_x0000_s3215" type="#_x0000_t75" alt="Afbeeldingsresultaat voor icon movie" style="position:absolute;left:0;text-align:left;margin-left:-74.85pt;margin-top:34.55pt;width:57pt;height:57pt;z-index:251618816;visibility:visible;mso-wrap-style:square;mso-wrap-distance-left:9pt;mso-wrap-distance-top:0;mso-wrap-distance-right:9pt;mso-wrap-distance-bottom:0;mso-position-horizontal:absolute;mso-position-horizontal-relative:text;mso-position-vertical:absolute;mso-position-vertical-relative:text"><v:imagedata r:id="rId255" r:href="rId256"/><v:textbox style="mso-rotate-with-shape:t"/></v:shape></w:pict></w:r><w:r w:rsidR="00DD3CE2" w:rsidRPr="006509D9"><w:rPr><w:rFonts w:ascii="Verdana" w:hAnsi="Verdana"/><w:sz w:val="24"/><w:szCs w:val="24"/><w:lang w:val="nl-NL"/></w:rPr><w:t>of de pakjesleveringen</w:t></w:r></w:p><w:p w:rsidR="00DD3CE2" w:rsidRPr="006509D9" w:rsidRDefault="00DD3CE2" w:rsidP="00DD3CE2"><w:pPr><w:spacing w:line="360" w:lineRule="auto"/><w:jc w:val="both"/><w:rPr><w:rFonts w:ascii="Verdana" w:hAnsi="Verdana"/><w:sz w:val="24"/><w:szCs w:val="24"/><w:lang w:val="nl-NL"/></w:rPr></w:pPr><w:hyperlink r:id="rId257" w:history="1"><w:r w:rsidRPr="006509D9"><w:rPr><w:rStyle w:val="Hyperlink"/><w:rFonts w:ascii="Verdana" w:hAnsi="Verdana"/><w:sz w:val="24"/><w:szCs w:val="24"/><w:lang w:val="nl-NL"/></w:rPr><w:t>https://www.youtube.com/watch?v=TedKIlo0c04</w:t></w:r></w:hyperlink></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Deze 3 voorbeelden tonen aan dat men het leveren van pakjes efficiënter en goedkoper kan laten verlopen dan in de huidige situatie. Men heeft met de toepassing van drones geen last van  de vele files, men hoeft geen chauffeurs in dienst te nemen,…</w:t></w:r></w:p><w:p w:rsidR="00DD3CE2" w:rsidRPr="006509D9" w:rsidRDefault="006B45F1" w:rsidP="00DD3CE2"><w:pPr><w:spacing w:line="360" w:lineRule="auto"/><w:jc w:val="both"/><w:rPr><w:rFonts w:ascii="Verdana" w:hAnsi="Verdana"/><w:sz w:val="24"/><w:szCs w:val="24"/><w:lang w:val="nl-NL"/></w:rPr></w:pPr><w:r><w:rPr><w:noProof/><w:lang w:val="en-US"/></w:rPr><w:pict><v:shape id="_x0000_s3214" type="#_x0000_t75" style="position:absolute;left:0;text-align:left;margin-left:429.9pt;margin-top:64.4pt;width:57pt;height:57pt;z-index:251682304;visibility:visible;mso-wrap-style:square;mso-wrap-distance-left:9pt;mso-wrap-distance-top:0;mso-wrap-distance-right:9pt;mso-wrap-distance-bottom:0;mso-position-horizontal:absolute;mso-position-horizontal-relative:text;mso-position-vertical:absolute;mso-position-vertical-relative:text"><v:imagedata r:id="rId258" o:title=""/><v:textbox style="mso-rotate-with-shape:t"/></v:shape></w:pict></w:r><w:r w:rsidR="00DD3CE2" w:rsidRPr="006509D9"><w:rPr><w:rFonts w:ascii="Verdana" w:hAnsi="Verdana"/><w:sz w:val="24"/><w:szCs w:val="24"/><w:lang w:val="nl-NL"/></w:rPr><w:t>In bepaalde delen kan je nu reeds gebruik maken Van amazon prime Air. Een soort bol.com die uitsluitend met drones levert. In het volgend filmpje zie hoe dit systeem concreet verloopt.</w:t></w:r></w:p><w:p w:rsidR="00DD3CE2" w:rsidRPr="006509D9" w:rsidRDefault="006B45F1" w:rsidP="00DD3CE2"><w:pPr><w:spacing w:line="360" w:lineRule="auto"/><w:jc w:val="both"/><w:rPr><w:rFonts w:ascii="Verdana" w:hAnsi="Verdana"/><w:sz w:val="24"/><w:szCs w:val="24"/><w:lang w:val="nl-NL"/></w:rPr></w:pPr><w:r><w:rPr><w:rFonts w:ascii="Verdana" w:hAnsi="Verdana"/><w:noProof/><w:lang w:val="en-US"/></w:rPr><w:pict><v:shape id="Afbeelding 894" o:spid="_x0000_s3213" type="#_x0000_t75" alt="Afbeeldingsresultaat voor icon movie" style="position:absolute;left:0;text-align:left;margin-left:-72.6pt;margin-top:3.15pt;width:57pt;height:57pt;z-index:251681280;visibility:visible;mso-wrap-style:square;mso-wrap-distance-left:9pt;mso-wrap-distance-top:0;mso-wrap-distance-right:9pt;mso-wrap-distance-bottom:0;mso-position-horizontal:absolute;mso-position-horizontal-relative:text;mso-position-vertical:absolute;mso-position-vertical-relative:text"><v:imagedata r:id="rId259" r:href="rId260"/><v:textbox style="mso-rotate-with-shape:t"/></v:shape></w:pict></w:r><w:r w:rsidR="00DD3CE2" w:rsidRPr="006509D9"><w:rPr><w:rFonts w:ascii="Verdana" w:hAnsi="Verdana"/><w:sz w:val="24"/><w:szCs w:val="24"/><w:lang w:val="nl-NL"/></w:rPr><w:t>https://www.youtube.com/watch?v=Le46ERPMlWU</w:t></w:r></w:p><w:p w:rsidR="00DD3CE2" w:rsidRPr="006509D9" w:rsidRDefault="006B45F1" w:rsidP="00DD3CE2"><w:pPr><w:spacing w:line="360" w:lineRule="auto"/><w:jc w:val="both"/><w:rPr><w:rFonts w:ascii="Verdana" w:hAnsi="Verdana"/><w:sz w:val="24"/><w:szCs w:val="24"/><w:lang w:val="nl-NL"/></w:rPr></w:pPr><w:r><w:rPr><w:noProof/><w:lang w:val="en-US"/></w:rPr><w:pict><v:shape id="_x0000_s3212" type="#_x0000_t75" style="position:absolute;left:0;text-align:left;margin-left:428.4pt;margin-top:38.6pt;width:57pt;height:57pt;z-index:251628032;visibility:visible;mso-wrap-style:square;mso-wrap-distance-left:9pt;mso-wrap-distance-top:0;mso-wrap-distance-right:9pt;mso-wrap-distance-bottom:0;mso-position-horizontal:absolute;mso-position-horizontal-relative:text;mso-position-vertical:absolute;mso-position-vertical-relative:text"><v:imagedata r:id="rId261" o:title=""/><v:textbox style="mso-rotate-with-shape:t"/></v:shape></w:pict></w:r><w:r w:rsidR="00DD3CE2" w:rsidRPr="006509D9"><w:rPr><w:rFonts w:ascii="Verdana" w:hAnsi="Verdana"/><w:sz w:val="24"/><w:szCs w:val="24"/><w:lang w:val="nl-NL"/></w:rPr><w:t>De passagier drone en taxi drone in Dubai tonen aan dat men ook helikopter vluchten goedkopen kan laten verlopen. Zo heb je door het inzetten van drones geen dure piloot meer nodig.</w:t></w:r></w:p><w:p w:rsidR="00DD3CE2" w:rsidRPr="006509D9" w:rsidRDefault="006B45F1" w:rsidP="00DD3CE2"><w:pPr><w:spacing w:line="360" w:lineRule="auto"/><w:jc w:val="both"/><w:rPr><w:rFonts w:ascii="Verdana" w:hAnsi="Verdana"/><w:sz w:val="24"/><w:szCs w:val="24"/><w:lang w:val="nl-NL"/></w:rPr></w:pPr><w:r><w:rPr><w:noProof/><w:lang w:val="en-US"/></w:rPr><w:pict><v:shape id="_x0000_s3211" type="#_x0000_t75" style="position:absolute;left:0;text-align:left;margin-left:429.15pt;margin-top:25.85pt;width:57.75pt;height:57pt;z-index:251629056;visibility:visible;mso-wrap-style:square;mso-wrap-distance-left:9pt;mso-wrap-distance-top:0;mso-wrap-distance-right:9pt;mso-wrap-distance-bottom:0;mso-position-horizontal:absolute;mso-position-horizontal-relative:text;mso-position-vertical:absolute;mso-position-vertical-relative:text"><v:imagedata r:id="rId262" o:title=""/><v:textbox style="mso-rotate-with-shape:t"/></v:shape></w:pict></w:r><w:r><w:rPr><w:rFonts w:ascii="Verdana" w:hAnsi="Verdana"/><w:noProof/><w:lang w:val="en-US"/></w:rPr><w:pict><v:shape id="Afbeelding 806" o:spid="_x0000_s3210" type="#_x0000_t75" alt="Afbeeldingsresultaat voor icon movie" style="position:absolute;left:0;text-align:left;margin-left:-72.6pt;margin-top:3.9pt;width:57pt;height:57pt;z-index:251619840;visibility:visible;mso-wrap-style:square;mso-wrap-distance-left:9pt;mso-wrap-distance-top:0;mso-wrap-distance-right:9pt;mso-wrap-distance-bottom:0;mso-position-horizontal:absolute;mso-position-horizontal-relative:text;mso-position-vertical:absolute;mso-position-vertical-relative:text"><v:imagedata r:id="rId263" r:href="rId264"/><v:textbox style="mso-rotate-with-shape:t"/></v:shape></w:pict></w:r><w:hyperlink r:id="rId265" w:history="1"><w:r w:rsidR="00DD3CE2" w:rsidRPr="006509D9"><w:rPr><w:rStyle w:val="Hyperlink"/><w:rFonts w:ascii="Verdana" w:hAnsi="Verdana"/><w:sz w:val="24"/><w:szCs w:val="24"/><w:lang w:val="nl-NL"/></w:rPr><w:t>https://www.youtube.com/</w:t></w:r><w:r w:rsidR="00DD3CE2" w:rsidRPr="006509D9"><w:rPr><w:rStyle w:val="Hyperlink"/><w:rFonts w:ascii="Verdana" w:hAnsi="Verdana"/><w:sz w:val="24"/><w:szCs w:val="24"/><w:lang w:val="nl-NL"/></w:rPr><w:t>w</w:t></w:r><w:r w:rsidR="00DD3CE2" w:rsidRPr="006509D9"><w:rPr><w:rStyle w:val="Hyperlink"/><w:rFonts w:ascii="Verdana" w:hAnsi="Verdana"/><w:sz w:val="24"/><w:szCs w:val="24"/><w:lang w:val="nl-NL"/></w:rPr><w:t>atch?v=B7Hm-rmLQcU</w:t></w:r></w:hyperlink></w:p><w:p w:rsidR="00DD3CE2" w:rsidRPr="006509D9" w:rsidRDefault="00DD3CE2" w:rsidP="00DD3CE2"><w:pPr><w:spacing w:line="360" w:lineRule="auto"/><w:jc w:val="both"/><w:rPr><w:rFonts w:ascii="Verdana" w:hAnsi="Verdana"/><w:sz w:val="24"/><w:szCs w:val="24"/><w:lang w:val="nl-NL"/></w:rPr></w:pPr><w:hyperlink r:id="rId266" w:history="1"><w:r w:rsidRPr="006509D9"><w:rPr><w:rStyle w:val="Hyperlink"/><w:rFonts w:ascii="Verdana" w:hAnsi="Verdana"/><w:sz w:val="24"/><w:szCs w:val="24"/><w:lang w:val="nl-NL"/></w:rPr><w:t>https://www.youtube.co</w:t></w:r><w:r w:rsidRPr="006509D9"><w:rPr><w:rStyle w:val="Hyperlink"/><w:rFonts w:ascii="Verdana" w:hAnsi="Verdana"/><w:sz w:val="24"/><w:szCs w:val="24"/><w:lang w:val="nl-NL"/></w:rPr><w:t>m</w:t></w:r><w:r w:rsidRPr="006509D9"><w:rPr><w:rStyle w:val="Hyperlink"/><w:rFonts w:ascii="Verdana" w:hAnsi="Verdana"/><w:sz w:val="24"/><w:szCs w:val="24"/><w:lang w:val="nl-NL"/></w:rPr><w:t>/watch?v=YIqRSVpepCM</w:t></w:r></w:hyperlink></w:p><w:p w:rsidR="00DD3CE2" w:rsidRPr="006509D9" w:rsidRDefault="006B45F1" w:rsidP="00DD3CE2"><w:pPr><w:spacing w:line="360" w:lineRule="auto"/><w:jc w:val="both"/><w:rPr><w:rFonts w:ascii="Verdana" w:hAnsi="Verdana"/><w:sz w:val="24"/><w:szCs w:val="24"/><w:lang w:val="nl-NL"/></w:rPr></w:pPr><w:r><w:rPr><w:noProof/><w:lang w:val="en-US"/></w:rPr><w:pict><v:shape id="_x0000_s3209" type="#_x0000_t75" style="position:absolute;left:0;text-align:left;margin-left:429.15pt;margin-top:46.35pt;width:54.75pt;height:57pt;z-index:251630080;visibility:visible;mso-wrap-style:square;mso-wrap-distance-left:9pt;mso-wrap-distance-top:0;mso-wrap-distance-right:9pt;mso-wrap-distance-bottom:0;mso-position-horizontal:absolute;mso-position-horizontal-relative:text;mso-position-vertical:absolute;mso-position-vertical-relative:text"><v:imagedata r:id="rId267" o:title=""/><v:textbox style="mso-rotate-with-shape:t"/></v:shape></w:pict></w:r><w:r w:rsidR="00DD3CE2" w:rsidRPr="006509D9"><w:rPr><w:rFonts w:ascii="Verdana" w:hAnsi="Verdana"/><w:sz w:val="24"/><w:szCs w:val="24"/><w:lang w:val="nl-NL"/></w:rPr><w:t>Sommige drones krijgen wel zeer bijzondere eigenschappen. Denk hierbij maar aan deze onderwaterdrone.</w:t></w:r></w:p><w:p w:rsidR="00DD3CE2" w:rsidRPr="006509D9" w:rsidRDefault="006B45F1" w:rsidP="00DD3CE2"><w:pPr><w:spacing w:line="360" w:lineRule="auto"/><w:jc w:val="both"/><w:rPr><w:rFonts w:ascii="Verdana" w:hAnsi="Verdana"/><w:sz w:val="24"/><w:szCs w:val="24"/><w:lang w:val="nl-NL"/></w:rPr></w:pPr><w:r><w:rPr><w:rFonts w:ascii="Verdana" w:hAnsi="Verdana"/><w:noProof/><w:lang w:val="en-US"/></w:rPr><w:pict><v:shape id="Afbeelding 808" o:spid="_x0000_s3208" type="#_x0000_t75" alt="Afbeeldingsresultaat voor icon movie" style="position:absolute;left:0;text-align:left;margin-left:-72.6pt;margin-top:1.9pt;width:57pt;height:57pt;z-index:251621888;visibility:visible;mso-wrap-style:square;mso-wrap-distance-left:9pt;mso-wrap-distance-top:0;mso-wrap-distance-right:9pt;mso-wrap-distance-bottom:0;mso-position-horizontal:absolute;mso-position-horizontal-relative:text;mso-position-vertical:absolute;mso-position-vertical-relative:text"><v:imagedata r:id="rId268" r:href="rId269"/><v:textbox style="mso-rotate-with-shape:t"/></v:shape></w:pict></w:r><w:hyperlink r:id="rId270" w:history="1"><w:r w:rsidR="00DD3CE2" w:rsidRPr="006509D9"><w:rPr><w:rStyle w:val="Hyperlink"/><w:rFonts w:ascii="Verdana" w:hAnsi="Verdana"/><w:sz w:val="24"/><w:szCs w:val="24"/><w:lang w:val="nl-NL"/></w:rPr><w:t>https://www.youtu</w:t></w:r><w:r w:rsidR="00DD3CE2" w:rsidRPr="006509D9"><w:rPr><w:rStyle w:val="Hyperlink"/><w:rFonts w:ascii="Verdana" w:hAnsi="Verdana"/><w:sz w:val="24"/><w:szCs w:val="24"/><w:lang w:val="nl-NL"/></w:rPr><w:t>b</w:t></w:r><w:r w:rsidR="00DD3CE2" w:rsidRPr="006509D9"><w:rPr><w:rStyle w:val="Hyperlink"/><w:rFonts w:ascii="Verdana" w:hAnsi="Verdana"/><w:sz w:val="24"/><w:szCs w:val="24"/><w:lang w:val="nl-NL"/></w:rPr><w:t>e.com/watch?v=z0UngtwMOZI</w:t></w:r></w:hyperlink></w:p><w:p w:rsidR="00DD3CE2" w:rsidRPr="006509D9" w:rsidRDefault="006B45F1" w:rsidP="00DD3CE2"><w:pPr><w:spacing w:line="360" w:lineRule="auto"/><w:jc w:val="both"/><w:rPr><w:rFonts w:ascii="Verdana" w:hAnsi="Verdana"/><w:sz w:val="24"/><w:szCs w:val="24"/><w:lang w:val="nl-NL"/></w:rPr></w:pPr><w:r><w:rPr><w:noProof/><w:lang w:val="en-US"/></w:rPr><w:pict><v:shape id="Afbeelding 1" o:spid="_x0000_s3207" type="#_x0000_t75" style="position:absolute;left:0;text-align:left;margin-left:428.4pt;margin-top:69.8pt;width:57.75pt;height:57pt;z-index:251631104;visibility:visible;mso-wrap-style:square;mso-wrap-distance-left:9pt;mso-wrap-distance-top:0;mso-wrap-distance-right:9pt;mso-wrap-distance-bottom:0;mso-position-horizontal:absolute;mso-position-horizontal-relative:text;mso-position-vertical:absolute;mso-position-vertical-relative:text"><v:imagedata r:id="rId271" o:title=""/><v:textbox style="mso-rotate-with-shape:t"/></v:shape></w:pict></w:r><w:r w:rsidR="00DD3CE2" w:rsidRPr="006509D9"><w:rPr><w:rFonts w:ascii="Verdana" w:hAnsi="Verdana"/><w:sz w:val="24"/><w:szCs w:val="24"/><w:lang w:val="nl-NL"/></w:rPr><w:t>Naast het praktisch zal er steeds ook vraag zijn naar ontspanning of entertainment. Net zoals motor of autoraces heeft men sinds kort ook droneracing wedstrijden.</w:t></w:r></w:p><w:p w:rsidR="00DD3CE2" w:rsidRPr="006509D9" w:rsidRDefault="006B45F1" w:rsidP="00DD3CE2"><w:pPr><w:spacing w:line="360" w:lineRule="auto"/><w:jc w:val="both"/><w:rPr><w:rFonts w:ascii="Verdana" w:hAnsi="Verdana"/><w:sz w:val="24"/><w:szCs w:val="24"/><w:lang w:val="nl-NL"/></w:rPr></w:pPr><w:r><w:rPr><w:rFonts w:ascii="Verdana" w:hAnsi="Verdana"/><w:noProof/><w:lang w:val="en-US"/></w:rPr><w:pict><v:shape id="Afbeelding 807" o:spid="_x0000_s3206" type="#_x0000_t75" alt="Afbeeldingsresultaat voor icon movie" style="position:absolute;left:0;text-align:left;margin-left:-72.6pt;margin-top:3.9pt;width:57pt;height:57pt;z-index:251620864;visibility:visible;mso-wrap-style:square;mso-wrap-distance-left:9pt;mso-wrap-distance-top:0;mso-wrap-distance-right:9pt;mso-wrap-distance-bottom:0;mso-position-horizontal:absolute;mso-position-horizontal-relative:text;mso-position-vertical:absolute;mso-position-vertical-relative:text"><v:imagedata r:id="rId272" r:href="rId273"/><v:textbox style="mso-rotate-with-shape:t"/></v:shape></w:pict></w:r><w:hyperlink r:id="rId274" w:history="1"><w:r w:rsidR="00DD3CE2" w:rsidRPr="006509D9"><w:rPr><w:rStyle w:val="Hyperlink"/><w:rFonts w:ascii="Verdana" w:hAnsi="Verdana"/><w:sz w:val="24"/><w:szCs w:val="24"/><w:lang w:val="nl-NL"/></w:rPr><w:t>https://www.youtube.com/watch?v=bR4Gq9qfpnM</w:t></w:r></w:hyperlink></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it alles zorgt voor een toename van het aantal drones.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Door de toename van het aantal drones zoeken producenten naar het ontwikkelen van volledig autonome drones.  Nu al proberen fabrikanten drones steeds autonomer te maken door in te zetten op “sense and avoid”-systemen, die ervoor zorgen dat drones obstakels weten te vermijden. </w:t></w:r></w:p><w:p w:rsidR="00DD3CE2" w:rsidRPr="006509D9" w:rsidRDefault="00DD3CE2" w:rsidP="00DD3CE2"><w:pPr><w:spacing w:line="360" w:lineRule="auto"/><w:jc w:val="both"/><w:rPr><w:lang w:val="nl-NL"/></w:rPr></w:pPr><w:r w:rsidRPr="006509D9"><w:rPr><w:rFonts w:ascii="Verdana" w:hAnsi="Verdana"/><w:sz w:val="24"/><w:szCs w:val="24"/><w:lang w:val="nl-NL"/></w:rPr><w:t>Daarnaast zoekt men ook naar systemen waarbij drones in groepen van twee of meer kunnen opereren. Dit levert in de toekomst tal van toepassingen voor drones op. Zo kan men denken aan een mobiel netwerk van camerasystemen, zoals dat nu al voor statische camera’s bestaat. Hierbij werken verschillende drones samen om een bepaald gebied optimaal te kunnen monitoren</w:t></w:r><w:r w:rsidRPr="006509D9"><w:rPr><w:lang w:val="nl-NL"/></w:rPr><w: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Ook in Vlaanderen investeert sinds kort in de toekomst van drones. Dit lees je in onderstaand artikel uit “het laatste nieuws” </w:t></w:r></w:p><w:p w:rsidR="00DD3CE2" w:rsidRPr="006509D9" w:rsidRDefault="00DD3CE2" w:rsidP="00DD3CE2"><w:pPr><w:spacing w:after="0" w:line="240" w:lineRule="auto"/><w:rPr><w:rFonts w:ascii="Verdana" w:hAnsi="Verdana"/><w:i/><w:sz w:val="24"/><w:szCs w:val="24"/><w:lang w:val="nl-NL"/></w:rPr></w:pPr><w:r w:rsidRPr="006509D9"><w:rPr><w:rFonts w:ascii="Verdana" w:hAnsi="Verdana"/><w:i/><w:sz w:val="24"/><w:szCs w:val="24"/><w:lang w:val="nl-NL"/></w:rPr><w:t>In Genk zijn de documenten ondertekend waarmee acht partners zich drie jaar lang engageren om unieke drones te gaan bouwen. Bedoeling is dat hulpdiensten zoals brandweer en politie drones kunnen inzetten bij rampen. Daar moeten ze in ijltempo alle parameters in kaart brengen, zodat de menselijke hulpverleners geen kostbare tijd verliezen bij het voorkomen van meer onheil. Het project zal 3,23 miljoen euro kosten en mag rekenen op 1,78 miljoen aan Vlaamse subsidies.</w:t></w:r></w:p><w:p w:rsidR="00DD3CE2" w:rsidRPr="006509D9" w:rsidRDefault="00DD3CE2" w:rsidP="00DD3CE2"><w:pPr><w:shd w:val="clear" w:color="auto" w:fill="FFFFFF"/><w:spacing w:before="345" w:after="0" w:line="240" w:lineRule="auto"/><w:rPr><w:rFonts w:ascii="Verdana" w:hAnsi="Verdana" w:cs="Arial"/><w:i/><w:color w:val="000000"/><w:sz w:val="24"/><w:szCs w:val="24"/><w:lang w:val="nl-NL"/></w:rPr></w:pPr><w:r w:rsidRPr="006509D9"><w:rPr><w:rFonts w:ascii="Verdana" w:hAnsi="Verdana" w:cs="Arial"/><w:i/><w:color w:val="000000"/><w:sz w:val="24"/><w:szCs w:val="24"/><w:lang w:val="nl-NL"/></w:rPr><w:t>Vijf Vlaamse bedrijven en drie kennisinstellingen (KU Leuven, iMinds en Flanders ISSN) gaan de komende drie jaar een gloednieuw platform ontwikkelen, dat het mogelijk moet maken om slimme drones in te zetten bij rampen, zoals branden, ontploffingen of vliegtuigcrashes. De specialisten van de verschillende partners krijgen drie jaar de tijd om aan dit nieuwe platform te bouwen.</w:t></w:r><w:r w:rsidRPr="006509D9"><w:rPr><w:rFonts w:ascii="Verdana" w:hAnsi="Verdana" w:cs="Arial"/><w:i/><w:color w:val="000000"/><w:sz w:val="24"/><w:szCs w:val="24"/><w:lang w:val="nl-NL"/></w:rPr><w:br/><w:t>“Bedoeling is dat de drones die worden ontwikkeld op heel korte tijd naar de plaats van de ramp worden gestuurd en ze de hulpverleners direct kunnen informeren over de aangetroffen risico’s”, zegt projectleider Rudy Van den Bergh. “Zo zullen de drones kunnen detecteren of en waar er personen in het rampgebied aanwezig zijn, zullen ze chemische stoffen herkennen, haarscherpe beelden doorsturen... De toestellen zijn bovendien explosieveilig.”</w:t></w:r><w:r w:rsidRPr="006509D9"><w:rPr><w:rFonts w:ascii="Verdana" w:hAnsi="Verdana" w:cs="Arial"/><w:i/><w:color w:val="000000"/><w:sz w:val="24"/><w:szCs w:val="24"/><w:lang w:val="nl-NL"/></w:rPr><w:br/></w:r><w:r w:rsidRPr="006509D9"><w:rPr><w:rFonts w:ascii="Verdana" w:hAnsi="Verdana" w:cs="Arial"/><w:i/><w:color w:val="000000"/><w:sz w:val="24"/><w:szCs w:val="24"/><w:lang w:val="nl-NL"/></w:rPr><w:br/><w:t>Tot de doelstellingen behoren, behalve het bouwen van een performant systeem voor hulpverlening, ook de commerciële opportuniteiten voor de partners. Tegen 2023 willen zij zowat 235 jobs creëren.</w:t></w:r></w:p><w:p w:rsidR="00DD3CE2" w:rsidRPr="006509D9" w:rsidRDefault="00DD3CE2" w:rsidP="00DD3CE2"><w:pPr><w:shd w:val="clear" w:color="auto" w:fill="FFFFFF"/><w:spacing w:before="345" w:after="0" w:line="420" w:lineRule="atLeast"/><w:rPr><w:rFonts w:ascii="Verdana" w:hAnsi="Verdana" w:cs="Arial"/><w:color w:val="000000"/><w:sz w:val="24"/><w:szCs w:val="24"/><w:lang w:val="nl-NL"/></w:rPr></w:pPr><w:r w:rsidRPr="006509D9"><w:rPr><w:rFonts w:ascii="Verdana" w:hAnsi="Verdana" w:cs="Arial"/><w:color w:val="000000"/><w:sz w:val="24"/><w:szCs w:val="24"/><w:lang w:val="nl-NL"/></w:rPr><w:t>Dat onze opdracht razend actueel is bewijst het volgend artikel dat op 06 oktober 2018 verschijn in het nieuwsblad.</w:t></w:r></w:p><w:p w:rsidR="00DD3CE2" w:rsidRPr="006509D9" w:rsidRDefault="00DD3CE2" w:rsidP="00DD3CE2"><w:pPr><w:pStyle w:val="Kop1"/><w:shd w:val="clear" w:color="auto" w:fill="FFFFFF"/><w:rPr><w:rFonts w:ascii="Verdana" w:hAnsi="Verdana" w:cs="Arial"/><w:i/><w:color w:val="262626"/><w:sz w:val="24"/><w:szCs w:val="24"/><w:lang w:val="nl-NL"/></w:rPr></w:pPr><w:r w:rsidRPr="006509D9"><w:rPr><w:rFonts w:ascii="Verdana" w:hAnsi="Verdana" w:cs="Arial"/><w:i/><w:color w:val="262626"/><w:sz w:val="24"/><w:szCs w:val="24"/><w:lang w:val="nl-NL"/></w:rPr><w:t>Snel bloed of medicijnen vervoeren met een drone? Zo werkt dat: “In de lucht zijn er geen files”</w:t></w:r></w:p><w:p w:rsidR="00DD3CE2" w:rsidRPr="006509D9" w:rsidRDefault="006B45F1" w:rsidP="00DD3CE2"><w:pPr><w:shd w:val="clear" w:color="auto" w:fill="FFFFFF"/><w:jc w:val="center"/><w:rPr><w:rFonts w:ascii="Verdana" w:hAnsi="Verdana" w:cs="Arial"/><w:i/><w:color w:val="262626"/><w:sz w:val="24"/><w:szCs w:val="24"/><w:lang w:val="nl-NL"/></w:rPr></w:pPr><w:r w:rsidRPr="006B45F1"><w:rPr><w:rFonts w:ascii="Verdana" w:hAnsi="Verdana" w:cs="Arial"/><w:i/><w:noProof/><w:color w:val="262626"/><w:sz w:val="24"/><w:szCs w:val="24"/><w:lang w:val="en-US" w:eastAsia="nl-NL"/></w:rPr><w:pict><v:shape id="Afbeelding 92" o:spid="_x0000_i1130" type="#_x0000_t75" alt="Snel bloed of medicijnen vervoeren met een drone? Zo werkt dat: “In de lucht zijn er geen files”" style="width:271.2pt;height:152.8pt;visibility:visible;mso-wrap-style:square"><v:imagedata r:id="rId275" o:title=" “In de lucht zijn er geen files”"/><v:textbox style="mso-rotate-with-shape:t"/></v:shape></w:pict></w:r></w:p><w:p w:rsidR="00DD3CE2" w:rsidRPr="006509D9" w:rsidRDefault="00DD3CE2" w:rsidP="00DD3CE2"><w:pPr><w:pStyle w:val="Normaalweb"/><w:shd w:val="clear" w:color="auto" w:fill="FFFFFF"/><w:rPr><w:rFonts w:ascii="Verdana" w:hAnsi="Verdana" w:cs="Arial"/><w:b/><w:bCs/><w:i/><w:color w:val="262626"/><w:lang w:val="nl-NL"/></w:rPr></w:pPr><w:r w:rsidRPr="006509D9"><w:rPr><w:rFonts w:ascii="Verdana" w:hAnsi="Verdana" w:cs="Arial"/><w:b/><w:bCs/><w:i/><w:color w:val="262626"/><w:lang w:val="nl-NL"/></w:rPr><w:t>De kans dat drones binnenkort geneesmiddelen van het ene naar het andere ziekenhuis vervoeren, is reëler dan ooit dankzij een Antwerpse start-up. “In de file staan is voor urgent medisch transport geen optie meer”, zegt Mikael Shamim van Helicus.</w:t></w:r></w:p><w:p w:rsidR="00DD3CE2" w:rsidRPr="006509D9" w:rsidRDefault="00DD3CE2" w:rsidP="00DD3CE2"><w:pPr><w:pStyle w:val="Normaalweb"/><w:shd w:val="clear" w:color="auto" w:fill="FFFFFF"/><w:rPr><w:rFonts w:ascii="Verdana" w:hAnsi="Verdana" w:cs="Arial"/><w:i/><w:color w:val="262626"/><w:lang w:val="nl-NL"/></w:rPr></w:pPr><w:r w:rsidRPr="006509D9"><w:rPr><w:rFonts w:ascii="Verdana" w:hAnsi="Verdana" w:cs="Arial"/><w:i/><w:color w:val="262626"/><w:lang w:val="nl-NL"/></w:rPr><w:t>Het klinkt futuristisch, maar binnen minder dan twee jaar vliegen er volgens de mensen van Helicus drones over de stad Antwerpen die bloed- en urinestalen, menselijk weefsel of apotheekbereidingen van ziekenhuis naar ziekenhuis brengen.</w:t></w:r></w:p><w:p w:rsidR="00DD3CE2" w:rsidRPr="006509D9" w:rsidRDefault="00DD3CE2" w:rsidP="00DD3CE2"><w:pPr><w:pStyle w:val="Normaalweb"/><w:shd w:val="clear" w:color="auto" w:fill="FFFFFF"/><w:rPr><w:rFonts w:ascii="Verdana" w:hAnsi="Verdana" w:cs="Arial"/><w:i/><w:color w:val="262626"/><w:lang w:val="nl-NL"/></w:rPr></w:pPr><w:r w:rsidRPr="006509D9"><w:rPr><w:rFonts w:ascii="Verdana" w:hAnsi="Verdana" w:cs="Arial"/><w:i/><w:color w:val="262626"/><w:lang w:val="nl-NL"/></w:rPr><w:t>“In de toekomst werken ziekenhuizen meer binnen een netwerk. Op termijn heeft dan niet elk ziekenhuis een eigen apotheek of labo meer”, zegt Mikael Shamim. “Een staal van een patiënt zal dan in een labo van een ander ziekenhuis onderzocht moeten worden. Artsen willen daar nu al op anticiperen. Want transport op de weg werkt steeds minder door de files. Met een drone is dat makkelijker. De afstand is korter, het kan sneller want er zijn geen stoplichten en file bestaat niet. Al zullen drones nooit organen vervoeren. Die afstanden zijn te groot en bij zo’n transport moet altijd een begeleidende arts zijn.”</w:t></w:r></w:p><w:p w:rsidR="00DD3CE2" w:rsidRPr="006509D9" w:rsidRDefault="00DD3CE2" w:rsidP="00DD3CE2"><w:pPr><w:pStyle w:val="Normaalweb"/><w:shd w:val="clear" w:color="auto" w:fill="FFFFFF"/><w:rPr><w:rFonts w:ascii="Verdana" w:hAnsi="Verdana" w:cs="Arial"/><w:i/><w:color w:val="262626"/><w:lang w:val="nl-NL"/></w:rPr></w:pPr><w:r w:rsidRPr="006509D9"><w:rPr><w:rFonts w:ascii="Verdana" w:hAnsi="Verdana" w:cs="Arial"/><w:i/><w:color w:val="262626"/><w:lang w:val="nl-NL"/></w:rPr><w:t>Helicus start binnenkort met testvluchten. De start-up werkt voor het project samen met onder meer luchtverkeersleider Belgocontrol. De financiering van 4 miljoen euro komt onder andere van de Belgische federale ministers van Transport en Communicatie. “We werken met de juiste partners die informatie kunnen geven over de wetgeving en de regeling rond de luchtverkeersleiding.”</w:t></w:r></w:p><w:p w:rsidR="00DD3CE2" w:rsidRPr="006509D9" w:rsidRDefault="00DD3CE2" w:rsidP="00DD3CE2"><w:pPr><w:pStyle w:val="crossheading"/><w:shd w:val="clear" w:color="auto" w:fill="FFFFFF"/><w:rPr><w:rFonts w:ascii="Verdana" w:hAnsi="Verdana" w:cs="Arial"/><w:b/><w:bCs/><w:i/><w:color w:val="262626"/><w:lang w:val="nl-NL"/></w:rPr></w:pPr><w:r w:rsidRPr="006509D9"><w:rPr><w:rFonts w:ascii="Verdana" w:hAnsi="Verdana" w:cs="Arial"/><w:b/><w:bCs/><w:i/><w:color w:val="262626"/><w:lang w:val="nl-NL"/></w:rPr><w:t>Commandocentrum</w:t></w:r></w:p><w:p w:rsidR="00DD3CE2" w:rsidRPr="006509D9" w:rsidRDefault="00DD3CE2" w:rsidP="00DD3CE2"><w:pPr><w:pStyle w:val="Normaalweb"/><w:shd w:val="clear" w:color="auto" w:fill="FFFFFF"/><w:rPr><w:rFonts w:ascii="Verdana" w:hAnsi="Verdana" w:cs="Arial"/><w:i/><w:color w:val="262626"/><w:lang w:val="nl-NL"/></w:rPr></w:pPr><w:r w:rsidRPr="006509D9"><w:rPr><w:rFonts w:ascii="Verdana" w:hAnsi="Verdana" w:cs="Arial"/><w:i/><w:color w:val="262626"/><w:lang w:val="nl-NL"/></w:rPr><w:t>De drones vliegen onder de 150 meter hoogte. “Ze kunnen vier à vijf kilo dragen en vliegen autonoom. Vanuit een commandocentrum dat ergens centraal in Antwerpen komt, zijn wij operator. Als er iets misloopt, kan een piloot in dat centrum ingrijpen. We zijn op die manier een soort van vliegtuigmaatschappij. De drones vliegen dan stedelijk tussen verschillende ziekenhuizen. Landen doen ze op een stuk dak dat vrijgemaakt wordt.”</w:t></w:r></w:p><w:p w:rsidR="00DD3CE2" w:rsidRPr="006509D9" w:rsidRDefault="00DD3CE2" w:rsidP="00DD3CE2"><w:pPr><w:pStyle w:val="Normaalweb"/><w:shd w:val="clear" w:color="auto" w:fill="FFFFFF"/><w:rPr><w:rFonts w:ascii="Verdana" w:hAnsi="Verdana" w:cs="Arial"/><w:i/><w:color w:val="262626"/><w:lang w:val="nl-NL"/></w:rPr></w:pPr><w:r w:rsidRPr="006509D9"><w:rPr><w:rFonts w:ascii="Verdana" w:hAnsi="Verdana" w:cs="Arial"/><w:i/><w:color w:val="262626"/><w:lang w:val="nl-NL"/></w:rPr><w:t>Lieve Ketelslegers, woordvoerder van het Jessa Ziekenhuis, bevestigt dat ze momenteel aan het onderzoeken en oplijsten zijn in welke mate het droneproject voor hen interessant kan zijn. “We zijn tot de vaststelling gekomen dat wij ongeveer vijf keer per dag nood hebben aan een sneltransport, een transport van stalen waarbij de tijd een zeer belangrijke rol speelt. Voor zulk transport zouden drones ingeschakeld kunnen worden.”</w:t></w:r></w:p><w:p w:rsidR="00DD3CE2" w:rsidRPr="006509D9" w:rsidRDefault="00DD3CE2" w:rsidP="00DD3CE2"><w:pPr><w:pStyle w:val="Normaalweb"/><w:shd w:val="clear" w:color="auto" w:fill="FFFFFF"/><w:rPr><w:rFonts w:ascii="Arial" w:hAnsi="Arial" w:cs="Arial"/><w:color w:val="262626"/><w:sz w:val="21"/><w:szCs w:val="21"/><w:lang w:val="nl-NL"/></w:rPr></w:pPr><w:r w:rsidRPr="006509D9"><w:rPr><w:rFonts w:ascii="Verdana" w:hAnsi="Verdana" w:cs="Arial"/><w:i/><w:color w:val="262626"/><w:lang w:val="nl-NL"/></w:rPr><w:t>De drones zouden vliegen tussen de verschillende campussen, associaties en artsen die tot het netwerk van het Jessa Ziekenhuis behoren. De drones zouden dan dus niet enkel over Hasselt vliegen, maar ook naar vestigingen in onder andere Herk-de-Stad en Tongeren</w:t></w:r><w:r w:rsidRPr="006509D9"><w:rPr><w:rFonts w:ascii="Arial" w:hAnsi="Arial" w:cs="Arial"/><w:color w:val="262626"/><w:sz w:val="21"/><w:szCs w:val="21"/><w:lang w:val="nl-NL"/></w:rPr><w:t>.</w:t></w:r></w:p><w:p w:rsidR="00DD3CE2" w:rsidRPr="006509D9" w:rsidRDefault="00DD3CE2" w:rsidP="00DD3CE2"><w:pPr><w:shd w:val="clear" w:color="auto" w:fill="FFFFFF"/><w:spacing w:before="345" w:after="0" w:line="420" w:lineRule="atLeast"/><w:rPr><w:rFonts w:ascii="Verdana" w:hAnsi="Verdana" w:cs="Arial"/><w:i/><w:color w:val="000000"/><w:sz w:val="24"/><w:szCs w:val="24"/><w:lang w:val="nl-NL"/></w:rPr></w:pPr></w:p><w:p w:rsidR="00DD3CE2" w:rsidRPr="006509D9" w:rsidRDefault="00DD3CE2" w:rsidP="00DD3CE2"><w:pPr><w:shd w:val="clear" w:color="auto" w:fill="FFFFFF"/><w:spacing w:before="345" w:after="0" w:line="420" w:lineRule="atLeast"/><w:rPr><w:rFonts w:ascii="Verdana" w:hAnsi="Verdana" w:cs="Arial"/><w:i/><w:color w:val="FF0000"/><w:sz w:val="24"/><w:szCs w:val="24"/><w:lang w:val="nl-NL"/></w:rPr></w:pPr></w:p><w:p w:rsidR="00DD3CE2" w:rsidRPr="006509D9" w:rsidRDefault="00DD3CE2" w:rsidP="00DD3CE2"><w:pPr><w:spacing w:line="360" w:lineRule="auto"/><w:jc w:val="both"/><w:rPr><w:rFonts w:ascii="Verdana" w:hAnsi="Verdana"/><w:color w:val="FF0000"/><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pStyle w:val="Opmaakprofiel2"/><w:rPr><w:lang w:val="nl-NL"/></w:rPr></w:pPr><w:r w:rsidRPr="006509D9"><w:rPr><w:lang w:val="nl-NL"/></w:rPr><w:t xml:space="preserve">10. Beroepen </w:t></w:r></w:p><w:bookmarkEnd w:id="0"/><w:p w:rsidR="00DD3CE2" w:rsidRPr="006509D9" w:rsidRDefault="00DD3CE2" w:rsidP="00DD3CE2"><w:pPr><w:pStyle w:val="Normaalweb"/><w:shd w:val="clear" w:color="auto" w:fill="FFFFFF"/><w:spacing w:before="0" w:beforeAutospacing="0" w:after="0" w:afterAutospacing="0" w:line="360" w:lineRule="auto"/><w:textAlignment w:val="baseline"/><w:rPr><w:rFonts w:ascii="Verdana" w:hAnsi="Verdana" w:cs="Helvetica"/><w:b/><w:i/><w:color w:val="000000"/><w:lang w:val="nl-NL"/></w:rPr></w:pPr><w:r w:rsidRPr="006509D9"><w:rPr><w:rFonts w:ascii="Verdana" w:hAnsi="Verdana" w:cs="Helvetica"/><w:b/><w:i/><w:color w:val="000000"/><w:lang w:val="nl-NL"/></w:rPr><w:t>Opdracht:</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Zoek op het internet drie beroepen en telkens de studierichting die met het maken of gebruiken van een drone te maken hebben.</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1.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eroep: ____________________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Uitleg beroep / link met dron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________________________________________________________________________________________________________________________________________________________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udierichting: ___________________________</w:t></w:r></w:p><w:p w:rsidR="00DD3CE2" w:rsidRPr="006509D9" w:rsidRDefault="00DD3CE2" w:rsidP="00DD3CE2"><w:pPr><w:spacing w:line="360" w:lineRule="auto"/><w:jc w:val="both"/><w:rPr><w:rFonts w:ascii="Verdana" w:hAnsi="Verdana"/><w:sz w:val="24"/><w:szCs w:val="24"/><w:lang w:val="nl-NL"/></w:rPr></w:pP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2.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eroep: ____________________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Uitleg beroep / link met dron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________________________________________________________________________________________________________________________________________________________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udierichting: _________________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br w:type="page"/><w:t xml:space="preserve">3.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Beroep: ____________________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 xml:space="preserve">Uitleg beroep / link met drone: </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________________________________________________________________________________________________________________________________________________________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t>Studierichting: ___________________________</w:t></w:r></w:p><w:p w:rsidR="00DD3CE2" w:rsidRPr="006509D9" w:rsidRDefault="00DD3CE2" w:rsidP="00DD3CE2"><w:pPr><w:spacing w:line="360" w:lineRule="auto"/><w:jc w:val="both"/><w:rPr><w:rFonts w:ascii="Verdana" w:hAnsi="Verdana"/><w:sz w:val="24"/><w:szCs w:val="24"/><w:lang w:val="nl-NL"/></w:rPr></w:pPr><w:r w:rsidRPr="006509D9"><w:rPr><w:rFonts w:ascii="Verdana" w:hAnsi="Verdana"/><w:sz w:val="24"/><w:szCs w:val="24"/><w:lang w:val="nl-NL"/></w:rPr><w:br w:type="page"/></w:r><w:bookmarkStart w:id="1" w:name="_Hlk519945967"/></w:p><w:p w:rsidR="00DD3CE2" w:rsidRPr="006509D9" w:rsidRDefault="00DD3CE2" w:rsidP="00DD3CE2"><w:pPr><w:pStyle w:val="hooftitelcursus"/><w:rPr><w:lang w:val="nl-NL"/></w:rPr></w:pPr><w:r w:rsidRPr="006509D9"><w:rPr><w:lang w:val="nl-NL"/></w:rPr><w:t>11. Doelstellingen</w:t></w:r></w:p><w:p w:rsidR="00DD3CE2" w:rsidRPr="006509D9" w:rsidRDefault="00DD3CE2" w:rsidP="00DD3CE2"><w:pPr><w:pStyle w:val="Gemiddeldraster21"/><w:rPr><w:rFonts w:ascii="Verdana" w:hAnsi="Verdana"/></w:rPr></w:pPr></w:p><w:tbl><w:tblPr><w:tblW w:w="9889" w:type="dxa"/><w:tblBorders><w:top w:val="single" w:sz="4" w:space="0" w:color="auto"/><w:left w:val="single" w:sz="4" w:space="0" w:color="auto"/><w:bottom w:val="single" w:sz="4" w:space="0" w:color="auto"/><w:right w:val="single" w:sz="4" w:space="0" w:color="auto"/><w:insideH w:val="single" w:sz="4" w:space="0" w:color="auto"/><w:insideV w:val="single" w:sz="4" w:space="0" w:color="auto"/></w:tblBorders><w:tblLayout w:type="fixed"/><w:tblLook w:val="04A0"/></w:tblPr><w:tblGrid><w:gridCol w:w="1668"/><w:gridCol w:w="6804"/><w:gridCol w:w="1417"/></w:tblGrid><w:tr w:rsidR="00DD3CE2" w:rsidRPr="006509D9"><w:trPr><w:trHeight w:val="1030"/></w:trPr><w:tc><w:tcPr><w:tcW w:w="1668" w:type="dxa"/><w:shd w:val="clear" w:color="auto" w:fill="D34817"/><w:vAlign w:val="center"/></w:tcPr><w:p w:rsidR="00DD3CE2" w:rsidRPr="006509D9" w:rsidRDefault="00DD3CE2" w:rsidP="00DD3CE2"><w:pPr><w:spacing w:line="360" w:lineRule="auto"/><w:jc w:val="center"/><w:rPr><w:rFonts w:ascii="Verdana" w:eastAsia="Calibri" w:hAnsi="Verdana"/><w:color w:val="FFFFFF"/><w:lang w:val="nl-NL" w:eastAsia="en-US"/></w:rPr></w:pPr><w:r w:rsidRPr="006509D9"><w:rPr><w:rFonts w:ascii="Verdana" w:eastAsia="Calibri" w:hAnsi="Verdana"/><w:color w:val="FFFFFF"/><w:lang w:val="nl-NL" w:eastAsia="en-US"/></w:rPr><w:t>Wat moet je kennen/</w:t></w:r></w:p><w:p w:rsidR="00DD3CE2" w:rsidRPr="006509D9" w:rsidRDefault="00DD3CE2" w:rsidP="00DD3CE2"><w:pPr><w:spacing w:line="360" w:lineRule="auto"/><w:jc w:val="center"/><w:rPr><w:rFonts w:ascii="Verdana" w:hAnsi="Verdana"/><w:color w:val="FFFFFF"/><w:lang w:val="nl-NL"/></w:rPr></w:pPr><w:r w:rsidRPr="006509D9"><w:rPr><w:rFonts w:ascii="Verdana" w:eastAsia="Calibri" w:hAnsi="Verdana"/><w:color w:val="FFFFFF"/><w:lang w:val="nl-NL" w:eastAsia="en-US"/></w:rPr><w:t>kunnen?</w:t></w:r></w:p></w:tc><w:tc><w:tcPr><w:tcW w:w="6804" w:type="dxa"/><w:shd w:val="clear" w:color="auto" w:fill="D34817"/></w:tcPr><w:p w:rsidR="00DD3CE2" w:rsidRPr="006509D9" w:rsidRDefault="00DD3CE2" w:rsidP="00DD3CE2"><w:pPr><w:spacing w:line="360" w:lineRule="auto"/><w:jc w:val="center"/><w:rPr><w:rFonts w:ascii="Verdana" w:hAnsi="Verdana"/><w:color w:val="FFFFFF"/><w:lang w:val="nl-NL"/></w:rPr></w:pPr></w:p></w:tc><w:tc><w:tcPr><w:tcW w:w="1417" w:type="dxa"/><w:shd w:val="clear" w:color="auto" w:fill="D34817"/><w:vAlign w:val="center"/></w:tcPr><w:p w:rsidR="00DD3CE2" w:rsidRPr="006509D9" w:rsidRDefault="00DD3CE2" w:rsidP="00DD3CE2"><w:pPr><w:spacing w:line="360" w:lineRule="auto"/><w:jc w:val="center"/><w:rPr><w:rFonts w:ascii="Verdana" w:hAnsi="Verdana"/><w:color w:val="FFFFFF"/><w:lang w:val="nl-NL"/></w:rPr></w:pPr><w:r w:rsidRPr="006509D9"><w:rPr><w:rFonts w:ascii="Verdana" w:hAnsi="Verdana"/><w:color w:val="FFFFFF"/><w:lang w:val="nl-NL"/></w:rPr><w:t>Wat ken/ kun je al?</w:t></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Huidige toepassingsgebieden van drones kunnen opsomm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Enkele voor- en nadelen kunnen opsommen bij het gebruik van drones.</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Met eigen woorden kunnen uitleggen wat een drone juist is.</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Verschillende types drones kunnen opsomm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bookmarkEnd w:id="1"/><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Met eigen woorden kunnen uitleggen wat een quadcopter juist is.</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Enkele voor- en nadelen kunnen opsommen aan ons type drone.</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De verschillende onderdelen van een drone kunnen herkennen, aanduiden en benoem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Definitie symmetrieas kenn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Definitie symmetriemiddelpunt kenn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Symmetrie assen in een tekening van een drone kunnen teken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Kunnen verklaren waarom een drone symmetrisch is opgebouwd.</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Het verschil tussen de soorten propellers met eigen woorden kunnen besprek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Kunnen verklaren waarom er verschillende soorten propellers zij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Kunnen verklaren waarom de niet alle propellers in dezelfde zin draai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Wet van Bernoulli kunnen noter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Wetenschappelijk kunnen verklaren hoe een drone kan vliegen. =De wet van Bernoulli toepassen op een drone.</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Kunnen verklaren waarom een drone niet in het luchtledige kan vlieg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 xml:space="preserve">Met eigen woorden kunnen beschrijven wat de propellers moeten doen om omhoog/omlaag te vliegen. </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Met eigen woorden kunnen beschrijven wat de propellers moeten doen om links/rechts/ voor/achter te vlieg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De maximale draagkracht van een drone kunnen met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Functie van drone onderdelen met eigen woorden kunnen besprek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De verschillende onderdelen van de afstandsbediening kunnen herkennen, aanduiden en benoem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Het begrip “throttle” met eigen woorden kunnen besprek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Het begrip “pitch” met eigen woorden kunnen besprek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Het begrip “roll” met eigen woorden kunnen besprek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Het begrip “Yaw” met eigen woorden kunnen besprek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Het begrip “3D eversie” met eigen woorden kunnen besprek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Het begrip “throwing flight” met eigen woorden kunnen besprek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Het begrip “headless mode” met eigen woorden kunnen besprek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Het begrip “return home” met eigen woorden kunnen besprek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Het begrip “low en high speed” met eigen woorden kunnen besprek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Basisbewegingen met een drone kunnen uitvoer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Met een drone een hindernissenparcours kunnen vlieg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Met een drone een filmpje kunnen opnem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Een foto kunnen maken met een drone.</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De verschillende drone klasse (uit de wetgeving) kunnen opsomm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De rechten en plichten bij de verschillende drone klassen (uit de wetgeving) kunnen opsomm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 xml:space="preserve">Met eigen woorden kunnen uitleggen wat een </w:t></w:r><w:r w:rsidR="006509D9"><w:rPr><w:rFonts w:ascii="Verdana" w:hAnsi="Verdana"/><w:lang w:val="nl-NL"/></w:rPr><w:t>Arduino</w:t></w:r><w:r w:rsidRPr="006509D9"><w:rPr><w:rFonts w:ascii="Verdana" w:hAnsi="Verdana"/><w:lang w:val="nl-NL"/></w:rPr><w:t xml:space="preserve"> juist is.</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 xml:space="preserve">De onderdelen op een </w:t></w:r><w:r w:rsidR="006509D9"><w:rPr><w:rFonts w:ascii="Verdana" w:hAnsi="Verdana"/><w:lang w:val="nl-NL"/></w:rPr><w:t>Arduino</w:t></w:r><w:r w:rsidRPr="006509D9"><w:rPr><w:rFonts w:ascii="Verdana" w:hAnsi="Verdana"/><w:lang w:val="nl-NL"/></w:rPr><w:t xml:space="preserve"> UNO herkennen en benoem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Met eigen woorden kunnen uitleggen wat een breadboard juist is.</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Met eigen woorden kunnen uitleggen waarom we soms een weerstand moeten inbouwen in een elektrisch circuit.</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 xml:space="preserve">Een knipperend led kunnen programmeren met een </w:t></w:r><w:r w:rsidR="006509D9"><w:rPr><w:rFonts w:ascii="Verdana" w:hAnsi="Verdana"/><w:lang w:val="nl-NL"/></w:rPr><w:t>Arduino</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 xml:space="preserve">Een zoemer kunnen programmeren met een </w:t></w:r><w:r w:rsidR="006509D9"><w:rPr><w:rFonts w:ascii="Verdana" w:hAnsi="Verdana"/><w:lang w:val="nl-NL"/></w:rPr><w:t>Arduino</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 xml:space="preserve">Een servomotor kunnen programmeren met een </w:t></w:r><w:r w:rsidR="006509D9"><w:rPr><w:rFonts w:ascii="Verdana" w:hAnsi="Verdana"/><w:lang w:val="nl-NL"/></w:rPr><w:t>Arduino</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 xml:space="preserve">Een drukknop kunnen programmeren met een </w:t></w:r><w:r w:rsidR="006509D9"><w:rPr><w:rFonts w:ascii="Verdana" w:hAnsi="Verdana"/><w:lang w:val="nl-NL"/></w:rPr><w:t>Arduino</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 xml:space="preserve">Waarden vanuit een </w:t></w:r><w:r w:rsidR="006509D9"><w:rPr><w:rFonts w:ascii="Verdana" w:hAnsi="Verdana"/><w:lang w:val="nl-NL"/></w:rPr><w:t>Arduino</w:t></w:r><w:r w:rsidRPr="006509D9"><w:rPr><w:rFonts w:ascii="Verdana" w:hAnsi="Verdana"/><w:lang w:val="nl-NL"/></w:rPr><w:t xml:space="preserve"> kunnen aflezen op de seriële monitor.</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 xml:space="preserve">Het ontkoppelingssysteem met </w:t></w:r><w:r w:rsidR="006509D9"><w:rPr><w:rFonts w:ascii="Verdana" w:hAnsi="Verdana"/><w:lang w:val="nl-NL"/></w:rPr><w:t>Arduino</w:t></w:r><w:r w:rsidRPr="006509D9"><w:rPr><w:rFonts w:ascii="Verdana" w:hAnsi="Verdana"/><w:lang w:val="nl-NL"/></w:rPr><w:t xml:space="preserve"> kunnen programmer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Enkele toepassingen met parachutes kunnen opsomm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Bouw van een halve bol parachute met eigen woorden kunnen uitlegg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Werking van een halve bol parachute met eigen woorden kunnen uitlegg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Bouw van een rechthoekige parachute met eigen woorden kunnen uitlegg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Werking van een rechthoekige parachute met eigen woorden kunnen uitlegg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De formule om de valsnelheid te berekenen kenn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De valsnelheid van een parachute kunnen berekenen.</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r w:rsidR="00DD3CE2" w:rsidRPr="006509D9"><w:tc><w:tcPr><w:tcW w:w="1668"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c><w:tcPr><w:tcW w:w="6804" w:type="dxa"/><w:tcBorders><w:top w:val="single" w:sz="4" w:space="0" w:color="auto"/><w:left w:val="single" w:sz="4" w:space="0" w:color="auto"/><w:bottom w:val="single" w:sz="4" w:space="0" w:color="auto"/><w:right w:val="single" w:sz="4" w:space="0" w:color="auto"/></w:tcBorders><w:shd w:val="clear" w:color="auto" w:fill="auto"/></w:tcPr><w:p w:rsidR="00DD3CE2" w:rsidRPr="006509D9" w:rsidRDefault="00DD3CE2" w:rsidP="00DD3CE2"><w:pPr><w:spacing w:line="360" w:lineRule="auto"/><w:rPr><w:rFonts w:ascii="Verdana" w:hAnsi="Verdana"/><w:lang w:val="nl-NL"/></w:rPr></w:pPr><w:r w:rsidRPr="006509D9"><w:rPr><w:rFonts w:ascii="Verdana" w:hAnsi="Verdana"/><w:lang w:val="nl-NL"/></w:rPr><w:t>Een filmpje kunnen maken met het programma “ Da Vinci Resolve” of “filmora”.</w:t></w:r></w:p></w:tc><w:tc><w:tcPr><w:tcW w:w="1417" w:type="dxa"/><w:tcBorders><w:top w:val="single" w:sz="4" w:space="0" w:color="auto"/><w:left w:val="single" w:sz="4" w:space="0" w:color="auto"/><w:bottom w:val="single" w:sz="4" w:space="0" w:color="auto"/><w:right w:val="single" w:sz="4" w:space="0" w:color="auto"/></w:tcBorders><w:shd w:val="clear" w:color="auto" w:fill="auto"/><w:vAlign w:val="center"/></w:tcPr><w:p w:rsidR="00DD3CE2" w:rsidRPr="006509D9" w:rsidRDefault="00DD3CE2" w:rsidP="00DD3CE2"><w:pPr><w:spacing w:line="360" w:lineRule="auto"/><w:jc w:val="center"/><w:rPr><w:rFonts w:ascii="Verdana" w:hAnsi="Verdana"/><w:lang w:val="nl-NL"/></w:rPr></w:pPr><w:r w:rsidRPr="006509D9"><w:rPr><w:rFonts w:ascii="Verdana" w:hAnsi="Verdana"/><w:lang w:val="nl-NL"/></w:rPr><w:sym w:font="Wingdings" w:char="F06F"/></w:r></w:p></w:tc></w:tr></w:tbl><w:p w:rsidR="00DD3CE2" w:rsidRPr="006509D9" w:rsidRDefault="00DD3CE2" w:rsidP="00DD3CE2"><w:pPr><w:spacing w:line="360" w:lineRule="auto"/><w:jc w:val="both"/><w:rPr><w:rFonts w:ascii="Verdana" w:hAnsi="Verdana"/><w:sz w:val="24"/><w:szCs w:val="24"/><w:lang w:val="nl-NL"/></w:rPr></w:pPr></w:p><w:sectPr w:rsidR="00DD3CE2" w:rsidRPr="006509D9" w:rsidSect="00DD3CE2"><w:headerReference w:type="even" r:id="rId276"/><w:headerReference w:type="default" r:id="rId277"/><w:footerReference w:type="even" r:id="rId278"/><w:footerReference w:type="default" r:id="rId279"/><w:pgSz w:w="11907" w:h="16839" w:code="9"/><w:pgMar w:top="811" w:right="1797" w:bottom="1440" w:left="1797" w:header="720" w:footer="726" w:gutter="0"/><w:pgNumType w:start="0"/><w:cols w:space="720"/><w:titlePg/><w:docGrid w:linePitch="299"/></w:sectPr></w:body></w:document>
</file>

<file path=word/endnotes.xml><?xml version="1.0" encoding="utf-8"?>
<w:end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endnote w:type="separator" w:id="0">
    <w:p w:rsidR="00FA10E4" w:rsidRDefault="00FA10E4">
      <w:r>
        <w:separator/>
      </w:r>
    </w:p>
  </w:endnote>
  <w:endnote w:type="continuationSeparator" w:id="1">
    <w:p w:rsidR="00FA10E4" w:rsidRDefault="00FA10E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Verdana">
    <w:panose1 w:val="020B06040305040402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Symbol">
    <w:panose1 w:val="02000500000000000000"/>
    <w:charset w:val="02"/>
    <w:family w:val="auto"/>
    <w:pitch w:val="variable"/>
    <w:sig w:usb0="00000000" w:usb1="00000000" w:usb2="00010000" w:usb3="00000000" w:csb0="80000000"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Garamond">
    <w:panose1 w:val="02020404030301010803"/>
    <w:charset w:val="00"/>
    <w:family w:val="auto"/>
    <w:pitch w:val="variable"/>
    <w:sig w:usb0="00000003" w:usb1="00000000" w:usb2="00000000" w:usb3="00000000" w:csb0="00000001" w:csb1="00000000"/>
  </w:font>
  <w:font w:name="DIN Alternate Bold">
    <w:panose1 w:val="020B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FA10E4" w:rsidRDefault="00FA10E4" w:rsidP="00DD3CE2">
    <w:pPr>
      <w:pStyle w:val="Voettekst"/>
      <w:tabs>
        <w:tab w:val="clear" w:pos="4680"/>
        <w:tab w:val="clear" w:pos="9360"/>
        <w:tab w:val="right" w:pos="8307"/>
      </w:tabs>
    </w:pPr>
    <w:r>
      <w:rPr>
        <w:lang w:val="nl-NL"/>
      </w:rPr>
      <w:t>[Type text]</w:t>
    </w:r>
    <w:r>
      <w:rPr>
        <w:lang w:val="nl-NL"/>
      </w:rPr>
      <w:tab/>
      <w:t xml:space="preserve">Pagina </w:t>
    </w:r>
    <w:fldSimple w:instr="PAGE   \* MERGEFORMAT">
      <w:r w:rsidRPr="005C0F56">
        <w:rPr>
          <w:noProof/>
          <w:lang w:val="nl-NL"/>
        </w:rPr>
        <w:t>4</w:t>
      </w:r>
    </w:fldSimple>
    <w:r>
      <w:rPr>
        <w:noProof/>
      </w:rPr>
      <w:pict>
        <v:group id="Group 441" o:spid="_x0000_s2051" style="position:absolute;margin-left:0;margin-top:0;width:610.8pt;height:64.8pt;flip:y;z-index:251654144;mso-width-percent:1000;mso-height-percent:910;mso-position-horizontal:center;mso-position-horizontal-relative:page;mso-position-vertical:bottom;mso-position-vertical-relative:page;mso-width-percent:1000;mso-height-percent:910;mso-height-relative:bottom-margin-area" coordorigin="8,9" coordsize="12208,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" o:allowincell="f">
          <v:shapetype id="_x0000_t32" coordsize="21600,21600" o:spt="32" o:oned="t" path="m0,0l21600,21600e" filled="f">
            <v:path arrowok="t" fillok="f" o:connecttype="none"/>
            <o:lock v:ext="edit" shapetype="t"/>
          </v:shapetype>
          <v:shape id="AutoShape 4" o:spid="_x0000_s2053" type="#_x0000_t32" style="position:absolute;left:9;top:1433;width:1220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IqsccAAADcAAAADwAAAGRycy9kb3ducmV2LnhtbESPQWsCMRSE7wX/Q3hCL1KzLlupq1Fs&#10;QWhpKWh78PjYPDeLm5clibr11zcFocdhZr5hFqvetuJMPjSOFUzGGQjiyumGawXfX5uHJxAhImts&#10;HZOCHwqwWg7uFlhqd+EtnXexFgnCoUQFJsaulDJUhiyGseuIk3dw3mJM0tdSe7wkuG1lnmVTabHh&#10;tGCwoxdD1XF3sgqe3zfX4rH+nPkTvY2u5iPb591Rqfthv56DiNTH//Ct/aoVFEUO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YiqxxwAAANwAAAAPAAAAAAAA&#10;AAAAAAAAAKECAABkcnMvZG93bnJldi54bWxQSwUGAAAAAAQABAD5AAAAlQMAAAAA&#10;" strokecolor="#31849b"/>
          <v:rect id="Rectangle 443" o:spid="_x0000_s2052" style="position:absolute;left:8;top:9;width:4031;height:14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QfIcUA&#10;AADcAAAADwAAAGRycy9kb3ducmV2LnhtbESPQWvCQBSE74X+h+UJvUjdWEUkdZUiSIMIYrSeH9nX&#10;JJh9G7PbJP57VxB6HGbmG2ax6k0lWmpcaVnBeBSBIM6sLjlXcDpu3ucgnEfWWFkmBTdysFq+viww&#10;1rbjA7Wpz0WAsItRQeF9HUvpsoIMupGtiYP3axuDPsgml7rBLsBNJT+iaCYNlhwWCqxpXVB2Sf+M&#10;gi7bt+fj7lvuh+fE8jW5rtOfrVJvg/7rE4Sn3v+Hn+1EK5hOJ/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pB8hxQAAANwAAAAPAAAAAAAAAAAAAAAAAJgCAABkcnMv&#10;ZG93bnJldi54bWxQSwUGAAAAAAQABAD1AAAAigMAAAAA&#10;" filled="f" stroked="f"/>
          <w10:wrap anchorx="page" anchory="page"/>
        </v:group>
      </w:pict>
    </w:r>
    <w:r>
      <w:rPr>
        <w:noProof/>
      </w:rPr>
      <w:pict>
        <v:rect id="Rectangle 444" o:spid="_x0000_s2050" style="position:absolute;margin-left:0;margin-top:0;width:7.15pt;height:64.8pt;z-index:251656192;visibility:visible;mso-height-percent:900;mso-position-horizontal-relative:page;mso-position-vertical-relative:page;mso-height-percent:900;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" fillcolor="#918485" strokecolor="#d34817">
          <w10:wrap anchorx="margin" anchory="page"/>
        </v:rect>
      </w:pict>
    </w:r>
    <w:r>
      <w:rPr>
        <w:noProof/>
      </w:rPr>
      <w:pict>
        <v:rect id="Rectangle 445" o:spid="_x0000_s2049" style="position:absolute;margin-left:0;margin-top:0;width:7.2pt;height:64.8pt;z-index:251655168;visibility:visible;mso-height-percent:900;mso-position-horizontal-relative:page;mso-position-vertical-relative:page;mso-height-percent:900;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" fillcolor="#918485" strokecolor="#d34817">
          <w10:wrap anchorx="margin" anchory="page"/>
        </v:rect>
      </w:pict>
    </w:r>
  </w:p>
</w:ftr>
</file>

<file path=word/footer2.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FA10E4" w:rsidRPr="005D3B33" w:rsidRDefault="00FA10E4" w:rsidP="00DD3CE2">
    <w:pPr>
      <w:pStyle w:val="Voettekst"/>
    </w:pPr>
    <w:r>
      <w:tab/>
    </w:r>
    <w:r w:rsidRPr="005D3B33">
      <w:t>©</w:t>
    </w:r>
    <w:r>
      <w:t xml:space="preserve"> Sint-Laurensscholen Secundair Onderwijs</w:t>
    </w:r>
  </w:p>
</w:ftr>
</file>

<file path=word/footnotes.xml><?xml version="1.0" encoding="utf-8"?>
<w:foot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footnote w:type="separator" w:id="0">
    <w:p w:rsidR="00FA10E4" w:rsidRDefault="00FA10E4">
      <w:r>
        <w:separator/>
      </w:r>
    </w:p>
  </w:footnote>
  <w:footnote w:type="continuationSeparator" w:id="1">
    <w:p w:rsidR="00FA10E4" w:rsidRDefault="00FA10E4">
      <w:r>
        <w:separator/>
      </w:r>
    </w:p>
  </w:footnote>
  <w:footnote w:type="continuationNotice" w:id="2">
    <w:p w:rsidR="00FA10E4" w:rsidRDefault="00FA10E4">
      <w:pPr>
        <w:rPr>
          <w:i/>
          <w:sz w:val="18"/>
        </w:rPr>
      </w:pPr>
      <w:r>
        <w:rPr>
          <w:i/>
          <w:sz w:val="18"/>
        </w:rPr>
        <w:t>(vervolg voetnoot)</w:t>
      </w:r>
    </w:p>
  </w:footnote>
</w:footnotes>
</file>

<file path=word/header1.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FA10E4" w:rsidRDefault="00FA10E4" w:rsidP="00DD3CE2">
    <w:pPr>
      <w:pStyle w:val="Koptekst"/>
    </w:pPr>
    <w:r>
      <w:rPr>
        <w:lang w:val="nl-NL"/>
      </w:rPr>
      <w:t>Marketingplan Adventure Works</w:t>
    </w:r>
  </w:p>
  <w:p w:rsidR="00FA10E4" w:rsidRDefault="00FA10E4" w:rsidP="00DD3CE2">
    <w:pPr>
      <w:pStyle w:val="Koptekst"/>
    </w:pPr>
    <w:r w:rsidRPr="002A645B">
      <w:rPr>
        <w:noProof/>
      </w:rPr>
      <w:pict>
        <v:group id="Group 468" o:spid="_x0000_s2058" style="position:absolute;margin-left:0;margin-top:0;width:791.15pt;height:1in;z-index:251659264;mso-width-percent:1000;mso-height-percent:925;mso-position-horizontal:center;mso-position-horizontal-relative:page;mso-position-vertical:top;mso-position-vertical-relative:page;mso-width-percent:1000;mso-height-percent:925;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">
          <v:shapetype id="_x0000_t32" coordsize="21600,21600" o:spt="32" o:oned="t" path="m0,0l21600,21600e" filled="f">
            <v:path arrowok="t" fillok="f" o:connecttype="none"/>
            <o:lock v:ext="edit" shapetype="t"/>
          </v:shapetype>
          <v:shape id="AutoShape 4" o:spid="_x0000_s2060" type="#_x0000_t32" style="position:absolute;left:9;top:1431;width:158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oDr8YAAADcAAAADwAAAGRycy9kb3ducmV2LnhtbESPQWsCMRSE7wX/Q3hCL0WziopujaIF&#10;wdJSqHrw+Ni8bhY3L0sSdfXXNwWhx2FmvmHmy9bW4kI+VI4VDPoZCOLC6YpLBYf9pjcFESKyxtox&#10;KbhRgOWi8zTHXLsrf9NlF0uRIBxyVGBibHIpQ2HIYui7hjh5P85bjEn6UmqP1wS3tRxm2URarDgt&#10;GGzozVBx2p2tgvXH5j4al18zf6b3l7v5zI7D5qTUc7ddvYKI1Mb/8KO91QpGgwn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qA6/GAAAA3AAAAA8AAAAAAAAA&#10;AAAAAAAAoQIAAGRycy9kb3ducmV2LnhtbFBLBQYAAAAABAAEAPkAAACUAwAAAAA=&#10;" strokecolor="#31849b"/>
          <v:rect id="Rectangle 470" o:spid="_x0000_s2059" style="position:absolute;left:8;top:9;width:4031;height:14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w2P8UA&#10;AADcAAAADwAAAGRycy9kb3ducmV2LnhtbESPQWvCQBSE7wX/w/IKvYhuLFJLdBURxFAEMVbPj+wz&#10;Cc2+jdltEv+9WxB6HGbmG2ax6k0lWmpcaVnBZByBIM6sLjlX8H3ajj5BOI+ssbJMCu7kYLUcvCww&#10;1rbjI7Wpz0WAsItRQeF9HUvpsoIMurGtiYN3tY1BH2STS91gF+Cmku9R9CENlhwWCqxpU1D2k/4a&#10;BV12aC+n/U4ehpfE8i25bdLzl1Jvr/16DsJT7//Dz3aiFUwnM/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LDY/xQAAANwAAAAPAAAAAAAAAAAAAAAAAJgCAABkcnMv&#10;ZG93bnJldi54bWxQSwUGAAAAAAQABAD1AAAAigMAAAAA&#10;" filled="f" stroked="f"/>
          <w10:wrap anchorx="page" anchory="page"/>
        </v:group>
      </w:pict>
    </w:r>
    <w:r w:rsidRPr="002A645B">
      <w:rPr>
        <w:noProof/>
      </w:rPr>
      <w:pict>
        <v:rect id="Rectangle 471" o:spid="_x0000_s2057" style="position:absolute;margin-left:0;margin-top:0;width:7.15pt;height:64.8pt;z-index:251658240;visibility:visible;mso-height-percent:900;mso-position-horizontal-relative:page;mso-position-vertical-relative:page;mso-height-percent:900;mso-height-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" fillcolor="#918485" strokecolor="#d34817">
          <w10:wrap anchorx="margin" anchory="page"/>
        </v:rect>
      </w:pict>
    </w:r>
    <w:r w:rsidRPr="002A645B">
      <w:rPr>
        <w:noProof/>
      </w:rPr>
      <w:pict>
        <v:rect id="Rectangle 472" o:spid="_x0000_s2056" style="position:absolute;margin-left:0;margin-top:0;width:7.15pt;height:64.8pt;z-index:251657216;visibility:visible;mso-height-percent:900;mso-position-horizontal-relative:page;mso-position-vertical-relative:page;mso-height-percent:900;mso-height-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" fillcolor="#918485" strokecolor="#d34817">
          <w10:wrap anchorx="margin" anchory="page"/>
        </v:rect>
      </w:pict>
    </w:r>
  </w:p>
</w:hdr>
</file>

<file path=word/header2.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FA10E4" w:rsidRDefault="00FA10E4" w:rsidP="00DD3CE2">
    <w:pPr>
      <w:pStyle w:val="Koptekst"/>
    </w:pPr>
    <w:r w:rsidRPr="002A645B">
      <w:rPr>
        <w:noProof/>
      </w:rPr>
      <w:pict>
        <v:shapetype id="_x0000_t202" coordsize="21600,21600" o:spt="202" path="m0,0l0,21600,21600,21600,21600,0xe">
          <v:stroke joinstyle="miter"/>
          <v:path gradientshapeok="t" o:connecttype="rect"/>
        </v:shapetype>
        <v:shape id="Text Box 475" o:spid="_x0000_s2055" type="#_x0000_t202" style="position:absolute;margin-left:90pt;margin-top:17.95pt;width:415.65pt;height:13.45pt;z-index:251661312;visibility:visible;mso-width-percent:1000;mso-position-horizontal-relative:page;mso-position-vertical-relative:page;mso-width-percent:100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" o:allowincell="f" filled="f" stroked="f">
          <v:textbox style="mso-next-textbox:#Text Box 475;mso-fit-shape-to-text:t" inset=",0,,0">
            <w:txbxContent>
              <w:p w:rsidR="00FA10E4" w:rsidRDefault="00FA10E4">
                <w:pPr>
                  <w:spacing w:after="0" w:line="240" w:lineRule="auto"/>
                  <w:jc w:val="right"/>
                </w:pPr>
                <w:r>
                  <w:rPr>
                    <w:lang w:val="nl-NL"/>
                  </w:rPr>
                  <w:t>Fast response drone</w:t>
                </w:r>
              </w:p>
            </w:txbxContent>
          </v:textbox>
          <w10:wrap anchorx="margin" anchory="margin"/>
        </v:shape>
      </w:pict>
    </w:r>
    <w:r w:rsidRPr="002A645B">
      <w:rPr>
        <w:noProof/>
      </w:rPr>
      <w:pict>
        <v:shape id="Text Box 476" o:spid="_x0000_s2054" type="#_x0000_t202" style="position:absolute;margin-left:505.35pt;margin-top:17.95pt;width:89.5pt;height:13.45pt;z-index:251660288;visibility:visible;mso-width-percent:1000;mso-position-horizontal-relative:page;mso-position-vertical-relative:page;mso-width-percent:1000;mso-width-relative:right-margin-area;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" o:allowincell="f" fillcolor="#d34817" stroked="f">
          <v:textbox style="mso-next-textbox:#Text Box 476;mso-fit-shape-to-text:t" inset=",0,,0">
            <w:txbxContent>
              <w:p w:rsidR="00FA10E4" w:rsidRPr="00D06F1F" w:rsidRDefault="00FA10E4">
                <w:pPr>
                  <w:spacing w:after="0" w:line="240" w:lineRule="auto"/>
                  <w:rPr>
                    <w:color w:val="FFFFFF"/>
                  </w:rPr>
                </w:pPr>
                <w:fldSimple w:instr="PAGE   \* MERGEFORMAT">
                  <w:r w:rsidR="000C4ED7" w:rsidRPr="000C4ED7">
                    <w:rPr>
                      <w:noProof/>
                      <w:color w:val="FFFFFF"/>
                      <w:lang w:val="nl-NL"/>
                    </w:rPr>
                    <w:t>115</w:t>
                  </w:r>
                </w:fldSimple>
              </w:p>
            </w:txbxContent>
          </v:textbox>
          <w10:wrap anchorx="page" anchory="margin"/>
        </v:shape>
      </w:pict>
    </w:r>
  </w:p>
</w:hdr>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FFFFFFFE"/>
    <w:multiLevelType w:val="singleLevel"/>
    <w:tmpl w:val="FFFFFFFF"/>
    <w:lvl w:ilvl="0">
      <w:numFmt w:val="decimal"/>
      <w:pStyle w:val="Lijstopsomteken"/>
      <w:lvlText w:val="*"/>
      <w:lvlJc w:val="left"/>
    </w:lvl>
  </w:abstractNum>
  <w:abstractNum w:abstractNumId="1">
    <w:nsid w:val="04572249"/>
    <w:multiLevelType w:val="multilevel"/>
    <w:tmpl w:val="4560F8B6"/>
    <w:lvl w:ilvl="0">
      <w:start w:val="1"/>
      <w:numFmt w:val="decimal"/>
      <w:pStyle w:val="VVKSOKopZonderTitel"/>
      <w:lvlText w:val="%1"/>
      <w:lvlJc w:val="left"/>
      <w:pPr>
        <w:tabs>
          <w:tab w:val="num" w:pos="851"/>
        </w:tabs>
        <w:ind w:left="0" w:firstLine="0"/>
      </w:pPr>
      <w:rPr>
        <w:rFonts w:hint="default"/>
      </w:rPr>
    </w:lvl>
    <w:lvl w:ilvl="1">
      <w:start w:val="1"/>
      <w:numFmt w:val="decimal"/>
      <w:lvlText w:val="%1.%2"/>
      <w:lvlJc w:val="left"/>
      <w:pPr>
        <w:tabs>
          <w:tab w:val="num" w:pos="851"/>
        </w:tabs>
        <w:ind w:left="0" w:firstLine="0"/>
      </w:pPr>
      <w:rPr>
        <w:rFonts w:hint="default"/>
      </w:rPr>
    </w:lvl>
    <w:lvl w:ilvl="2">
      <w:start w:val="1"/>
      <w:numFmt w:val="decimal"/>
      <w:lvlText w:val="%1.%2.%3"/>
      <w:lvlJc w:val="left"/>
      <w:pPr>
        <w:tabs>
          <w:tab w:val="num" w:pos="851"/>
        </w:tabs>
        <w:ind w:left="0" w:firstLine="0"/>
      </w:pPr>
      <w:rPr>
        <w:rFonts w:hint="default"/>
      </w:rPr>
    </w:lvl>
    <w:lvl w:ilvl="3">
      <w:start w:val="1"/>
      <w:numFmt w:val="decimal"/>
      <w:lvlText w:val="%1.%2.%3.%4"/>
      <w:lvlJc w:val="left"/>
      <w:pPr>
        <w:tabs>
          <w:tab w:val="num" w:pos="851"/>
        </w:tabs>
        <w:ind w:left="0" w:firstLine="0"/>
      </w:pPr>
      <w:rPr>
        <w:rFonts w:hint="default"/>
      </w:rPr>
    </w:lvl>
    <w:lvl w:ilvl="4">
      <w:start w:val="1"/>
      <w:numFmt w:val="decimal"/>
      <w:lvlText w:val="%1.%2.%3.%4.%5"/>
      <w:lvlJc w:val="left"/>
      <w:pPr>
        <w:tabs>
          <w:tab w:val="num" w:pos="851"/>
        </w:tabs>
        <w:ind w:left="0" w:firstLine="0"/>
      </w:pPr>
      <w:rPr>
        <w:rFonts w:hint="default"/>
      </w:rPr>
    </w:lvl>
    <w:lvl w:ilvl="5">
      <w:start w:val="1"/>
      <w:numFmt w:val="decimal"/>
      <w:lvlText w:val="%1.%2.%3.%4.%5.%6"/>
      <w:lvlJc w:val="left"/>
      <w:pPr>
        <w:tabs>
          <w:tab w:val="num" w:pos="1021"/>
        </w:tabs>
        <w:ind w:left="0" w:firstLine="0"/>
      </w:pPr>
      <w:rPr>
        <w:rFonts w:hint="default"/>
      </w:rPr>
    </w:lvl>
    <w:lvl w:ilvl="6">
      <w:start w:val="1"/>
      <w:numFmt w:val="decimal"/>
      <w:lvlText w:val="%1.%2.%3.%4.%5.%6.%7"/>
      <w:lvlJc w:val="left"/>
      <w:pPr>
        <w:tabs>
          <w:tab w:val="num" w:pos="1296"/>
        </w:tabs>
        <w:ind w:left="0" w:firstLine="0"/>
      </w:pPr>
      <w:rPr>
        <w:rFonts w:hint="default"/>
      </w:rPr>
    </w:lvl>
    <w:lvl w:ilvl="7">
      <w:start w:val="1"/>
      <w:numFmt w:val="decimal"/>
      <w:lvlText w:val="%1.%2.%3.%4.%5.%6.%7.%8"/>
      <w:lvlJc w:val="left"/>
      <w:pPr>
        <w:tabs>
          <w:tab w:val="num" w:pos="1440"/>
        </w:tabs>
        <w:ind w:left="0" w:firstLine="0"/>
      </w:pPr>
      <w:rPr>
        <w:rFonts w:hint="default"/>
      </w:rPr>
    </w:lvl>
    <w:lvl w:ilvl="8">
      <w:start w:val="1"/>
      <w:numFmt w:val="decimal"/>
      <w:lvlText w:val="%1.%2.%3.%4.%5.%6.%7.%8.%9"/>
      <w:lvlJc w:val="left"/>
      <w:pPr>
        <w:tabs>
          <w:tab w:val="num" w:pos="1584"/>
        </w:tabs>
        <w:ind w:left="0" w:firstLine="0"/>
      </w:pPr>
      <w:rPr>
        <w:rFonts w:hint="default"/>
      </w:rPr>
    </w:lvl>
  </w:abstractNum>
  <w:abstractNum w:abstractNumId="2">
    <w:nsid w:val="14F4794D"/>
    <w:multiLevelType w:val="hybridMultilevel"/>
    <w:tmpl w:val="22C8947E"/>
    <w:lvl w:ilvl="0" w:tplc="08130003">
      <w:start w:val="1"/>
      <w:numFmt w:val="bullet"/>
      <w:lvlText w:val="o"/>
      <w:lvlJc w:val="left"/>
      <w:pPr>
        <w:ind w:left="1440" w:hanging="360"/>
      </w:pPr>
      <w:rPr>
        <w:rFonts w:ascii="Courier New" w:hAnsi="Courier New" w:cs="Verdana" w:hint="default"/>
      </w:rPr>
    </w:lvl>
    <w:lvl w:ilvl="1" w:tplc="4902481A">
      <w:numFmt w:val="bullet"/>
      <w:lvlText w:val="-"/>
      <w:lvlJc w:val="left"/>
      <w:pPr>
        <w:ind w:left="360" w:hanging="360"/>
      </w:pPr>
      <w:rPr>
        <w:rFonts w:ascii="Verdana" w:eastAsia="Times New Roman" w:hAnsi="Verdana" w:cs="Times New Roman" w:hint="default"/>
      </w:rPr>
    </w:lvl>
    <w:lvl w:ilvl="2" w:tplc="08130005" w:tentative="1">
      <w:start w:val="1"/>
      <w:numFmt w:val="bullet"/>
      <w:lvlText w:val=""/>
      <w:lvlJc w:val="left"/>
      <w:pPr>
        <w:ind w:left="2880" w:hanging="360"/>
      </w:pPr>
      <w:rPr>
        <w:rFonts w:ascii="Wingdings" w:hAnsi="Wingdings" w:hint="default"/>
      </w:rPr>
    </w:lvl>
    <w:lvl w:ilvl="3" w:tplc="08130001" w:tentative="1">
      <w:start w:val="1"/>
      <w:numFmt w:val="bullet"/>
      <w:lvlText w:val=""/>
      <w:lvlJc w:val="left"/>
      <w:pPr>
        <w:ind w:left="3600" w:hanging="360"/>
      </w:pPr>
      <w:rPr>
        <w:rFonts w:ascii="Symbol" w:hAnsi="Symbol" w:hint="default"/>
      </w:rPr>
    </w:lvl>
    <w:lvl w:ilvl="4" w:tplc="08130003" w:tentative="1">
      <w:start w:val="1"/>
      <w:numFmt w:val="bullet"/>
      <w:lvlText w:val="o"/>
      <w:lvlJc w:val="left"/>
      <w:pPr>
        <w:ind w:left="4320" w:hanging="360"/>
      </w:pPr>
      <w:rPr>
        <w:rFonts w:ascii="Courier New" w:hAnsi="Courier New" w:cs="Verdana" w:hint="default"/>
      </w:rPr>
    </w:lvl>
    <w:lvl w:ilvl="5" w:tplc="08130005" w:tentative="1">
      <w:start w:val="1"/>
      <w:numFmt w:val="bullet"/>
      <w:lvlText w:val=""/>
      <w:lvlJc w:val="left"/>
      <w:pPr>
        <w:ind w:left="5040" w:hanging="360"/>
      </w:pPr>
      <w:rPr>
        <w:rFonts w:ascii="Wingdings" w:hAnsi="Wingdings" w:hint="default"/>
      </w:rPr>
    </w:lvl>
    <w:lvl w:ilvl="6" w:tplc="08130001" w:tentative="1">
      <w:start w:val="1"/>
      <w:numFmt w:val="bullet"/>
      <w:lvlText w:val=""/>
      <w:lvlJc w:val="left"/>
      <w:pPr>
        <w:ind w:left="5760" w:hanging="360"/>
      </w:pPr>
      <w:rPr>
        <w:rFonts w:ascii="Symbol" w:hAnsi="Symbol" w:hint="default"/>
      </w:rPr>
    </w:lvl>
    <w:lvl w:ilvl="7" w:tplc="08130003" w:tentative="1">
      <w:start w:val="1"/>
      <w:numFmt w:val="bullet"/>
      <w:lvlText w:val="o"/>
      <w:lvlJc w:val="left"/>
      <w:pPr>
        <w:ind w:left="6480" w:hanging="360"/>
      </w:pPr>
      <w:rPr>
        <w:rFonts w:ascii="Courier New" w:hAnsi="Courier New" w:cs="Verdana" w:hint="default"/>
      </w:rPr>
    </w:lvl>
    <w:lvl w:ilvl="8" w:tplc="08130005" w:tentative="1">
      <w:start w:val="1"/>
      <w:numFmt w:val="bullet"/>
      <w:lvlText w:val=""/>
      <w:lvlJc w:val="left"/>
      <w:pPr>
        <w:ind w:left="7200" w:hanging="360"/>
      </w:pPr>
      <w:rPr>
        <w:rFonts w:ascii="Wingdings" w:hAnsi="Wingdings" w:hint="default"/>
      </w:rPr>
    </w:lvl>
  </w:abstractNum>
  <w:abstractNum w:abstractNumId="3">
    <w:nsid w:val="15A3478E"/>
    <w:multiLevelType w:val="hybridMultilevel"/>
    <w:tmpl w:val="9ECC944C"/>
    <w:lvl w:ilvl="0" w:tplc="A2426FF8">
      <w:numFmt w:val="bullet"/>
      <w:pStyle w:val="VVKSOOpsomming1"/>
      <w:lvlText w:val="•"/>
      <w:lvlJc w:val="left"/>
      <w:pPr>
        <w:tabs>
          <w:tab w:val="num" w:pos="397"/>
        </w:tabs>
        <w:ind w:left="397" w:hanging="397"/>
      </w:pPr>
      <w:rPr>
        <w:rFonts w:ascii="Arial" w:hAnsi="Arial" w:cs="Times New Roman" w:hint="default"/>
        <w:strike w:val="0"/>
        <w:dstrike w:val="0"/>
        <w:color w:val="000000"/>
        <w:u w:val="none"/>
        <w:effect w:val="none"/>
      </w:rPr>
    </w:lvl>
    <w:lvl w:ilvl="1" w:tplc="04130003">
      <w:start w:val="145"/>
      <w:numFmt w:val="decimal"/>
      <w:lvlText w:val="%2"/>
      <w:lvlJc w:val="left"/>
      <w:pPr>
        <w:tabs>
          <w:tab w:val="num" w:pos="0"/>
        </w:tabs>
        <w:ind w:left="567" w:hanging="567"/>
      </w:pPr>
    </w:lvl>
    <w:lvl w:ilvl="2" w:tplc="97E6FEE6">
      <w:start w:val="1"/>
      <w:numFmt w:val="bullet"/>
      <w:lvlText w:val=""/>
      <w:lvlJc w:val="left"/>
      <w:pPr>
        <w:tabs>
          <w:tab w:val="num" w:pos="2160"/>
        </w:tabs>
        <w:ind w:left="2160" w:hanging="360"/>
      </w:pPr>
      <w:rPr>
        <w:rFonts w:ascii="Wingdings" w:hAnsi="Wingdings" w:hint="default"/>
      </w:rPr>
    </w:lvl>
    <w:lvl w:ilvl="3" w:tplc="04130001">
      <w:start w:val="1"/>
      <w:numFmt w:val="bullet"/>
      <w:lvlText w:val=""/>
      <w:lvlJc w:val="left"/>
      <w:pPr>
        <w:tabs>
          <w:tab w:val="num" w:pos="2880"/>
        </w:tabs>
        <w:ind w:left="2880" w:hanging="360"/>
      </w:pPr>
      <w:rPr>
        <w:rFonts w:ascii="Symbol" w:hAnsi="Symbol" w:hint="default"/>
      </w:rPr>
    </w:lvl>
    <w:lvl w:ilvl="4" w:tplc="04130003">
      <w:start w:val="1"/>
      <w:numFmt w:val="bullet"/>
      <w:lvlText w:val="o"/>
      <w:lvlJc w:val="left"/>
      <w:pPr>
        <w:tabs>
          <w:tab w:val="num" w:pos="3600"/>
        </w:tabs>
        <w:ind w:left="3600" w:hanging="360"/>
      </w:pPr>
      <w:rPr>
        <w:rFonts w:ascii="Courier New" w:hAnsi="Courier New" w:cs="Tahoma" w:hint="default"/>
      </w:rPr>
    </w:lvl>
    <w:lvl w:ilvl="5" w:tplc="04130005">
      <w:start w:val="1"/>
      <w:numFmt w:val="bullet"/>
      <w:lvlText w:val=""/>
      <w:lvlJc w:val="left"/>
      <w:pPr>
        <w:tabs>
          <w:tab w:val="num" w:pos="4320"/>
        </w:tabs>
        <w:ind w:left="4320" w:hanging="360"/>
      </w:pPr>
      <w:rPr>
        <w:rFonts w:ascii="Wingdings" w:hAnsi="Wingdings" w:hint="default"/>
      </w:rPr>
    </w:lvl>
    <w:lvl w:ilvl="6" w:tplc="04130001">
      <w:start w:val="1"/>
      <w:numFmt w:val="bullet"/>
      <w:lvlText w:val=""/>
      <w:lvlJc w:val="left"/>
      <w:pPr>
        <w:tabs>
          <w:tab w:val="num" w:pos="5040"/>
        </w:tabs>
        <w:ind w:left="5040" w:hanging="360"/>
      </w:pPr>
      <w:rPr>
        <w:rFonts w:ascii="Symbol" w:hAnsi="Symbol" w:hint="default"/>
      </w:rPr>
    </w:lvl>
    <w:lvl w:ilvl="7" w:tplc="04130003">
      <w:start w:val="1"/>
      <w:numFmt w:val="bullet"/>
      <w:lvlText w:val="o"/>
      <w:lvlJc w:val="left"/>
      <w:pPr>
        <w:tabs>
          <w:tab w:val="num" w:pos="5760"/>
        </w:tabs>
        <w:ind w:left="5760" w:hanging="360"/>
      </w:pPr>
      <w:rPr>
        <w:rFonts w:ascii="Courier New" w:hAnsi="Courier New" w:cs="Tahoma" w:hint="default"/>
      </w:rPr>
    </w:lvl>
    <w:lvl w:ilvl="8" w:tplc="04130005">
      <w:start w:val="1"/>
      <w:numFmt w:val="bullet"/>
      <w:lvlText w:val=""/>
      <w:lvlJc w:val="left"/>
      <w:pPr>
        <w:tabs>
          <w:tab w:val="num" w:pos="6480"/>
        </w:tabs>
        <w:ind w:left="6480" w:hanging="360"/>
      </w:pPr>
      <w:rPr>
        <w:rFonts w:ascii="Wingdings" w:hAnsi="Wingdings" w:hint="default"/>
      </w:rPr>
    </w:lvl>
  </w:abstractNum>
  <w:abstractNum w:abstractNumId="4">
    <w:nsid w:val="19F214D7"/>
    <w:multiLevelType w:val="multilevel"/>
    <w:tmpl w:val="6770BE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1D4F20C3"/>
    <w:multiLevelType w:val="hybridMultilevel"/>
    <w:tmpl w:val="FF725F70"/>
    <w:lvl w:ilvl="0" w:tplc="D8A6E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092CAF"/>
    <w:multiLevelType w:val="hybridMultilevel"/>
    <w:tmpl w:val="E7205E76"/>
    <w:lvl w:ilvl="0" w:tplc="E83CEC32">
      <w:start w:val="1"/>
      <w:numFmt w:val="decimal"/>
      <w:pStyle w:val="NumberedList"/>
      <w:lvlText w:val="%1."/>
      <w:lvlJc w:val="left"/>
      <w:pPr>
        <w:tabs>
          <w:tab w:val="num" w:pos="720"/>
        </w:tabs>
        <w:ind w:left="720" w:hanging="360"/>
      </w:pPr>
      <w:rPr>
        <w:rFonts w:ascii="Verdana" w:hAnsi="Verdana"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2CE4C68"/>
    <w:multiLevelType w:val="hybridMultilevel"/>
    <w:tmpl w:val="EBBE5C24"/>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Verdana"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Verdana"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Verdana" w:hint="default"/>
      </w:rPr>
    </w:lvl>
    <w:lvl w:ilvl="8" w:tplc="08130005" w:tentative="1">
      <w:start w:val="1"/>
      <w:numFmt w:val="bullet"/>
      <w:lvlText w:val=""/>
      <w:lvlJc w:val="left"/>
      <w:pPr>
        <w:ind w:left="6480" w:hanging="360"/>
      </w:pPr>
      <w:rPr>
        <w:rFonts w:ascii="Wingdings" w:hAnsi="Wingdings" w:hint="default"/>
      </w:rPr>
    </w:lvl>
  </w:abstractNum>
  <w:abstractNum w:abstractNumId="8">
    <w:nsid w:val="36965B31"/>
    <w:multiLevelType w:val="multilevel"/>
    <w:tmpl w:val="6A268E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4164AE9"/>
    <w:multiLevelType w:val="hybridMultilevel"/>
    <w:tmpl w:val="217268C2"/>
    <w:lvl w:ilvl="0" w:tplc="08130003">
      <w:start w:val="1"/>
      <w:numFmt w:val="bullet"/>
      <w:lvlText w:val="o"/>
      <w:lvlJc w:val="left"/>
      <w:pPr>
        <w:ind w:left="720" w:hanging="360"/>
      </w:pPr>
      <w:rPr>
        <w:rFonts w:ascii="Courier New" w:hAnsi="Courier New" w:cs="Verdana" w:hint="default"/>
      </w:rPr>
    </w:lvl>
    <w:lvl w:ilvl="1" w:tplc="08130003" w:tentative="1">
      <w:start w:val="1"/>
      <w:numFmt w:val="bullet"/>
      <w:lvlText w:val="o"/>
      <w:lvlJc w:val="left"/>
      <w:pPr>
        <w:ind w:left="1440" w:hanging="360"/>
      </w:pPr>
      <w:rPr>
        <w:rFonts w:ascii="Courier New" w:hAnsi="Courier New" w:cs="Verdana"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Verdana"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Verdana" w:hint="default"/>
      </w:rPr>
    </w:lvl>
    <w:lvl w:ilvl="8" w:tplc="08130005" w:tentative="1">
      <w:start w:val="1"/>
      <w:numFmt w:val="bullet"/>
      <w:lvlText w:val=""/>
      <w:lvlJc w:val="left"/>
      <w:pPr>
        <w:ind w:left="6480" w:hanging="360"/>
      </w:pPr>
      <w:rPr>
        <w:rFonts w:ascii="Wingdings" w:hAnsi="Wingdings" w:hint="default"/>
      </w:rPr>
    </w:lvl>
  </w:abstractNum>
  <w:abstractNum w:abstractNumId="10">
    <w:nsid w:val="49630C76"/>
    <w:multiLevelType w:val="hybridMultilevel"/>
    <w:tmpl w:val="E89429CE"/>
    <w:lvl w:ilvl="0" w:tplc="D8A6E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9F7B9C"/>
    <w:multiLevelType w:val="hybridMultilevel"/>
    <w:tmpl w:val="B2723B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92241F9"/>
    <w:multiLevelType w:val="hybridMultilevel"/>
    <w:tmpl w:val="4C80456A"/>
    <w:lvl w:ilvl="0" w:tplc="0813000F">
      <w:start w:val="1"/>
      <w:numFmt w:val="decimal"/>
      <w:lvlText w:val="%1."/>
      <w:lvlJc w:val="left"/>
      <w:pPr>
        <w:ind w:left="720" w:hanging="360"/>
      </w:pPr>
      <w:rPr>
        <w:rFonts w:hint="default"/>
      </w:rPr>
    </w:lvl>
    <w:lvl w:ilvl="1" w:tplc="7CDED728">
      <w:numFmt w:val="bullet"/>
      <w:lvlText w:val="-"/>
      <w:lvlJc w:val="left"/>
      <w:pPr>
        <w:ind w:left="1440" w:hanging="360"/>
      </w:pPr>
      <w:rPr>
        <w:rFonts w:ascii="Verdana" w:eastAsia="Times New Roman" w:hAnsi="Verdana" w:cs="Times New Roman" w:hint="default"/>
      </w:r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3">
    <w:nsid w:val="759F2A9C"/>
    <w:multiLevelType w:val="hybridMultilevel"/>
    <w:tmpl w:val="B8981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pStyle w:val="Lijstopsomteken"/>
        <w:lvlText w:val=""/>
        <w:legacy w:legacy="1" w:legacySpace="0" w:legacyIndent="360"/>
        <w:lvlJc w:val="left"/>
        <w:pPr>
          <w:ind w:left="720" w:hanging="360"/>
        </w:pPr>
        <w:rPr>
          <w:rFonts w:ascii="Wingdings" w:hAnsi="Wingdings" w:hint="default"/>
          <w:sz w:val="12"/>
        </w:rPr>
      </w:lvl>
    </w:lvlOverride>
  </w:num>
  <w:num w:numId="2">
    <w:abstractNumId w:val="6"/>
  </w:num>
  <w:num w:numId="3">
    <w:abstractNumId w:val="12"/>
  </w:num>
  <w:num w:numId="4">
    <w:abstractNumId w:val="2"/>
  </w:num>
  <w:num w:numId="5">
    <w:abstractNumId w:val="3"/>
    <w:lvlOverride w:ilvl="0"/>
    <w:lvlOverride w:ilvl="1">
      <w:startOverride w:val="145"/>
    </w:lvlOverride>
    <w:lvlOverride w:ilvl="2"/>
    <w:lvlOverride w:ilvl="3"/>
    <w:lvlOverride w:ilvl="4"/>
    <w:lvlOverride w:ilvl="5"/>
    <w:lvlOverride w:ilvl="6"/>
    <w:lvlOverride w:ilvl="7"/>
    <w:lvlOverride w:ilvl="8"/>
  </w:num>
  <w:num w:numId="6">
    <w:abstractNumId w:val="1"/>
  </w:num>
  <w:num w:numId="7">
    <w:abstractNumId w:val="9"/>
  </w:num>
  <w:num w:numId="8">
    <w:abstractNumId w:val="8"/>
  </w:num>
  <w:num w:numId="9">
    <w:abstractNumId w:val="4"/>
  </w:num>
  <w:num w:numId="10">
    <w:abstractNumId w:val="7"/>
  </w:num>
  <w:num w:numId="11">
    <w:abstractNumId w:val="11"/>
  </w:num>
  <w:num w:numId="12">
    <w:abstractNumId w:val="10"/>
  </w:num>
  <w:num w:numId="13">
    <w:abstractNumId w:val="5"/>
  </w:num>
  <w:num w:numId="14">
    <w:abstractNumId w:val="13"/>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removePersonalInformation/>
  <w:removeDateAndTime/>
  <w:embedSystemFonts/>
  <w:attachedTemplate r:id="rId1"/>
  <w:doNotTrackMoves/>
  <w:defaultTabStop w:val="360"/>
  <w:hyphenationZone w:val="425"/>
  <w:drawingGridHorizontalSpacing w:val="6"/>
  <w:drawingGridVerticalSpacing w:val="6"/>
  <w:displayHorizontalDrawingGridEvery w:val="2"/>
  <w:doNotShadeFormData/>
  <w:noPunctuationKerning/>
  <w:characterSpacingControl w:val="doNotCompress"/>
  <w:savePreviewPicture/>
  <w:hdrShapeDefaults>
    <o:shapedefaults v:ext="edit" spidmax="3259" fill="f" fillcolor="white" strokecolor="#00b050">
      <v:fill color="white" on="f"/>
      <v:stroke color="#00b050"/>
      <v:shadow color="gray" opacity="1" blur="0" offset="2pt,2pt"/>
    </o:shapedefaults>
    <o:shapelayout v:ext="edit">
      <o:idmap v:ext="edit" data="2"/>
      <o:rules v:ext="edit">
        <o:r id="V:Rule1" type="connector" idref="#AutoShape 4"/>
        <o:r id="V:Rule2" type="connector" idref="#AutoShape 4"/>
      </o:rules>
    </o:shapelayout>
  </w:hdrShapeDefaults>
  <w:footnotePr>
    <w:footnote w:id="0"/>
    <w:footnote w:id="1"/>
    <w:footnote w:id="2"/>
  </w:footnotePr>
  <w:endnotePr>
    <w:endnote w:id="0"/>
    <w:endnote w:id="1"/>
  </w:endnotePr>
  <w:compat/>
  <w:rsids>
    <w:rsidRoot w:val="000E42D0"/>
    <w:rsid w:val="00093DA5"/>
    <w:rsid w:val="000C4ED7"/>
    <w:rsid w:val="00152255"/>
    <w:rsid w:val="002E18D1"/>
    <w:rsid w:val="00487777"/>
    <w:rsid w:val="00494175"/>
    <w:rsid w:val="004A09E3"/>
    <w:rsid w:val="004E3F9D"/>
    <w:rsid w:val="004F3351"/>
    <w:rsid w:val="006509D9"/>
    <w:rsid w:val="00682F6C"/>
    <w:rsid w:val="006B45F1"/>
    <w:rsid w:val="006C69C7"/>
    <w:rsid w:val="00750708"/>
    <w:rsid w:val="007864C5"/>
    <w:rsid w:val="008949EB"/>
    <w:rsid w:val="008A13F6"/>
    <w:rsid w:val="009575EB"/>
    <w:rsid w:val="009649CA"/>
    <w:rsid w:val="009847F0"/>
    <w:rsid w:val="009F02E1"/>
    <w:rsid w:val="00A76433"/>
    <w:rsid w:val="00C127F8"/>
    <w:rsid w:val="00C43FA4"/>
    <w:rsid w:val="00DD3CE2"/>
    <w:rsid w:val="00F655B9"/>
    <w:rsid w:val="00F969D9"/>
    <w:rsid w:val="00FA10E4"/>
  </w:rsids>
  <m:mathPr>
    <m:mathFont m:val="MS Sans Serif"/>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3259" fill="f" fillcolor="white" strokecolor="#00b050">
      <v:fill color="white" on="f"/>
      <v:stroke color="#00b050"/>
      <v:shadow color="gray" opacity="1" blur="0" offset="2pt,2pt"/>
    </o:shapedefaults>
    <o:shapelayout v:ext="edit">
      <o:idmap v:ext="edit" data="1,3"/>
      <o:rules v:ext="edit">
        <o:r id="V:Rule1" type="connector" idref="#_x0000_s1800"/>
        <o:r id="V:Rule2" type="connector" idref="#_x0000_s1801"/>
        <o:r id="V:Rule3" type="connector" idref="#_x0000_s1802"/>
        <o:r id="V:Rule4" type="connector" idref="#_x0000_s1803"/>
        <o:r id="V:Rule5" type="connector" idref="#_x0000_s1939"/>
        <o:r id="V:Rule6" type="connector" idref="#_x0000_s1974"/>
        <o:r id="V:Rule7" type="connector" idref="#_x0000_s1975"/>
        <o:r id="V:Rule8" type="connector" idref="#_x0000_s1976"/>
        <o:r id="V:Rule9" type="connector" idref="#_x0000_s1977"/>
        <o:r id="V:Rule10" type="connector" idref="#_x0000_s1978"/>
        <o:r id="V:Rule11" type="connector" idref="#_x0000_s200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nl-NL" w:eastAsia="nl-NL"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header" w:uiPriority="9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Table Grid" w:semiHidden="0" w:uiPriority="39" w:unhideWhenUsed="0"/>
    <w:lsdException w:name="Note Level 1" w:uiPriority="99"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semiHidden="0" w:uiPriority="47" w:unhideWhenUsed="0"/>
    <w:lsdException w:name="TOC Heading" w:semiHidden="0" w:uiPriority="48" w:unhideWhenUsed="0"/>
  </w:latentStyles>
  <w:style w:type="paragraph" w:default="1" w:styleId="Normaal">
    <w:name w:val="Normal"/>
    <w:qFormat/>
    <w:rsid w:val="00195900"/>
    <w:pPr>
      <w:spacing w:after="200" w:line="276" w:lineRule="auto"/>
    </w:pPr>
    <w:rPr>
      <w:sz w:val="22"/>
      <w:szCs w:val="22"/>
      <w:lang w:val="nl-BE" w:eastAsia="nl-BE"/>
    </w:rPr>
  </w:style>
  <w:style w:type="paragraph" w:styleId="Kop1">
    <w:name w:val="heading 1"/>
    <w:basedOn w:val="Normaal"/>
    <w:next w:val="Normaal"/>
    <w:link w:val="Kop1Teken"/>
    <w:uiPriority w:val="9"/>
    <w:qFormat/>
    <w:rsid w:val="00BB437B"/>
    <w:pPr>
      <w:keepNext/>
      <w:keepLines/>
      <w:spacing w:before="480" w:after="0"/>
      <w:outlineLvl w:val="0"/>
    </w:pPr>
    <w:rPr>
      <w:b/>
      <w:bCs/>
      <w:color w:val="9D3511"/>
      <w:sz w:val="28"/>
      <w:szCs w:val="28"/>
      <w:lang/>
    </w:rPr>
  </w:style>
  <w:style w:type="paragraph" w:styleId="Kop2">
    <w:name w:val="heading 2"/>
    <w:basedOn w:val="Normaal"/>
    <w:next w:val="Normaal"/>
    <w:link w:val="Kop2Teken"/>
    <w:uiPriority w:val="9"/>
    <w:unhideWhenUsed/>
    <w:qFormat/>
    <w:rsid w:val="00BB437B"/>
    <w:pPr>
      <w:keepNext/>
      <w:keepLines/>
      <w:spacing w:before="200" w:after="0"/>
      <w:outlineLvl w:val="1"/>
    </w:pPr>
    <w:rPr>
      <w:b/>
      <w:bCs/>
      <w:color w:val="D34817"/>
      <w:sz w:val="26"/>
      <w:szCs w:val="26"/>
      <w:lang/>
    </w:rPr>
  </w:style>
  <w:style w:type="paragraph" w:styleId="Kop3">
    <w:name w:val="heading 3"/>
    <w:basedOn w:val="Normaal"/>
    <w:next w:val="Normaal"/>
    <w:link w:val="Kop3Teken"/>
    <w:uiPriority w:val="9"/>
    <w:unhideWhenUsed/>
    <w:qFormat/>
    <w:rsid w:val="00BB437B"/>
    <w:pPr>
      <w:keepNext/>
      <w:keepLines/>
      <w:spacing w:before="200" w:after="0"/>
      <w:outlineLvl w:val="2"/>
    </w:pPr>
    <w:rPr>
      <w:b/>
      <w:bCs/>
      <w:color w:val="D34817"/>
      <w:sz w:val="20"/>
      <w:szCs w:val="20"/>
      <w:lang/>
    </w:rPr>
  </w:style>
  <w:style w:type="paragraph" w:styleId="Kop4">
    <w:name w:val="heading 4"/>
    <w:basedOn w:val="Normaal"/>
    <w:next w:val="Normaal"/>
    <w:link w:val="Kop4Teken"/>
    <w:uiPriority w:val="9"/>
    <w:unhideWhenUsed/>
    <w:qFormat/>
    <w:rsid w:val="00BB437B"/>
    <w:pPr>
      <w:keepNext/>
      <w:keepLines/>
      <w:spacing w:before="200" w:after="0"/>
      <w:outlineLvl w:val="3"/>
    </w:pPr>
    <w:rPr>
      <w:b/>
      <w:bCs/>
      <w:i/>
      <w:iCs/>
      <w:color w:val="D34817"/>
      <w:sz w:val="20"/>
      <w:szCs w:val="20"/>
      <w:lang/>
    </w:rPr>
  </w:style>
  <w:style w:type="paragraph" w:styleId="Kop5">
    <w:name w:val="heading 5"/>
    <w:basedOn w:val="Normaal"/>
    <w:next w:val="Normaal"/>
    <w:link w:val="Kop5Teken"/>
    <w:uiPriority w:val="9"/>
    <w:unhideWhenUsed/>
    <w:qFormat/>
    <w:rsid w:val="00BB437B"/>
    <w:pPr>
      <w:keepNext/>
      <w:keepLines/>
      <w:spacing w:before="200" w:after="0"/>
      <w:outlineLvl w:val="4"/>
    </w:pPr>
    <w:rPr>
      <w:color w:val="68230B"/>
      <w:sz w:val="20"/>
      <w:szCs w:val="20"/>
      <w:lang/>
    </w:rPr>
  </w:style>
  <w:style w:type="paragraph" w:styleId="Kop6">
    <w:name w:val="heading 6"/>
    <w:basedOn w:val="Normaal"/>
    <w:next w:val="Normaal"/>
    <w:link w:val="Kop6Teken"/>
    <w:uiPriority w:val="9"/>
    <w:unhideWhenUsed/>
    <w:qFormat/>
    <w:rsid w:val="00BB437B"/>
    <w:pPr>
      <w:keepNext/>
      <w:keepLines/>
      <w:spacing w:before="200" w:after="0"/>
      <w:outlineLvl w:val="5"/>
    </w:pPr>
    <w:rPr>
      <w:i/>
      <w:iCs/>
      <w:color w:val="68230B"/>
      <w:sz w:val="20"/>
      <w:szCs w:val="20"/>
      <w:lang/>
    </w:rPr>
  </w:style>
  <w:style w:type="paragraph" w:styleId="Kop7">
    <w:name w:val="heading 7"/>
    <w:basedOn w:val="Normaal"/>
    <w:next w:val="Normaal"/>
    <w:link w:val="Kop7Teken"/>
    <w:uiPriority w:val="9"/>
    <w:unhideWhenUsed/>
    <w:qFormat/>
    <w:rsid w:val="00BB437B"/>
    <w:pPr>
      <w:keepNext/>
      <w:keepLines/>
      <w:spacing w:before="200" w:after="0"/>
      <w:outlineLvl w:val="6"/>
    </w:pPr>
    <w:rPr>
      <w:i/>
      <w:iCs/>
      <w:color w:val="404040"/>
      <w:sz w:val="20"/>
      <w:szCs w:val="20"/>
      <w:lang/>
    </w:rPr>
  </w:style>
  <w:style w:type="paragraph" w:styleId="Kop8">
    <w:name w:val="heading 8"/>
    <w:basedOn w:val="Normaal"/>
    <w:next w:val="Normaal"/>
    <w:link w:val="Kop8Teken"/>
    <w:uiPriority w:val="9"/>
    <w:unhideWhenUsed/>
    <w:qFormat/>
    <w:rsid w:val="00BB437B"/>
    <w:pPr>
      <w:keepNext/>
      <w:keepLines/>
      <w:spacing w:before="200" w:after="0"/>
      <w:outlineLvl w:val="7"/>
    </w:pPr>
    <w:rPr>
      <w:color w:val="D34817"/>
      <w:sz w:val="20"/>
      <w:szCs w:val="20"/>
      <w:lang/>
    </w:rPr>
  </w:style>
  <w:style w:type="paragraph" w:styleId="Kop9">
    <w:name w:val="heading 9"/>
    <w:basedOn w:val="Normaal"/>
    <w:next w:val="Normaal"/>
    <w:link w:val="Kop9Teken"/>
    <w:uiPriority w:val="9"/>
    <w:unhideWhenUsed/>
    <w:qFormat/>
    <w:rsid w:val="00BB437B"/>
    <w:pPr>
      <w:keepNext/>
      <w:keepLines/>
      <w:spacing w:before="200" w:after="0"/>
      <w:outlineLvl w:val="8"/>
    </w:pPr>
    <w:rPr>
      <w:i/>
      <w:iCs/>
      <w:color w:val="404040"/>
      <w:sz w:val="20"/>
      <w:szCs w:val="20"/>
      <w:lang/>
    </w:rPr>
  </w:style>
  <w:style w:type="character" w:default="1" w:styleId="Standaardalinea-lettertype">
    <w:name w:val="Default Paragraph Font"/>
    <w:uiPriority w:val="1"/>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Plattetekst">
    <w:name w:val="Body Text"/>
    <w:basedOn w:val="Normaal"/>
    <w:link w:val="PlattetekstTeken"/>
    <w:rsid w:val="00BB437B"/>
    <w:pPr>
      <w:spacing w:after="240" w:line="240" w:lineRule="atLeast"/>
      <w:ind w:firstLine="360"/>
      <w:jc w:val="both"/>
    </w:pPr>
    <w:rPr>
      <w:rFonts w:ascii="Garamond" w:hAnsi="Garamond"/>
      <w:szCs w:val="20"/>
      <w:lang/>
    </w:rPr>
  </w:style>
  <w:style w:type="character" w:customStyle="1" w:styleId="PlattetekstTeken">
    <w:name w:val="Platte tekst Teken"/>
    <w:link w:val="Plattetekst"/>
    <w:rsid w:val="00BB437B"/>
    <w:rPr>
      <w:rFonts w:ascii="Garamond" w:hAnsi="Garamond"/>
      <w:sz w:val="22"/>
    </w:rPr>
  </w:style>
  <w:style w:type="paragraph" w:customStyle="1" w:styleId="BlockQuotation">
    <w:name w:val="Block Quotation"/>
    <w:basedOn w:val="Plattetekst"/>
    <w:link w:val="BlockQuotationChar"/>
    <w:rsid w:val="00BB437B"/>
    <w:pPr>
      <w:keepLines/>
      <w:pBdr>
        <w:top w:val="single" w:sz="6" w:space="14" w:color="808080"/>
        <w:left w:val="single" w:sz="6" w:space="14" w:color="808080"/>
        <w:bottom w:val="single" w:sz="6" w:space="14" w:color="808080"/>
        <w:right w:val="single" w:sz="6" w:space="14" w:color="808080"/>
      </w:pBdr>
      <w:ind w:left="720" w:right="720" w:firstLine="0"/>
    </w:pPr>
    <w:rPr>
      <w:i/>
    </w:rPr>
  </w:style>
  <w:style w:type="character" w:customStyle="1" w:styleId="BlockQuotationChar">
    <w:name w:val="Block Quotation Char"/>
    <w:link w:val="BlockQuotation"/>
    <w:rsid w:val="00BB437B"/>
    <w:rPr>
      <w:rFonts w:ascii="Garamond" w:hAnsi="Garamond"/>
      <w:i/>
      <w:sz w:val="22"/>
    </w:rPr>
  </w:style>
  <w:style w:type="paragraph" w:styleId="Bijschrift">
    <w:name w:val="caption"/>
    <w:basedOn w:val="Normaal"/>
    <w:next w:val="Normaal"/>
    <w:uiPriority w:val="35"/>
    <w:unhideWhenUsed/>
    <w:qFormat/>
    <w:rsid w:val="00BB437B"/>
    <w:pPr>
      <w:spacing w:line="240" w:lineRule="auto"/>
    </w:pPr>
    <w:rPr>
      <w:b/>
      <w:bCs/>
      <w:color w:val="D34817"/>
      <w:sz w:val="18"/>
      <w:szCs w:val="18"/>
    </w:rPr>
  </w:style>
  <w:style w:type="character" w:styleId="Eindnootmarkering">
    <w:name w:val="endnote reference"/>
    <w:semiHidden/>
    <w:rsid w:val="00BB437B"/>
    <w:rPr>
      <w:vertAlign w:val="superscript"/>
    </w:rPr>
  </w:style>
  <w:style w:type="paragraph" w:styleId="Eindnoottekst">
    <w:name w:val="endnote text"/>
    <w:basedOn w:val="Normaal"/>
    <w:semiHidden/>
    <w:rsid w:val="00BB437B"/>
  </w:style>
  <w:style w:type="character" w:styleId="Voetnootmarkering">
    <w:name w:val="footnote reference"/>
    <w:semiHidden/>
    <w:rsid w:val="00BB437B"/>
    <w:rPr>
      <w:vertAlign w:val="superscript"/>
    </w:rPr>
  </w:style>
  <w:style w:type="paragraph" w:styleId="Voetnoottekst">
    <w:name w:val="footnote text"/>
    <w:basedOn w:val="Normaal"/>
    <w:semiHidden/>
    <w:rsid w:val="00BB437B"/>
  </w:style>
  <w:style w:type="paragraph" w:styleId="Index1">
    <w:name w:val="index 1"/>
    <w:basedOn w:val="Normaal"/>
    <w:semiHidden/>
    <w:rsid w:val="00BB437B"/>
    <w:rPr>
      <w:sz w:val="21"/>
    </w:rPr>
  </w:style>
  <w:style w:type="paragraph" w:styleId="Index2">
    <w:name w:val="index 2"/>
    <w:basedOn w:val="Normaal"/>
    <w:semiHidden/>
    <w:rsid w:val="00BB437B"/>
    <w:pPr>
      <w:ind w:hanging="240"/>
    </w:pPr>
    <w:rPr>
      <w:sz w:val="21"/>
    </w:rPr>
  </w:style>
  <w:style w:type="paragraph" w:styleId="Index3">
    <w:name w:val="index 3"/>
    <w:basedOn w:val="Normaal"/>
    <w:semiHidden/>
    <w:rsid w:val="00BB437B"/>
    <w:pPr>
      <w:ind w:left="480" w:hanging="240"/>
    </w:pPr>
    <w:rPr>
      <w:sz w:val="21"/>
    </w:rPr>
  </w:style>
  <w:style w:type="paragraph" w:styleId="Index4">
    <w:name w:val="index 4"/>
    <w:basedOn w:val="Normaal"/>
    <w:semiHidden/>
    <w:rsid w:val="00BB437B"/>
    <w:pPr>
      <w:ind w:left="600" w:hanging="240"/>
    </w:pPr>
    <w:rPr>
      <w:sz w:val="21"/>
    </w:rPr>
  </w:style>
  <w:style w:type="paragraph" w:styleId="Index5">
    <w:name w:val="index 5"/>
    <w:basedOn w:val="Normaal"/>
    <w:semiHidden/>
    <w:rsid w:val="00BB437B"/>
    <w:pPr>
      <w:ind w:left="840"/>
    </w:pPr>
    <w:rPr>
      <w:sz w:val="21"/>
    </w:rPr>
  </w:style>
  <w:style w:type="paragraph" w:styleId="Indexkop">
    <w:name w:val="index heading"/>
    <w:basedOn w:val="Normaal"/>
    <w:next w:val="Index1"/>
    <w:semiHidden/>
    <w:rsid w:val="00BB437B"/>
    <w:pPr>
      <w:spacing w:line="480" w:lineRule="atLeast"/>
    </w:pPr>
    <w:rPr>
      <w:spacing w:val="-5"/>
      <w:sz w:val="28"/>
    </w:rPr>
  </w:style>
  <w:style w:type="character" w:customStyle="1" w:styleId="Lead-inEmphasis">
    <w:name w:val="Lead-in Emphasis"/>
    <w:rsid w:val="00BB437B"/>
    <w:rPr>
      <w:caps/>
      <w:sz w:val="18"/>
    </w:rPr>
  </w:style>
  <w:style w:type="paragraph" w:styleId="Lijstopsomteken">
    <w:name w:val="List Bullet"/>
    <w:basedOn w:val="Normaal"/>
    <w:rsid w:val="00BB437B"/>
    <w:pPr>
      <w:numPr>
        <w:numId w:val="1"/>
      </w:numPr>
      <w:spacing w:after="240" w:line="240" w:lineRule="atLeast"/>
      <w:ind w:right="720"/>
      <w:jc w:val="both"/>
    </w:pPr>
  </w:style>
  <w:style w:type="paragraph" w:styleId="Macrotekst">
    <w:name w:val="macro"/>
    <w:basedOn w:val="Plattetekst"/>
    <w:semiHidden/>
    <w:rsid w:val="00BB437B"/>
    <w:pPr>
      <w:spacing w:line="240" w:lineRule="auto"/>
      <w:jc w:val="left"/>
    </w:pPr>
    <w:rPr>
      <w:rFonts w:ascii="Courier New" w:hAnsi="Courier New"/>
    </w:rPr>
  </w:style>
  <w:style w:type="character" w:styleId="Paginanummer">
    <w:name w:val="page number"/>
    <w:rsid w:val="00BB437B"/>
    <w:rPr>
      <w:sz w:val="24"/>
    </w:rPr>
  </w:style>
  <w:style w:type="paragraph" w:customStyle="1" w:styleId="SubtitleCover">
    <w:name w:val="Subtitle Cover"/>
    <w:basedOn w:val="TitleCover"/>
    <w:next w:val="Plattetekst"/>
    <w:rsid w:val="00BB437B"/>
    <w:pPr>
      <w:pBdr>
        <w:top w:val="single" w:sz="6" w:space="12" w:color="808080"/>
      </w:pBdr>
      <w:spacing w:after="0" w:line="440" w:lineRule="atLeast"/>
    </w:pPr>
    <w:rPr>
      <w:spacing w:val="30"/>
      <w:sz w:val="36"/>
    </w:rPr>
  </w:style>
  <w:style w:type="paragraph" w:customStyle="1" w:styleId="TitleCover">
    <w:name w:val="Title Cover"/>
    <w:basedOn w:val="Normaal"/>
    <w:next w:val="SubtitleCover"/>
    <w:rsid w:val="00BB437B"/>
    <w:pPr>
      <w:keepNext/>
      <w:keepLines/>
      <w:spacing w:after="240" w:line="720" w:lineRule="atLeast"/>
      <w:jc w:val="center"/>
    </w:pPr>
    <w:rPr>
      <w:caps/>
      <w:spacing w:val="65"/>
      <w:kern w:val="20"/>
      <w:sz w:val="64"/>
    </w:rPr>
  </w:style>
  <w:style w:type="paragraph" w:styleId="Lijstmetafbeeldingen">
    <w:name w:val="table of figures"/>
    <w:basedOn w:val="Normaal"/>
    <w:semiHidden/>
    <w:rsid w:val="00BB437B"/>
  </w:style>
  <w:style w:type="paragraph" w:styleId="Inhopg1">
    <w:name w:val="toc 1"/>
    <w:basedOn w:val="Normaal"/>
    <w:uiPriority w:val="39"/>
    <w:rsid w:val="00BB437B"/>
    <w:pPr>
      <w:tabs>
        <w:tab w:val="right" w:leader="dot" w:pos="5040"/>
      </w:tabs>
    </w:pPr>
  </w:style>
  <w:style w:type="paragraph" w:styleId="Inhopg2">
    <w:name w:val="toc 2"/>
    <w:basedOn w:val="Normaal"/>
    <w:uiPriority w:val="39"/>
    <w:rsid w:val="00BB437B"/>
    <w:pPr>
      <w:tabs>
        <w:tab w:val="right" w:leader="dot" w:pos="5040"/>
      </w:tabs>
    </w:pPr>
  </w:style>
  <w:style w:type="paragraph" w:styleId="Inhopg3">
    <w:name w:val="toc 3"/>
    <w:basedOn w:val="Normaal"/>
    <w:semiHidden/>
    <w:rsid w:val="00BB437B"/>
    <w:pPr>
      <w:tabs>
        <w:tab w:val="right" w:leader="dot" w:pos="5040"/>
      </w:tabs>
    </w:pPr>
    <w:rPr>
      <w:i/>
    </w:rPr>
  </w:style>
  <w:style w:type="paragraph" w:styleId="Inhopg4">
    <w:name w:val="toc 4"/>
    <w:basedOn w:val="Normaal"/>
    <w:semiHidden/>
    <w:rsid w:val="00BB437B"/>
    <w:pPr>
      <w:tabs>
        <w:tab w:val="right" w:leader="dot" w:pos="5040"/>
      </w:tabs>
    </w:pPr>
    <w:rPr>
      <w:i/>
    </w:rPr>
  </w:style>
  <w:style w:type="paragraph" w:styleId="Inhopg5">
    <w:name w:val="toc 5"/>
    <w:basedOn w:val="Normaal"/>
    <w:semiHidden/>
    <w:rsid w:val="00BB437B"/>
    <w:rPr>
      <w:i/>
    </w:rPr>
  </w:style>
  <w:style w:type="paragraph" w:styleId="Subtitel">
    <w:name w:val="Subtitle"/>
    <w:basedOn w:val="Normaal"/>
    <w:next w:val="Normaal"/>
    <w:link w:val="SubtitelTeken"/>
    <w:uiPriority w:val="11"/>
    <w:qFormat/>
    <w:rsid w:val="00BB437B"/>
    <w:pPr>
      <w:numPr>
        <w:ilvl w:val="1"/>
      </w:numPr>
    </w:pPr>
    <w:rPr>
      <w:i/>
      <w:iCs/>
      <w:color w:val="D34817"/>
      <w:spacing w:val="15"/>
      <w:sz w:val="24"/>
      <w:szCs w:val="24"/>
      <w:lang/>
    </w:rPr>
  </w:style>
  <w:style w:type="paragraph" w:styleId="Titel">
    <w:name w:val="Title"/>
    <w:basedOn w:val="Normaal"/>
    <w:next w:val="Normaal"/>
    <w:link w:val="TitelTeken"/>
    <w:uiPriority w:val="10"/>
    <w:qFormat/>
    <w:rsid w:val="00BB437B"/>
    <w:pPr>
      <w:pBdr>
        <w:bottom w:val="single" w:sz="8" w:space="4" w:color="D34817"/>
      </w:pBdr>
      <w:spacing w:after="300" w:line="240" w:lineRule="auto"/>
      <w:contextualSpacing/>
    </w:pPr>
    <w:rPr>
      <w:color w:val="4E4A4A"/>
      <w:spacing w:val="5"/>
      <w:kern w:val="28"/>
      <w:sz w:val="52"/>
      <w:szCs w:val="52"/>
      <w:lang/>
    </w:rPr>
  </w:style>
  <w:style w:type="paragraph" w:customStyle="1" w:styleId="Columnheadings">
    <w:name w:val="Column headings"/>
    <w:basedOn w:val="Normaal"/>
    <w:rsid w:val="00BB437B"/>
    <w:pPr>
      <w:keepNext/>
      <w:spacing w:before="80"/>
      <w:jc w:val="center"/>
    </w:pPr>
    <w:rPr>
      <w:caps/>
      <w:sz w:val="14"/>
    </w:rPr>
  </w:style>
  <w:style w:type="character" w:styleId="Verwijzingopmerking">
    <w:name w:val="annotation reference"/>
    <w:semiHidden/>
    <w:rsid w:val="00BB437B"/>
    <w:rPr>
      <w:sz w:val="16"/>
    </w:rPr>
  </w:style>
  <w:style w:type="paragraph" w:styleId="Tekstopmerking">
    <w:name w:val="annotation text"/>
    <w:basedOn w:val="Normaal"/>
    <w:link w:val="TekstopmerkingTeken"/>
    <w:semiHidden/>
    <w:rsid w:val="00BB437B"/>
  </w:style>
  <w:style w:type="paragraph" w:customStyle="1" w:styleId="CompanyName">
    <w:name w:val="Company Name"/>
    <w:basedOn w:val="Plattetekst"/>
    <w:rsid w:val="00BB437B"/>
    <w:pPr>
      <w:keepLines/>
      <w:framePr w:w="8640" w:h="1440" w:wrap="notBeside" w:vAnchor="page" w:hAnchor="margin" w:xAlign="center" w:y="889"/>
      <w:spacing w:after="40"/>
      <w:ind w:firstLine="0"/>
      <w:jc w:val="center"/>
    </w:pPr>
    <w:rPr>
      <w:caps/>
      <w:spacing w:val="75"/>
      <w:kern w:val="18"/>
    </w:rPr>
  </w:style>
  <w:style w:type="paragraph" w:styleId="Bronvermelding">
    <w:name w:val="table of authorities"/>
    <w:basedOn w:val="Normaal"/>
    <w:semiHidden/>
    <w:rsid w:val="00BB437B"/>
    <w:pPr>
      <w:tabs>
        <w:tab w:val="right" w:leader="dot" w:pos="7560"/>
      </w:tabs>
    </w:pPr>
  </w:style>
  <w:style w:type="paragraph" w:styleId="Kopbronvermelding">
    <w:name w:val="toa heading"/>
    <w:basedOn w:val="Normaal"/>
    <w:next w:val="Bronvermelding"/>
    <w:semiHidden/>
    <w:rsid w:val="00BB437B"/>
    <w:pPr>
      <w:keepNext/>
      <w:spacing w:line="720" w:lineRule="atLeast"/>
    </w:pPr>
    <w:rPr>
      <w:caps/>
      <w:spacing w:val="-10"/>
      <w:kern w:val="28"/>
    </w:rPr>
  </w:style>
  <w:style w:type="paragraph" w:customStyle="1" w:styleId="Rowlabels">
    <w:name w:val="Row labels"/>
    <w:basedOn w:val="Normaal"/>
    <w:rsid w:val="00BB437B"/>
    <w:pPr>
      <w:keepNext/>
      <w:spacing w:before="40"/>
    </w:pPr>
    <w:rPr>
      <w:sz w:val="18"/>
    </w:rPr>
  </w:style>
  <w:style w:type="paragraph" w:customStyle="1" w:styleId="Percentage">
    <w:name w:val="Percentage"/>
    <w:basedOn w:val="Normaal"/>
    <w:rsid w:val="00BB437B"/>
    <w:pPr>
      <w:spacing w:before="40"/>
      <w:jc w:val="center"/>
    </w:pPr>
    <w:rPr>
      <w:sz w:val="18"/>
    </w:rPr>
  </w:style>
  <w:style w:type="paragraph" w:customStyle="1" w:styleId="NumberedList">
    <w:name w:val="Numbered List"/>
    <w:basedOn w:val="Normaal"/>
    <w:link w:val="NumberedListChar"/>
    <w:rsid w:val="00BB437B"/>
    <w:pPr>
      <w:numPr>
        <w:numId w:val="2"/>
      </w:numPr>
      <w:spacing w:after="240" w:line="312" w:lineRule="auto"/>
      <w:contextualSpacing/>
    </w:pPr>
    <w:rPr>
      <w:rFonts w:ascii="Garamond" w:hAnsi="Garamond"/>
      <w:szCs w:val="20"/>
      <w:lang/>
    </w:rPr>
  </w:style>
  <w:style w:type="character" w:customStyle="1" w:styleId="NumberedListChar">
    <w:name w:val="Numbered List Char"/>
    <w:link w:val="NumberedList"/>
    <w:rsid w:val="00BB437B"/>
    <w:rPr>
      <w:rFonts w:ascii="Garamond" w:hAnsi="Garamond"/>
      <w:sz w:val="22"/>
      <w:lang/>
    </w:rPr>
  </w:style>
  <w:style w:type="paragraph" w:customStyle="1" w:styleId="NumberedListBold">
    <w:name w:val="Numbered List Bold"/>
    <w:basedOn w:val="NumberedList"/>
    <w:link w:val="NumberedListBoldChar"/>
    <w:rsid w:val="00BB437B"/>
    <w:rPr>
      <w:b/>
      <w:bCs/>
    </w:rPr>
  </w:style>
  <w:style w:type="character" w:customStyle="1" w:styleId="NumberedListBoldChar">
    <w:name w:val="Numbered List Bold Char"/>
    <w:link w:val="NumberedListBold"/>
    <w:rsid w:val="00BB437B"/>
    <w:rPr>
      <w:rFonts w:ascii="Garamond" w:hAnsi="Garamond"/>
      <w:b/>
      <w:bCs/>
      <w:sz w:val="22"/>
      <w:lang/>
    </w:rPr>
  </w:style>
  <w:style w:type="paragraph" w:customStyle="1" w:styleId="LineSpace">
    <w:name w:val="Line Space"/>
    <w:basedOn w:val="Normaal"/>
    <w:rsid w:val="00BB437B"/>
    <w:rPr>
      <w:rFonts w:ascii="Verdana" w:hAnsi="Verdana"/>
      <w:sz w:val="12"/>
    </w:rPr>
  </w:style>
  <w:style w:type="paragraph" w:styleId="Geenafstand">
    <w:name w:val="No Spacing"/>
    <w:link w:val="GeenafstandTeken"/>
    <w:uiPriority w:val="1"/>
    <w:qFormat/>
    <w:rsid w:val="00BB437B"/>
    <w:rPr>
      <w:sz w:val="22"/>
      <w:szCs w:val="22"/>
      <w:lang w:val="nl-BE" w:eastAsia="nl-BE"/>
    </w:rPr>
  </w:style>
  <w:style w:type="character" w:customStyle="1" w:styleId="GeenafstandTeken">
    <w:name w:val="Geen afstand Teken"/>
    <w:link w:val="Geenafstand"/>
    <w:uiPriority w:val="1"/>
    <w:rsid w:val="00BB437B"/>
    <w:rPr>
      <w:sz w:val="22"/>
      <w:szCs w:val="22"/>
      <w:lang w:val="nl-BE" w:eastAsia="nl-BE" w:bidi="ar-SA"/>
    </w:rPr>
  </w:style>
  <w:style w:type="paragraph" w:styleId="Ballontekst">
    <w:name w:val="Balloon Text"/>
    <w:basedOn w:val="Normaal"/>
    <w:link w:val="BallontekstTeken"/>
    <w:rsid w:val="00BB437B"/>
    <w:rPr>
      <w:rFonts w:ascii="Tahoma" w:hAnsi="Tahoma"/>
      <w:sz w:val="16"/>
      <w:szCs w:val="16"/>
      <w:lang/>
    </w:rPr>
  </w:style>
  <w:style w:type="character" w:customStyle="1" w:styleId="BallontekstTeken">
    <w:name w:val="Ballontekst Teken"/>
    <w:link w:val="Ballontekst"/>
    <w:rsid w:val="00BB437B"/>
    <w:rPr>
      <w:rFonts w:ascii="Tahoma" w:hAnsi="Tahoma" w:cs="Tahoma"/>
      <w:sz w:val="16"/>
      <w:szCs w:val="16"/>
    </w:rPr>
  </w:style>
  <w:style w:type="character" w:customStyle="1" w:styleId="Kop1Teken">
    <w:name w:val="Kop 1 Teken"/>
    <w:link w:val="Kop1"/>
    <w:uiPriority w:val="9"/>
    <w:rsid w:val="00BB437B"/>
    <w:rPr>
      <w:rFonts w:ascii="Calibri" w:eastAsia="Times New Roman" w:hAnsi="Calibri" w:cs="Times New Roman"/>
      <w:b/>
      <w:bCs/>
      <w:color w:val="9D3511"/>
      <w:sz w:val="28"/>
      <w:szCs w:val="28"/>
    </w:rPr>
  </w:style>
  <w:style w:type="character" w:customStyle="1" w:styleId="Kop2Teken">
    <w:name w:val="Kop 2 Teken"/>
    <w:link w:val="Kop2"/>
    <w:uiPriority w:val="9"/>
    <w:rsid w:val="00BB437B"/>
    <w:rPr>
      <w:rFonts w:ascii="Calibri" w:eastAsia="Times New Roman" w:hAnsi="Calibri" w:cs="Times New Roman"/>
      <w:b/>
      <w:bCs/>
      <w:color w:val="D34817"/>
      <w:sz w:val="26"/>
      <w:szCs w:val="26"/>
    </w:rPr>
  </w:style>
  <w:style w:type="character" w:customStyle="1" w:styleId="Kop3Teken">
    <w:name w:val="Kop 3 Teken"/>
    <w:link w:val="Kop3"/>
    <w:uiPriority w:val="9"/>
    <w:rsid w:val="00BB437B"/>
    <w:rPr>
      <w:rFonts w:ascii="Calibri" w:eastAsia="Times New Roman" w:hAnsi="Calibri" w:cs="Times New Roman"/>
      <w:b/>
      <w:bCs/>
      <w:color w:val="D34817"/>
    </w:rPr>
  </w:style>
  <w:style w:type="character" w:customStyle="1" w:styleId="Kop4Teken">
    <w:name w:val="Kop 4 Teken"/>
    <w:link w:val="Kop4"/>
    <w:uiPriority w:val="9"/>
    <w:rsid w:val="00BB437B"/>
    <w:rPr>
      <w:rFonts w:ascii="Calibri" w:eastAsia="Times New Roman" w:hAnsi="Calibri" w:cs="Times New Roman"/>
      <w:b/>
      <w:bCs/>
      <w:i/>
      <w:iCs/>
      <w:color w:val="D34817"/>
    </w:rPr>
  </w:style>
  <w:style w:type="character" w:customStyle="1" w:styleId="Kop5Teken">
    <w:name w:val="Kop 5 Teken"/>
    <w:link w:val="Kop5"/>
    <w:uiPriority w:val="9"/>
    <w:rsid w:val="00BB437B"/>
    <w:rPr>
      <w:rFonts w:ascii="Calibri" w:eastAsia="Times New Roman" w:hAnsi="Calibri" w:cs="Times New Roman"/>
      <w:color w:val="68230B"/>
    </w:rPr>
  </w:style>
  <w:style w:type="character" w:customStyle="1" w:styleId="Kop6Teken">
    <w:name w:val="Kop 6 Teken"/>
    <w:link w:val="Kop6"/>
    <w:uiPriority w:val="9"/>
    <w:rsid w:val="00BB437B"/>
    <w:rPr>
      <w:rFonts w:ascii="Calibri" w:eastAsia="Times New Roman" w:hAnsi="Calibri" w:cs="Times New Roman"/>
      <w:i/>
      <w:iCs/>
      <w:color w:val="68230B"/>
    </w:rPr>
  </w:style>
  <w:style w:type="character" w:customStyle="1" w:styleId="Kop7Teken">
    <w:name w:val="Kop 7 Teken"/>
    <w:link w:val="Kop7"/>
    <w:uiPriority w:val="9"/>
    <w:rsid w:val="00BB437B"/>
    <w:rPr>
      <w:rFonts w:ascii="Calibri" w:eastAsia="Times New Roman" w:hAnsi="Calibri" w:cs="Times New Roman"/>
      <w:i/>
      <w:iCs/>
      <w:color w:val="404040"/>
    </w:rPr>
  </w:style>
  <w:style w:type="character" w:customStyle="1" w:styleId="Kop8Teken">
    <w:name w:val="Kop 8 Teken"/>
    <w:link w:val="Kop8"/>
    <w:uiPriority w:val="9"/>
    <w:rsid w:val="00BB437B"/>
    <w:rPr>
      <w:rFonts w:ascii="Calibri" w:eastAsia="Times New Roman" w:hAnsi="Calibri" w:cs="Times New Roman"/>
      <w:color w:val="D34817"/>
      <w:sz w:val="20"/>
      <w:szCs w:val="20"/>
    </w:rPr>
  </w:style>
  <w:style w:type="character" w:customStyle="1" w:styleId="Kop9Teken">
    <w:name w:val="Kop 9 Teken"/>
    <w:link w:val="Kop9"/>
    <w:uiPriority w:val="9"/>
    <w:rsid w:val="00BB437B"/>
    <w:rPr>
      <w:rFonts w:ascii="Calibri" w:eastAsia="Times New Roman" w:hAnsi="Calibri" w:cs="Times New Roman"/>
      <w:i/>
      <w:iCs/>
      <w:color w:val="404040"/>
      <w:sz w:val="20"/>
      <w:szCs w:val="20"/>
    </w:rPr>
  </w:style>
  <w:style w:type="character" w:customStyle="1" w:styleId="TitelTeken">
    <w:name w:val="Titel Teken"/>
    <w:link w:val="Titel"/>
    <w:uiPriority w:val="10"/>
    <w:rsid w:val="00BB437B"/>
    <w:rPr>
      <w:rFonts w:ascii="Calibri" w:eastAsia="Times New Roman" w:hAnsi="Calibri" w:cs="Times New Roman"/>
      <w:color w:val="4E4A4A"/>
      <w:spacing w:val="5"/>
      <w:kern w:val="28"/>
      <w:sz w:val="52"/>
      <w:szCs w:val="52"/>
    </w:rPr>
  </w:style>
  <w:style w:type="character" w:customStyle="1" w:styleId="SubtitelTeken">
    <w:name w:val="Subtitel Teken"/>
    <w:link w:val="Subtitel"/>
    <w:uiPriority w:val="11"/>
    <w:rsid w:val="00BB437B"/>
    <w:rPr>
      <w:rFonts w:ascii="Calibri" w:eastAsia="Times New Roman" w:hAnsi="Calibri" w:cs="Times New Roman"/>
      <w:i/>
      <w:iCs/>
      <w:color w:val="D34817"/>
      <w:spacing w:val="15"/>
      <w:sz w:val="24"/>
      <w:szCs w:val="24"/>
    </w:rPr>
  </w:style>
  <w:style w:type="character" w:styleId="Zwaar">
    <w:name w:val="Strong"/>
    <w:aliases w:val="opdr en experiment"/>
    <w:uiPriority w:val="22"/>
    <w:qFormat/>
    <w:rsid w:val="00BB437B"/>
    <w:rPr>
      <w:b/>
      <w:bCs/>
    </w:rPr>
  </w:style>
  <w:style w:type="character" w:styleId="Nadruk">
    <w:name w:val="Emphasis"/>
    <w:uiPriority w:val="20"/>
    <w:qFormat/>
    <w:rsid w:val="00BB437B"/>
    <w:rPr>
      <w:i/>
      <w:iCs/>
    </w:rPr>
  </w:style>
  <w:style w:type="paragraph" w:styleId="Lijstalinea">
    <w:name w:val="List Paragraph"/>
    <w:basedOn w:val="Normaal"/>
    <w:link w:val="LijstalineaTeken"/>
    <w:uiPriority w:val="34"/>
    <w:qFormat/>
    <w:rsid w:val="00BB437B"/>
    <w:pPr>
      <w:ind w:left="720"/>
      <w:contextualSpacing/>
    </w:pPr>
  </w:style>
  <w:style w:type="paragraph" w:styleId="Citaat">
    <w:name w:val="Quote"/>
    <w:basedOn w:val="Normaal"/>
    <w:next w:val="Normaal"/>
    <w:link w:val="CitaatTeken"/>
    <w:uiPriority w:val="29"/>
    <w:qFormat/>
    <w:rsid w:val="00BB437B"/>
    <w:rPr>
      <w:i/>
      <w:iCs/>
      <w:color w:val="000000"/>
      <w:sz w:val="20"/>
      <w:szCs w:val="20"/>
      <w:lang/>
    </w:rPr>
  </w:style>
  <w:style w:type="character" w:customStyle="1" w:styleId="CitaatTeken">
    <w:name w:val="Citaat Teken"/>
    <w:link w:val="Citaat"/>
    <w:uiPriority w:val="29"/>
    <w:rsid w:val="00BB437B"/>
    <w:rPr>
      <w:i/>
      <w:iCs/>
      <w:color w:val="000000"/>
    </w:rPr>
  </w:style>
  <w:style w:type="paragraph" w:styleId="Duidelijkcitaat">
    <w:name w:val="Intense Quote"/>
    <w:basedOn w:val="Normaal"/>
    <w:next w:val="Normaal"/>
    <w:link w:val="DuidelijkcitaatTeken"/>
    <w:uiPriority w:val="30"/>
    <w:qFormat/>
    <w:rsid w:val="00BB437B"/>
    <w:pPr>
      <w:pBdr>
        <w:bottom w:val="single" w:sz="4" w:space="4" w:color="D34817"/>
      </w:pBdr>
      <w:spacing w:before="200" w:after="280"/>
      <w:ind w:left="936" w:right="936"/>
    </w:pPr>
    <w:rPr>
      <w:b/>
      <w:bCs/>
      <w:i/>
      <w:iCs/>
      <w:color w:val="D34817"/>
      <w:sz w:val="20"/>
      <w:szCs w:val="20"/>
      <w:lang/>
    </w:rPr>
  </w:style>
  <w:style w:type="character" w:customStyle="1" w:styleId="DuidelijkcitaatTeken">
    <w:name w:val="Duidelijk citaat Teken"/>
    <w:link w:val="Duidelijkcitaat"/>
    <w:uiPriority w:val="30"/>
    <w:rsid w:val="00BB437B"/>
    <w:rPr>
      <w:b/>
      <w:bCs/>
      <w:i/>
      <w:iCs/>
      <w:color w:val="D34817"/>
    </w:rPr>
  </w:style>
  <w:style w:type="character" w:styleId="Subtielebenadrukking">
    <w:name w:val="Subtle Emphasis"/>
    <w:uiPriority w:val="19"/>
    <w:qFormat/>
    <w:rsid w:val="00BB437B"/>
    <w:rPr>
      <w:i/>
      <w:iCs/>
      <w:color w:val="808080"/>
    </w:rPr>
  </w:style>
  <w:style w:type="character" w:styleId="Intensievebenadrukking">
    <w:name w:val="Intense Emphasis"/>
    <w:uiPriority w:val="21"/>
    <w:qFormat/>
    <w:rsid w:val="00BB437B"/>
    <w:rPr>
      <w:b/>
      <w:bCs/>
      <w:i/>
      <w:iCs/>
      <w:color w:val="D34817"/>
    </w:rPr>
  </w:style>
  <w:style w:type="character" w:styleId="Subtieleverwijzing">
    <w:name w:val="Subtle Reference"/>
    <w:uiPriority w:val="31"/>
    <w:qFormat/>
    <w:rsid w:val="00BB437B"/>
    <w:rPr>
      <w:smallCaps/>
      <w:color w:val="9B2D1F"/>
      <w:u w:val="single"/>
    </w:rPr>
  </w:style>
  <w:style w:type="character" w:styleId="Intensieveverwijzing">
    <w:name w:val="Intense Reference"/>
    <w:uiPriority w:val="32"/>
    <w:qFormat/>
    <w:rsid w:val="00BB437B"/>
    <w:rPr>
      <w:b/>
      <w:bCs/>
      <w:smallCaps/>
      <w:color w:val="9B2D1F"/>
      <w:spacing w:val="5"/>
      <w:u w:val="single"/>
    </w:rPr>
  </w:style>
  <w:style w:type="character" w:styleId="Titelvanboek">
    <w:name w:val="Book Title"/>
    <w:uiPriority w:val="33"/>
    <w:qFormat/>
    <w:rsid w:val="00BB437B"/>
    <w:rPr>
      <w:b/>
      <w:bCs/>
      <w:smallCaps/>
      <w:spacing w:val="5"/>
    </w:rPr>
  </w:style>
  <w:style w:type="paragraph" w:styleId="Kopvaninhoudsopgave">
    <w:name w:val="TOC Heading"/>
    <w:basedOn w:val="Kop1"/>
    <w:next w:val="Normaal"/>
    <w:uiPriority w:val="39"/>
    <w:semiHidden/>
    <w:unhideWhenUsed/>
    <w:qFormat/>
    <w:rsid w:val="00BB437B"/>
    <w:pPr>
      <w:outlineLvl w:val="9"/>
    </w:pPr>
  </w:style>
  <w:style w:type="character" w:styleId="Hyperlink">
    <w:name w:val="Hyperlink"/>
    <w:uiPriority w:val="99"/>
    <w:unhideWhenUsed/>
    <w:rsid w:val="00BB437B"/>
    <w:rPr>
      <w:color w:val="CC9900"/>
      <w:u w:val="single"/>
    </w:rPr>
  </w:style>
  <w:style w:type="paragraph" w:styleId="Voettekst">
    <w:name w:val="footer"/>
    <w:basedOn w:val="Normaal"/>
    <w:link w:val="VoettekstTeken"/>
    <w:uiPriority w:val="99"/>
    <w:rsid w:val="00BB437B"/>
    <w:pPr>
      <w:tabs>
        <w:tab w:val="center" w:pos="4680"/>
        <w:tab w:val="right" w:pos="9360"/>
      </w:tabs>
      <w:spacing w:after="0" w:line="240" w:lineRule="auto"/>
    </w:pPr>
  </w:style>
  <w:style w:type="character" w:customStyle="1" w:styleId="VoettekstTeken">
    <w:name w:val="Voettekst Teken"/>
    <w:basedOn w:val="Standaardalinea-lettertype"/>
    <w:link w:val="Voettekst"/>
    <w:uiPriority w:val="99"/>
    <w:rsid w:val="00BB437B"/>
  </w:style>
  <w:style w:type="paragraph" w:styleId="Koptekst">
    <w:name w:val="header"/>
    <w:basedOn w:val="Normaal"/>
    <w:link w:val="KoptekstTeken"/>
    <w:uiPriority w:val="99"/>
    <w:rsid w:val="00461DE0"/>
    <w:pPr>
      <w:tabs>
        <w:tab w:val="center" w:pos="4680"/>
        <w:tab w:val="right" w:pos="9360"/>
      </w:tabs>
      <w:spacing w:after="0" w:line="240" w:lineRule="auto"/>
    </w:pPr>
    <w:rPr>
      <w:lang/>
    </w:rPr>
  </w:style>
  <w:style w:type="character" w:customStyle="1" w:styleId="KoptekstTeken">
    <w:name w:val="Koptekst Teken"/>
    <w:link w:val="Koptekst"/>
    <w:uiPriority w:val="99"/>
    <w:rsid w:val="00461DE0"/>
    <w:rPr>
      <w:sz w:val="22"/>
      <w:szCs w:val="22"/>
    </w:rPr>
  </w:style>
  <w:style w:type="paragraph" w:customStyle="1" w:styleId="05BC2C2812214721B0E643442EA253EB">
    <w:name w:val="05BC2C2812214721B0E643442EA253EB"/>
    <w:rsid w:val="00BB437B"/>
    <w:pPr>
      <w:spacing w:after="200" w:line="276" w:lineRule="auto"/>
    </w:pPr>
    <w:rPr>
      <w:sz w:val="22"/>
      <w:szCs w:val="22"/>
      <w:lang w:val="nl-BE" w:eastAsia="nl-BE"/>
    </w:rPr>
  </w:style>
  <w:style w:type="paragraph" w:styleId="Onderwerpvanopmerking">
    <w:name w:val="annotation subject"/>
    <w:basedOn w:val="Tekstopmerking"/>
    <w:next w:val="Tekstopmerking"/>
    <w:link w:val="OnderwerpvanopmerkingTeken"/>
    <w:rsid w:val="00BB437B"/>
    <w:pPr>
      <w:spacing w:line="240" w:lineRule="auto"/>
    </w:pPr>
    <w:rPr>
      <w:b/>
      <w:bCs/>
      <w:sz w:val="20"/>
      <w:szCs w:val="20"/>
    </w:rPr>
  </w:style>
  <w:style w:type="character" w:customStyle="1" w:styleId="TekstopmerkingTeken">
    <w:name w:val="Tekst opmerking Teken"/>
    <w:basedOn w:val="Standaardalinea-lettertype"/>
    <w:link w:val="Tekstopmerking"/>
    <w:semiHidden/>
    <w:rsid w:val="00BB437B"/>
  </w:style>
  <w:style w:type="character" w:customStyle="1" w:styleId="OnderwerpvanopmerkingTeken">
    <w:name w:val="Onderwerp van opmerking Teken"/>
    <w:basedOn w:val="TekstopmerkingTeken"/>
    <w:link w:val="Onderwerpvanopmerking"/>
    <w:rsid w:val="00BB437B"/>
  </w:style>
  <w:style w:type="character" w:styleId="Tekstvantijdelijkeaanduiding">
    <w:name w:val="Placeholder Text"/>
    <w:uiPriority w:val="99"/>
    <w:semiHidden/>
    <w:rsid w:val="00B158B5"/>
    <w:rPr>
      <w:color w:val="808080"/>
    </w:rPr>
  </w:style>
  <w:style w:type="table" w:styleId="Tabelraster">
    <w:name w:val="Table Grid"/>
    <w:basedOn w:val="Standaardtabel"/>
    <w:uiPriority w:val="39"/>
    <w:rsid w:val="009F35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alweb">
    <w:name w:val="Normal (Web)"/>
    <w:basedOn w:val="Normaal"/>
    <w:uiPriority w:val="99"/>
    <w:unhideWhenUsed/>
    <w:rsid w:val="00CA29B0"/>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Standaardalinea-lettertype"/>
    <w:rsid w:val="00F763DA"/>
  </w:style>
  <w:style w:type="character" w:styleId="GevolgdeHyperlink">
    <w:name w:val="FollowedHyperlink"/>
    <w:semiHidden/>
    <w:unhideWhenUsed/>
    <w:rsid w:val="00877D2D"/>
    <w:rPr>
      <w:color w:val="96A9A9"/>
      <w:u w:val="single"/>
    </w:rPr>
  </w:style>
  <w:style w:type="paragraph" w:customStyle="1" w:styleId="Opmaakprofiel1">
    <w:name w:val="Opmaakprofiel1"/>
    <w:basedOn w:val="Duidelijkcitaat"/>
    <w:link w:val="Opmaakprofiel1Char"/>
    <w:qFormat/>
    <w:rsid w:val="004057E1"/>
    <w:pPr>
      <w:ind w:left="0"/>
    </w:pPr>
    <w:rPr>
      <w:rFonts w:ascii="Verdana" w:hAnsi="Verdana"/>
      <w:bCs w:val="0"/>
      <w:iCs w:val="0"/>
      <w:color w:val="9B2D1F"/>
      <w:sz w:val="24"/>
      <w:szCs w:val="24"/>
    </w:rPr>
  </w:style>
  <w:style w:type="paragraph" w:customStyle="1" w:styleId="Opmaakprofiel2">
    <w:name w:val="Opmaakprofiel2"/>
    <w:basedOn w:val="Lijstalinea"/>
    <w:link w:val="Opmaakprofiel2Char"/>
    <w:qFormat/>
    <w:rsid w:val="00491565"/>
    <w:pPr>
      <w:pBdr>
        <w:top w:val="single" w:sz="4" w:space="1" w:color="auto"/>
        <w:left w:val="single" w:sz="4" w:space="4" w:color="auto"/>
        <w:bottom w:val="single" w:sz="4" w:space="1" w:color="auto"/>
        <w:right w:val="single" w:sz="4" w:space="4" w:color="auto"/>
      </w:pBdr>
      <w:shd w:val="clear" w:color="auto" w:fill="D34817"/>
      <w:ind w:left="0"/>
    </w:pPr>
    <w:rPr>
      <w:rFonts w:ascii="Verdana" w:hAnsi="Verdana"/>
      <w:b/>
      <w:noProof/>
      <w:color w:val="FFFFFF"/>
      <w:sz w:val="28"/>
      <w:szCs w:val="28"/>
    </w:rPr>
  </w:style>
  <w:style w:type="character" w:customStyle="1" w:styleId="Opmaakprofiel1Char">
    <w:name w:val="Opmaakprofiel1 Char"/>
    <w:link w:val="Opmaakprofiel1"/>
    <w:rsid w:val="004057E1"/>
    <w:rPr>
      <w:rFonts w:ascii="Verdana" w:hAnsi="Verdana"/>
      <w:b/>
      <w:i/>
      <w:color w:val="9B2D1F"/>
      <w:sz w:val="24"/>
      <w:szCs w:val="24"/>
      <w:lang/>
    </w:rPr>
  </w:style>
  <w:style w:type="character" w:customStyle="1" w:styleId="LijstalineaTeken">
    <w:name w:val="Lijstalinea Teken"/>
    <w:basedOn w:val="Standaardalinea-lettertype"/>
    <w:link w:val="Lijstalinea"/>
    <w:uiPriority w:val="34"/>
    <w:rsid w:val="00212B60"/>
  </w:style>
  <w:style w:type="character" w:customStyle="1" w:styleId="Opmaakprofiel2Char">
    <w:name w:val="Opmaakprofiel2 Char"/>
    <w:link w:val="Opmaakprofiel2"/>
    <w:rsid w:val="00491565"/>
    <w:rPr>
      <w:rFonts w:ascii="Verdana" w:hAnsi="Verdana"/>
      <w:b/>
      <w:noProof/>
      <w:color w:val="FFFFFF"/>
      <w:sz w:val="28"/>
      <w:szCs w:val="28"/>
      <w:shd w:val="clear" w:color="auto" w:fill="D34817"/>
      <w:lang w:val="nl-BE" w:eastAsia="nl-BE"/>
    </w:rPr>
  </w:style>
  <w:style w:type="paragraph" w:customStyle="1" w:styleId="VVKSOTekst">
    <w:name w:val="VVKSOTekst"/>
    <w:link w:val="VVKSOTekstChar1"/>
    <w:uiPriority w:val="99"/>
    <w:rsid w:val="00E229B1"/>
    <w:pPr>
      <w:spacing w:after="240" w:line="240" w:lineRule="atLeast"/>
      <w:jc w:val="both"/>
    </w:pPr>
    <w:rPr>
      <w:rFonts w:ascii="Arial" w:hAnsi="Arial"/>
    </w:rPr>
  </w:style>
  <w:style w:type="character" w:customStyle="1" w:styleId="VVKSOTekstChar1">
    <w:name w:val="VVKSOTekst Char1"/>
    <w:link w:val="VVKSOTekst"/>
    <w:uiPriority w:val="99"/>
    <w:rsid w:val="00E229B1"/>
    <w:rPr>
      <w:rFonts w:ascii="Arial" w:hAnsi="Arial"/>
      <w:lang w:val="nl-NL" w:eastAsia="nl-NL" w:bidi="ar-SA"/>
    </w:rPr>
  </w:style>
  <w:style w:type="character" w:customStyle="1" w:styleId="VVKSOOpsomming1Char1">
    <w:name w:val="VVKSOOpsomming1 Char1"/>
    <w:link w:val="VVKSOOpsomming1"/>
    <w:locked/>
    <w:rsid w:val="00E229B1"/>
    <w:rPr>
      <w:rFonts w:ascii="Arial" w:hAnsi="Arial" w:cs="Arial"/>
      <w:sz w:val="22"/>
      <w:szCs w:val="22"/>
      <w:lang w:val="nl-NL" w:eastAsia="nl-NL" w:bidi="ar-SA"/>
    </w:rPr>
  </w:style>
  <w:style w:type="paragraph" w:customStyle="1" w:styleId="VVKSOOpsomming1">
    <w:name w:val="VVKSOOpsomming1"/>
    <w:link w:val="VVKSOOpsomming1Char1"/>
    <w:rsid w:val="00E229B1"/>
    <w:pPr>
      <w:numPr>
        <w:numId w:val="5"/>
      </w:numPr>
      <w:spacing w:after="120" w:line="240" w:lineRule="atLeast"/>
      <w:jc w:val="both"/>
    </w:pPr>
    <w:rPr>
      <w:rFonts w:ascii="Arial" w:hAnsi="Arial" w:cs="Arial"/>
      <w:sz w:val="22"/>
      <w:szCs w:val="22"/>
    </w:rPr>
  </w:style>
  <w:style w:type="paragraph" w:customStyle="1" w:styleId="VVKSOKopZonderTitel">
    <w:name w:val="VVKSOKopZonderTitel"/>
    <w:link w:val="VVKSOKopZonderTitelChar"/>
    <w:rsid w:val="00E229B1"/>
    <w:pPr>
      <w:numPr>
        <w:numId w:val="6"/>
      </w:numPr>
      <w:tabs>
        <w:tab w:val="left" w:pos="680"/>
      </w:tabs>
      <w:spacing w:after="120" w:line="260" w:lineRule="exact"/>
      <w:jc w:val="both"/>
    </w:pPr>
    <w:rPr>
      <w:rFonts w:ascii="Arial" w:hAnsi="Arial"/>
    </w:rPr>
  </w:style>
  <w:style w:type="character" w:customStyle="1" w:styleId="VVKSOKopZonderTitelChar">
    <w:name w:val="VVKSOKopZonderTitel Char"/>
    <w:link w:val="VVKSOKopZonderTitel"/>
    <w:rsid w:val="00E229B1"/>
    <w:rPr>
      <w:rFonts w:ascii="Arial" w:hAnsi="Arial"/>
      <w:lang w:val="nl-NL" w:eastAsia="nl-NL" w:bidi="ar-SA"/>
    </w:rPr>
  </w:style>
  <w:style w:type="character" w:customStyle="1" w:styleId="label">
    <w:name w:val="label"/>
    <w:basedOn w:val="Standaardalinea-lettertype"/>
    <w:rsid w:val="00137CCB"/>
  </w:style>
  <w:style w:type="character" w:customStyle="1" w:styleId="bron1">
    <w:name w:val="bron1"/>
    <w:rsid w:val="003808E9"/>
    <w:rPr>
      <w:color w:val="BABABA"/>
    </w:rPr>
  </w:style>
  <w:style w:type="paragraph" w:customStyle="1" w:styleId="invullen">
    <w:name w:val="invullen"/>
    <w:basedOn w:val="Normaal"/>
    <w:link w:val="invullenChar"/>
    <w:qFormat/>
    <w:rsid w:val="00393B6F"/>
    <w:pPr>
      <w:spacing w:after="0" w:line="360" w:lineRule="auto"/>
      <w:jc w:val="both"/>
    </w:pPr>
    <w:rPr>
      <w:rFonts w:ascii="Verdana" w:eastAsia="Calibri" w:hAnsi="Verdana"/>
      <w:b/>
      <w:color w:val="00B050"/>
      <w:sz w:val="28"/>
      <w:szCs w:val="28"/>
      <w:lang w:val="nl-NL" w:eastAsia="en-US"/>
    </w:rPr>
  </w:style>
  <w:style w:type="character" w:customStyle="1" w:styleId="invullenChar">
    <w:name w:val="invullen Char"/>
    <w:link w:val="invullen"/>
    <w:rsid w:val="00393B6F"/>
    <w:rPr>
      <w:rFonts w:ascii="Verdana" w:eastAsia="Calibri" w:hAnsi="Verdana" w:cs="Times New Roman"/>
      <w:b/>
      <w:color w:val="00B050"/>
      <w:sz w:val="28"/>
      <w:szCs w:val="28"/>
      <w:lang w:val="nl-NL" w:eastAsia="en-US"/>
    </w:rPr>
  </w:style>
  <w:style w:type="paragraph" w:customStyle="1" w:styleId="besluit">
    <w:name w:val="besluit"/>
    <w:basedOn w:val="Normaal"/>
    <w:link w:val="besluitChar"/>
    <w:qFormat/>
    <w:rsid w:val="0005471C"/>
    <w:pPr>
      <w:spacing w:after="0" w:line="360" w:lineRule="auto"/>
      <w:jc w:val="both"/>
    </w:pPr>
    <w:rPr>
      <w:rFonts w:ascii="Verdana" w:eastAsia="Calibri" w:hAnsi="Verdana"/>
      <w:b/>
      <w:color w:val="FF0000"/>
      <w:sz w:val="32"/>
      <w:lang w:val="nl-NL" w:eastAsia="en-US"/>
    </w:rPr>
  </w:style>
  <w:style w:type="character" w:customStyle="1" w:styleId="besluitChar">
    <w:name w:val="besluit Char"/>
    <w:link w:val="besluit"/>
    <w:rsid w:val="0005471C"/>
    <w:rPr>
      <w:rFonts w:ascii="Verdana" w:eastAsia="Calibri" w:hAnsi="Verdana" w:cs="Times New Roman"/>
      <w:b/>
      <w:color w:val="FF0000"/>
      <w:sz w:val="32"/>
      <w:szCs w:val="22"/>
      <w:lang w:val="nl-NL" w:eastAsia="en-US"/>
    </w:rPr>
  </w:style>
  <w:style w:type="paragraph" w:customStyle="1" w:styleId="basis">
    <w:name w:val="basis"/>
    <w:basedOn w:val="Normaal"/>
    <w:link w:val="basisChar"/>
    <w:qFormat/>
    <w:rsid w:val="000748D5"/>
    <w:pPr>
      <w:spacing w:after="0" w:line="360" w:lineRule="auto"/>
      <w:jc w:val="both"/>
    </w:pPr>
    <w:rPr>
      <w:rFonts w:ascii="Verdana" w:hAnsi="Verdana"/>
      <w:sz w:val="24"/>
      <w:szCs w:val="24"/>
      <w:lang w:val="nl-NL" w:eastAsia="en-US"/>
    </w:rPr>
  </w:style>
  <w:style w:type="character" w:customStyle="1" w:styleId="basisChar">
    <w:name w:val="basis Char"/>
    <w:link w:val="basis"/>
    <w:rsid w:val="000748D5"/>
    <w:rPr>
      <w:rFonts w:ascii="Verdana" w:hAnsi="Verdana"/>
      <w:sz w:val="24"/>
      <w:szCs w:val="24"/>
      <w:lang w:val="nl-NL" w:eastAsia="en-US"/>
    </w:rPr>
  </w:style>
  <w:style w:type="paragraph" w:customStyle="1" w:styleId="Default">
    <w:name w:val="Default"/>
    <w:rsid w:val="00673916"/>
    <w:pPr>
      <w:autoSpaceDE w:val="0"/>
      <w:autoSpaceDN w:val="0"/>
      <w:adjustRightInd w:val="0"/>
    </w:pPr>
    <w:rPr>
      <w:rFonts w:ascii="Arial" w:hAnsi="Arial" w:cs="Arial"/>
      <w:color w:val="000000"/>
      <w:sz w:val="24"/>
      <w:szCs w:val="24"/>
      <w:lang w:val="nl-BE" w:eastAsia="nl-BE"/>
    </w:rPr>
  </w:style>
  <w:style w:type="paragraph" w:customStyle="1" w:styleId="TableParagraph">
    <w:name w:val="Table Paragraph"/>
    <w:basedOn w:val="Normaal"/>
    <w:uiPriority w:val="1"/>
    <w:qFormat/>
    <w:rsid w:val="00E77A37"/>
    <w:pPr>
      <w:widowControl w:val="0"/>
      <w:spacing w:after="0" w:line="240" w:lineRule="auto"/>
    </w:pPr>
    <w:rPr>
      <w:rFonts w:eastAsia="Calibri"/>
      <w:lang w:val="en-US" w:eastAsia="en-US"/>
    </w:rPr>
  </w:style>
  <w:style w:type="character" w:customStyle="1" w:styleId="pluspunt">
    <w:name w:val="pluspunt"/>
    <w:basedOn w:val="Standaardalinea-lettertype"/>
    <w:rsid w:val="00127720"/>
  </w:style>
  <w:style w:type="character" w:customStyle="1" w:styleId="minpunt">
    <w:name w:val="minpunt"/>
    <w:basedOn w:val="Standaardalinea-lettertype"/>
    <w:rsid w:val="00127720"/>
  </w:style>
  <w:style w:type="character" w:customStyle="1" w:styleId="title">
    <w:name w:val="title"/>
    <w:basedOn w:val="Standaardalinea-lettertype"/>
    <w:rsid w:val="0066204A"/>
  </w:style>
  <w:style w:type="paragraph" w:customStyle="1" w:styleId="TekstonderKop4">
    <w:name w:val="Tekst onder Kop 4"/>
    <w:basedOn w:val="Normaal"/>
    <w:rsid w:val="00460EA1"/>
    <w:pPr>
      <w:spacing w:after="0" w:line="360" w:lineRule="auto"/>
      <w:ind w:left="1077"/>
    </w:pPr>
    <w:rPr>
      <w:rFonts w:ascii="Arial" w:hAnsi="Arial"/>
      <w:sz w:val="24"/>
      <w:szCs w:val="24"/>
      <w:lang w:val="nl-NL" w:eastAsia="nl-NL"/>
    </w:rPr>
  </w:style>
  <w:style w:type="character" w:customStyle="1" w:styleId="Onopgelostemelding">
    <w:name w:val="Onopgeloste melding"/>
    <w:uiPriority w:val="99"/>
    <w:semiHidden/>
    <w:unhideWhenUsed/>
    <w:rsid w:val="003B5A18"/>
    <w:rPr>
      <w:color w:val="808080"/>
      <w:shd w:val="clear" w:color="auto" w:fill="E6E6E6"/>
    </w:rPr>
  </w:style>
  <w:style w:type="paragraph" w:customStyle="1" w:styleId="voorbeeld">
    <w:name w:val="voorbeeld"/>
    <w:basedOn w:val="Normaal"/>
    <w:link w:val="voorbeeldChar"/>
    <w:qFormat/>
    <w:rsid w:val="00FC2C95"/>
    <w:pPr>
      <w:spacing w:line="360" w:lineRule="auto"/>
      <w:jc w:val="both"/>
    </w:pPr>
    <w:rPr>
      <w:rFonts w:ascii="Verdana" w:hAnsi="Verdana"/>
      <w:sz w:val="24"/>
      <w:szCs w:val="24"/>
      <w:lang/>
    </w:rPr>
  </w:style>
  <w:style w:type="character" w:customStyle="1" w:styleId="voorbeeldChar">
    <w:name w:val="voorbeeld Char"/>
    <w:link w:val="voorbeeld"/>
    <w:rsid w:val="00FC2C95"/>
    <w:rPr>
      <w:rFonts w:ascii="Verdana" w:hAnsi="Verdana"/>
      <w:sz w:val="24"/>
      <w:szCs w:val="24"/>
      <w:lang/>
    </w:rPr>
  </w:style>
  <w:style w:type="paragraph" w:customStyle="1" w:styleId="articletext">
    <w:name w:val="article__text"/>
    <w:basedOn w:val="Normaal"/>
    <w:rsid w:val="00081737"/>
    <w:pPr>
      <w:spacing w:before="100" w:beforeAutospacing="1" w:after="100" w:afterAutospacing="1" w:line="240" w:lineRule="auto"/>
    </w:pPr>
    <w:rPr>
      <w:rFonts w:ascii="Times New Roman" w:hAnsi="Times New Roman"/>
      <w:sz w:val="24"/>
      <w:szCs w:val="24"/>
    </w:rPr>
  </w:style>
  <w:style w:type="paragraph" w:customStyle="1" w:styleId="oplossing">
    <w:name w:val="oplossing"/>
    <w:basedOn w:val="Normaal"/>
    <w:link w:val="oplossingChar"/>
    <w:qFormat/>
    <w:rsid w:val="0084228F"/>
    <w:pPr>
      <w:ind w:left="708"/>
    </w:pPr>
    <w:rPr>
      <w:rFonts w:eastAsia="Calibri"/>
      <w:color w:val="FF0000"/>
      <w:sz w:val="24"/>
      <w:lang w:val="nl-NL" w:eastAsia="en-US"/>
    </w:rPr>
  </w:style>
  <w:style w:type="character" w:customStyle="1" w:styleId="oplossingChar">
    <w:name w:val="oplossing Char"/>
    <w:link w:val="oplossing"/>
    <w:rsid w:val="0084228F"/>
    <w:rPr>
      <w:rFonts w:eastAsia="Calibri"/>
      <w:color w:val="FF0000"/>
      <w:sz w:val="24"/>
      <w:szCs w:val="22"/>
      <w:lang w:val="nl-NL" w:eastAsia="en-US"/>
    </w:rPr>
  </w:style>
  <w:style w:type="paragraph" w:customStyle="1" w:styleId="hooftitelcursus">
    <w:name w:val="hooftitel cursus"/>
    <w:basedOn w:val="Lijstalinea"/>
    <w:link w:val="hooftitelcursusChar"/>
    <w:qFormat/>
    <w:rsid w:val="008D556B"/>
    <w:pPr>
      <w:pBdr>
        <w:top w:val="single" w:sz="4" w:space="1" w:color="auto"/>
        <w:left w:val="single" w:sz="4" w:space="4" w:color="auto"/>
        <w:bottom w:val="single" w:sz="4" w:space="1" w:color="auto"/>
        <w:right w:val="single" w:sz="4" w:space="4" w:color="auto"/>
      </w:pBdr>
      <w:shd w:val="clear" w:color="auto" w:fill="D34817"/>
      <w:ind w:left="0"/>
    </w:pPr>
    <w:rPr>
      <w:rFonts w:ascii="Verdana" w:hAnsi="Verdana"/>
      <w:b/>
      <w:noProof/>
      <w:color w:val="FFFFFF"/>
      <w:sz w:val="28"/>
      <w:szCs w:val="28"/>
      <w:lang/>
    </w:rPr>
  </w:style>
  <w:style w:type="character" w:customStyle="1" w:styleId="hooftitelcursusChar">
    <w:name w:val="hooftitel cursus Char"/>
    <w:link w:val="hooftitelcursus"/>
    <w:rsid w:val="008D556B"/>
    <w:rPr>
      <w:rFonts w:ascii="Verdana" w:hAnsi="Verdana"/>
      <w:b/>
      <w:noProof/>
      <w:color w:val="FFFFFF"/>
      <w:sz w:val="28"/>
      <w:szCs w:val="28"/>
      <w:shd w:val="clear" w:color="auto" w:fill="D34817"/>
    </w:rPr>
  </w:style>
  <w:style w:type="paragraph" w:customStyle="1" w:styleId="Gemiddeldraster21">
    <w:name w:val="Gemiddeld raster 21"/>
    <w:qFormat/>
    <w:rsid w:val="008D556B"/>
    <w:rPr>
      <w:sz w:val="22"/>
      <w:szCs w:val="22"/>
      <w:lang w:eastAsia="en-US"/>
    </w:rPr>
  </w:style>
  <w:style w:type="paragraph" w:customStyle="1" w:styleId="tussentitelcursus">
    <w:name w:val="tussentitel cursus"/>
    <w:basedOn w:val="Duidelijkcitaat"/>
    <w:link w:val="tussentitelcursusChar"/>
    <w:qFormat/>
    <w:rsid w:val="006C0992"/>
    <w:pPr>
      <w:ind w:left="0"/>
    </w:pPr>
    <w:rPr>
      <w:rFonts w:ascii="Verdana" w:hAnsi="Verdana"/>
      <w:bCs w:val="0"/>
      <w:iCs w:val="0"/>
      <w:color w:val="9B2D1F"/>
      <w:sz w:val="24"/>
      <w:szCs w:val="24"/>
    </w:rPr>
  </w:style>
  <w:style w:type="character" w:customStyle="1" w:styleId="tussentitelcursusChar">
    <w:name w:val="tussentitel cursus Char"/>
    <w:link w:val="tussentitelcursus"/>
    <w:rsid w:val="006C0992"/>
    <w:rPr>
      <w:rFonts w:ascii="Verdana" w:hAnsi="Verdana"/>
      <w:b/>
      <w:i/>
      <w:color w:val="9B2D1F"/>
      <w:sz w:val="24"/>
      <w:szCs w:val="24"/>
      <w:lang/>
    </w:rPr>
  </w:style>
  <w:style w:type="paragraph" w:customStyle="1" w:styleId="besluitcursus">
    <w:name w:val="besluit cursus"/>
    <w:basedOn w:val="Normaal"/>
    <w:link w:val="besluitcursusChar"/>
    <w:qFormat/>
    <w:rsid w:val="006C0992"/>
    <w:pPr>
      <w:pBdr>
        <w:top w:val="single" w:sz="4" w:space="1" w:color="auto"/>
        <w:left w:val="single" w:sz="4" w:space="4" w:color="auto"/>
        <w:bottom w:val="single" w:sz="4" w:space="1" w:color="auto"/>
        <w:right w:val="single" w:sz="4" w:space="4" w:color="auto"/>
      </w:pBdr>
      <w:shd w:val="clear" w:color="auto" w:fill="D34817"/>
      <w:spacing w:line="360" w:lineRule="auto"/>
      <w:jc w:val="both"/>
    </w:pPr>
    <w:rPr>
      <w:rFonts w:ascii="Verdana" w:hAnsi="Verdana"/>
      <w:b/>
      <w:color w:val="FFFFFF"/>
      <w:lang/>
    </w:rPr>
  </w:style>
  <w:style w:type="character" w:customStyle="1" w:styleId="besluitcursusChar">
    <w:name w:val="besluit cursus Char"/>
    <w:link w:val="besluitcursus"/>
    <w:rsid w:val="006C0992"/>
    <w:rPr>
      <w:rFonts w:ascii="Verdana" w:hAnsi="Verdana"/>
      <w:b/>
      <w:color w:val="FFFFFF"/>
      <w:sz w:val="22"/>
      <w:szCs w:val="22"/>
      <w:shd w:val="clear" w:color="auto" w:fill="D34817"/>
    </w:rPr>
  </w:style>
  <w:style w:type="paragraph" w:customStyle="1" w:styleId="oplossingstijl1">
    <w:name w:val="oplossing stijl1"/>
    <w:basedOn w:val="Normaal"/>
    <w:link w:val="oplossingstijl1Char"/>
    <w:qFormat/>
    <w:rsid w:val="006C0992"/>
    <w:pPr>
      <w:spacing w:after="0" w:line="360" w:lineRule="auto"/>
      <w:jc w:val="both"/>
    </w:pPr>
    <w:rPr>
      <w:rFonts w:ascii="Verdana" w:hAnsi="Verdana"/>
      <w:color w:val="00B050"/>
      <w:sz w:val="28"/>
      <w:szCs w:val="28"/>
      <w:lang/>
    </w:rPr>
  </w:style>
  <w:style w:type="character" w:customStyle="1" w:styleId="oplossingstijl1Char">
    <w:name w:val="oplossing stijl1 Char"/>
    <w:link w:val="oplossingstijl1"/>
    <w:rsid w:val="006C0992"/>
    <w:rPr>
      <w:rFonts w:ascii="Verdana" w:hAnsi="Verdana"/>
      <w:color w:val="00B050"/>
      <w:sz w:val="28"/>
      <w:szCs w:val="28"/>
    </w:rPr>
  </w:style>
  <w:style w:type="character" w:customStyle="1" w:styleId="mw-headline">
    <w:name w:val="mw-headline"/>
    <w:rsid w:val="000B6452"/>
  </w:style>
  <w:style w:type="character" w:customStyle="1" w:styleId="mw-editsection">
    <w:name w:val="mw-editsection"/>
    <w:rsid w:val="000B6452"/>
  </w:style>
  <w:style w:type="character" w:customStyle="1" w:styleId="mw-editsection-bracket">
    <w:name w:val="mw-editsection-bracket"/>
    <w:rsid w:val="000B6452"/>
  </w:style>
  <w:style w:type="character" w:customStyle="1" w:styleId="mwe-math-mathml-inline">
    <w:name w:val="mwe-math-mathml-inline"/>
    <w:rsid w:val="001324C5"/>
  </w:style>
  <w:style w:type="character" w:customStyle="1" w:styleId="slideshowimagecaption">
    <w:name w:val="slideshow__image__caption"/>
    <w:rsid w:val="00522996"/>
  </w:style>
  <w:style w:type="character" w:customStyle="1" w:styleId="slideshowimagecredits">
    <w:name w:val="slideshow__image__credits"/>
    <w:rsid w:val="00522996"/>
  </w:style>
  <w:style w:type="paragraph" w:customStyle="1" w:styleId="readlater">
    <w:name w:val="readlater"/>
    <w:basedOn w:val="Normaal"/>
    <w:rsid w:val="00522996"/>
    <w:pPr>
      <w:spacing w:before="100" w:beforeAutospacing="1" w:after="100" w:afterAutospacing="1" w:line="240" w:lineRule="auto"/>
    </w:pPr>
    <w:rPr>
      <w:rFonts w:ascii="Times New Roman" w:hAnsi="Times New Roman"/>
      <w:sz w:val="24"/>
      <w:szCs w:val="24"/>
    </w:rPr>
  </w:style>
  <w:style w:type="paragraph" w:customStyle="1" w:styleId="facebook">
    <w:name w:val="facebook"/>
    <w:basedOn w:val="Normaal"/>
    <w:rsid w:val="00522996"/>
    <w:pPr>
      <w:spacing w:before="100" w:beforeAutospacing="1" w:after="100" w:afterAutospacing="1" w:line="240" w:lineRule="auto"/>
    </w:pPr>
    <w:rPr>
      <w:rFonts w:ascii="Times New Roman" w:hAnsi="Times New Roman"/>
      <w:sz w:val="24"/>
      <w:szCs w:val="24"/>
    </w:rPr>
  </w:style>
  <w:style w:type="character" w:customStyle="1" w:styleId="icon-text">
    <w:name w:val="icon-text"/>
    <w:rsid w:val="00522996"/>
  </w:style>
  <w:style w:type="paragraph" w:customStyle="1" w:styleId="twitter">
    <w:name w:val="twitter"/>
    <w:basedOn w:val="Normaal"/>
    <w:rsid w:val="00522996"/>
    <w:pPr>
      <w:spacing w:before="100" w:beforeAutospacing="1" w:after="100" w:afterAutospacing="1" w:line="240" w:lineRule="auto"/>
    </w:pPr>
    <w:rPr>
      <w:rFonts w:ascii="Times New Roman" w:hAnsi="Times New Roman"/>
      <w:sz w:val="24"/>
      <w:szCs w:val="24"/>
    </w:rPr>
  </w:style>
  <w:style w:type="paragraph" w:customStyle="1" w:styleId="googleplus">
    <w:name w:val="googleplus"/>
    <w:basedOn w:val="Normaal"/>
    <w:rsid w:val="00522996"/>
    <w:pPr>
      <w:spacing w:before="100" w:beforeAutospacing="1" w:after="100" w:afterAutospacing="1" w:line="240" w:lineRule="auto"/>
    </w:pPr>
    <w:rPr>
      <w:rFonts w:ascii="Times New Roman" w:hAnsi="Times New Roman"/>
      <w:sz w:val="24"/>
      <w:szCs w:val="24"/>
    </w:rPr>
  </w:style>
  <w:style w:type="paragraph" w:customStyle="1" w:styleId="mail">
    <w:name w:val="mail"/>
    <w:basedOn w:val="Normaal"/>
    <w:rsid w:val="00522996"/>
    <w:pPr>
      <w:spacing w:before="100" w:beforeAutospacing="1" w:after="100" w:afterAutospacing="1" w:line="240" w:lineRule="auto"/>
    </w:pPr>
    <w:rPr>
      <w:rFonts w:ascii="Times New Roman" w:hAnsi="Times New Roman"/>
      <w:sz w:val="24"/>
      <w:szCs w:val="24"/>
    </w:rPr>
  </w:style>
  <w:style w:type="character" w:customStyle="1" w:styleId="badgelabel">
    <w:name w:val="badge__label"/>
    <w:rsid w:val="00522996"/>
  </w:style>
  <w:style w:type="character" w:customStyle="1" w:styleId="articlelocation">
    <w:name w:val="article__location"/>
    <w:rsid w:val="00522996"/>
  </w:style>
  <w:style w:type="paragraph" w:customStyle="1" w:styleId="crossheading">
    <w:name w:val="crossheading"/>
    <w:basedOn w:val="Normaal"/>
    <w:rsid w:val="00522996"/>
    <w:pPr>
      <w:spacing w:before="100" w:beforeAutospacing="1" w:after="100" w:afterAutospacing="1" w:line="240" w:lineRule="auto"/>
    </w:pPr>
    <w:rPr>
      <w:rFonts w:ascii="Times New Roman" w:hAnsi="Times New Roman"/>
      <w:sz w:val="24"/>
      <w:szCs w:val="24"/>
    </w:rPr>
  </w:style>
  <w:style w:type="character" w:customStyle="1" w:styleId="posted-on">
    <w:name w:val="posted-on"/>
    <w:rsid w:val="00CA4F35"/>
  </w:style>
  <w:style w:type="character" w:customStyle="1" w:styleId="author">
    <w:name w:val="author"/>
    <w:rsid w:val="00CA4F35"/>
  </w:style>
  <w:style w:type="character" w:customStyle="1" w:styleId="comments">
    <w:name w:val="comments"/>
    <w:rsid w:val="00CA4F35"/>
  </w:style>
  <w:style w:type="character" w:customStyle="1" w:styleId="tag-links">
    <w:name w:val="tag-links"/>
    <w:rsid w:val="00CA4F35"/>
  </w:style>
  <w:style w:type="character" w:customStyle="1" w:styleId="mashsb-sharetext">
    <w:name w:val="mashsb-sharetext"/>
    <w:rsid w:val="00CA4F35"/>
  </w:style>
  <w:style w:type="character" w:customStyle="1" w:styleId="text">
    <w:name w:val="text"/>
    <w:rsid w:val="00CA4F35"/>
  </w:style>
</w:styles>
</file>

<file path=word/webSettings.xml><?xml version="1.0" encoding="utf-8"?>
<w:webSettings xmlns:r="http://schemas.openxmlformats.org/officeDocument/2006/relationships" xmlns:w="http://schemas.openxmlformats.org/wordprocessingml/2006/main">
  <w:divs>
    <w:div w:id="1014275">
      <w:bodyDiv w:val="1"/>
      <w:marLeft w:val="0"/>
      <w:marRight w:val="0"/>
      <w:marTop w:val="0"/>
      <w:marBottom w:val="0"/>
      <w:divBdr>
        <w:top w:val="none" w:sz="0" w:space="0" w:color="auto"/>
        <w:left w:val="none" w:sz="0" w:space="0" w:color="auto"/>
        <w:bottom w:val="none" w:sz="0" w:space="0" w:color="auto"/>
        <w:right w:val="none" w:sz="0" w:space="0" w:color="auto"/>
      </w:divBdr>
    </w:div>
    <w:div w:id="8484195">
      <w:bodyDiv w:val="1"/>
      <w:marLeft w:val="0"/>
      <w:marRight w:val="0"/>
      <w:marTop w:val="0"/>
      <w:marBottom w:val="0"/>
      <w:divBdr>
        <w:top w:val="none" w:sz="0" w:space="0" w:color="auto"/>
        <w:left w:val="none" w:sz="0" w:space="0" w:color="auto"/>
        <w:bottom w:val="none" w:sz="0" w:space="0" w:color="auto"/>
        <w:right w:val="none" w:sz="0" w:space="0" w:color="auto"/>
      </w:divBdr>
      <w:divsChild>
        <w:div w:id="533229709">
          <w:marLeft w:val="0"/>
          <w:marRight w:val="0"/>
          <w:marTop w:val="300"/>
          <w:marBottom w:val="0"/>
          <w:divBdr>
            <w:top w:val="none" w:sz="0" w:space="0" w:color="auto"/>
            <w:left w:val="none" w:sz="0" w:space="0" w:color="auto"/>
            <w:bottom w:val="none" w:sz="0" w:space="0" w:color="auto"/>
            <w:right w:val="none" w:sz="0" w:space="0" w:color="auto"/>
          </w:divBdr>
        </w:div>
      </w:divsChild>
    </w:div>
    <w:div w:id="36246723">
      <w:bodyDiv w:val="1"/>
      <w:marLeft w:val="0"/>
      <w:marRight w:val="0"/>
      <w:marTop w:val="0"/>
      <w:marBottom w:val="0"/>
      <w:divBdr>
        <w:top w:val="none" w:sz="0" w:space="0" w:color="auto"/>
        <w:left w:val="none" w:sz="0" w:space="0" w:color="auto"/>
        <w:bottom w:val="none" w:sz="0" w:space="0" w:color="auto"/>
        <w:right w:val="none" w:sz="0" w:space="0" w:color="auto"/>
      </w:divBdr>
      <w:divsChild>
        <w:div w:id="105849875">
          <w:marLeft w:val="547"/>
          <w:marRight w:val="0"/>
          <w:marTop w:val="0"/>
          <w:marBottom w:val="0"/>
          <w:divBdr>
            <w:top w:val="none" w:sz="0" w:space="0" w:color="auto"/>
            <w:left w:val="none" w:sz="0" w:space="0" w:color="auto"/>
            <w:bottom w:val="none" w:sz="0" w:space="0" w:color="auto"/>
            <w:right w:val="none" w:sz="0" w:space="0" w:color="auto"/>
          </w:divBdr>
        </w:div>
        <w:div w:id="351494958">
          <w:marLeft w:val="547"/>
          <w:marRight w:val="0"/>
          <w:marTop w:val="0"/>
          <w:marBottom w:val="0"/>
          <w:divBdr>
            <w:top w:val="none" w:sz="0" w:space="0" w:color="auto"/>
            <w:left w:val="none" w:sz="0" w:space="0" w:color="auto"/>
            <w:bottom w:val="none" w:sz="0" w:space="0" w:color="auto"/>
            <w:right w:val="none" w:sz="0" w:space="0" w:color="auto"/>
          </w:divBdr>
        </w:div>
        <w:div w:id="945118456">
          <w:marLeft w:val="547"/>
          <w:marRight w:val="0"/>
          <w:marTop w:val="0"/>
          <w:marBottom w:val="0"/>
          <w:divBdr>
            <w:top w:val="none" w:sz="0" w:space="0" w:color="auto"/>
            <w:left w:val="none" w:sz="0" w:space="0" w:color="auto"/>
            <w:bottom w:val="none" w:sz="0" w:space="0" w:color="auto"/>
            <w:right w:val="none" w:sz="0" w:space="0" w:color="auto"/>
          </w:divBdr>
        </w:div>
        <w:div w:id="1214000175">
          <w:marLeft w:val="547"/>
          <w:marRight w:val="0"/>
          <w:marTop w:val="0"/>
          <w:marBottom w:val="0"/>
          <w:divBdr>
            <w:top w:val="none" w:sz="0" w:space="0" w:color="auto"/>
            <w:left w:val="none" w:sz="0" w:space="0" w:color="auto"/>
            <w:bottom w:val="none" w:sz="0" w:space="0" w:color="auto"/>
            <w:right w:val="none" w:sz="0" w:space="0" w:color="auto"/>
          </w:divBdr>
        </w:div>
        <w:div w:id="1419324897">
          <w:marLeft w:val="547"/>
          <w:marRight w:val="0"/>
          <w:marTop w:val="0"/>
          <w:marBottom w:val="0"/>
          <w:divBdr>
            <w:top w:val="none" w:sz="0" w:space="0" w:color="auto"/>
            <w:left w:val="none" w:sz="0" w:space="0" w:color="auto"/>
            <w:bottom w:val="none" w:sz="0" w:space="0" w:color="auto"/>
            <w:right w:val="none" w:sz="0" w:space="0" w:color="auto"/>
          </w:divBdr>
        </w:div>
        <w:div w:id="1831367691">
          <w:marLeft w:val="547"/>
          <w:marRight w:val="0"/>
          <w:marTop w:val="0"/>
          <w:marBottom w:val="0"/>
          <w:divBdr>
            <w:top w:val="none" w:sz="0" w:space="0" w:color="auto"/>
            <w:left w:val="none" w:sz="0" w:space="0" w:color="auto"/>
            <w:bottom w:val="none" w:sz="0" w:space="0" w:color="auto"/>
            <w:right w:val="none" w:sz="0" w:space="0" w:color="auto"/>
          </w:divBdr>
        </w:div>
        <w:div w:id="1971351631">
          <w:marLeft w:val="547"/>
          <w:marRight w:val="0"/>
          <w:marTop w:val="0"/>
          <w:marBottom w:val="0"/>
          <w:divBdr>
            <w:top w:val="none" w:sz="0" w:space="0" w:color="auto"/>
            <w:left w:val="none" w:sz="0" w:space="0" w:color="auto"/>
            <w:bottom w:val="none" w:sz="0" w:space="0" w:color="auto"/>
            <w:right w:val="none" w:sz="0" w:space="0" w:color="auto"/>
          </w:divBdr>
        </w:div>
      </w:divsChild>
    </w:div>
    <w:div w:id="102768418">
      <w:bodyDiv w:val="1"/>
      <w:marLeft w:val="0"/>
      <w:marRight w:val="0"/>
      <w:marTop w:val="0"/>
      <w:marBottom w:val="0"/>
      <w:divBdr>
        <w:top w:val="none" w:sz="0" w:space="0" w:color="auto"/>
        <w:left w:val="none" w:sz="0" w:space="0" w:color="auto"/>
        <w:bottom w:val="none" w:sz="0" w:space="0" w:color="auto"/>
        <w:right w:val="none" w:sz="0" w:space="0" w:color="auto"/>
      </w:divBdr>
      <w:divsChild>
        <w:div w:id="1230844978">
          <w:marLeft w:val="0"/>
          <w:marRight w:val="0"/>
          <w:marTop w:val="167"/>
          <w:marBottom w:val="0"/>
          <w:divBdr>
            <w:top w:val="single" w:sz="6" w:space="10" w:color="EAEAEA"/>
            <w:left w:val="none" w:sz="0" w:space="0" w:color="auto"/>
            <w:bottom w:val="none" w:sz="0" w:space="0" w:color="auto"/>
            <w:right w:val="none" w:sz="0" w:space="0" w:color="auto"/>
          </w:divBdr>
          <w:divsChild>
            <w:div w:id="853693938">
              <w:marLeft w:val="0"/>
              <w:marRight w:val="0"/>
              <w:marTop w:val="0"/>
              <w:marBottom w:val="0"/>
              <w:divBdr>
                <w:top w:val="none" w:sz="0" w:space="0" w:color="auto"/>
                <w:left w:val="none" w:sz="0" w:space="0" w:color="auto"/>
                <w:bottom w:val="none" w:sz="0" w:space="0" w:color="auto"/>
                <w:right w:val="none" w:sz="0" w:space="0" w:color="auto"/>
              </w:divBdr>
              <w:divsChild>
                <w:div w:id="1929386651">
                  <w:marLeft w:val="0"/>
                  <w:marRight w:val="0"/>
                  <w:marTop w:val="268"/>
                  <w:marBottom w:val="0"/>
                  <w:divBdr>
                    <w:top w:val="none" w:sz="0" w:space="0" w:color="auto"/>
                    <w:left w:val="none" w:sz="0" w:space="0" w:color="auto"/>
                    <w:bottom w:val="none" w:sz="0" w:space="0" w:color="auto"/>
                    <w:right w:val="none" w:sz="0" w:space="0" w:color="auto"/>
                  </w:divBdr>
                  <w:divsChild>
                    <w:div w:id="389035128">
                      <w:marLeft w:val="0"/>
                      <w:marRight w:val="0"/>
                      <w:marTop w:val="0"/>
                      <w:marBottom w:val="0"/>
                      <w:divBdr>
                        <w:top w:val="none" w:sz="0" w:space="0" w:color="auto"/>
                        <w:left w:val="none" w:sz="0" w:space="0" w:color="auto"/>
                        <w:bottom w:val="none" w:sz="0" w:space="0" w:color="auto"/>
                        <w:right w:val="none" w:sz="0" w:space="0" w:color="auto"/>
                      </w:divBdr>
                      <w:divsChild>
                        <w:div w:id="1583374970">
                          <w:marLeft w:val="0"/>
                          <w:marRight w:val="0"/>
                          <w:marTop w:val="0"/>
                          <w:marBottom w:val="0"/>
                          <w:divBdr>
                            <w:top w:val="none" w:sz="0" w:space="0" w:color="auto"/>
                            <w:left w:val="none" w:sz="0" w:space="0" w:color="auto"/>
                            <w:bottom w:val="none" w:sz="0" w:space="0" w:color="auto"/>
                            <w:right w:val="none" w:sz="0" w:space="0" w:color="auto"/>
                          </w:divBdr>
                          <w:divsChild>
                            <w:div w:id="1584488397">
                              <w:marLeft w:val="0"/>
                              <w:marRight w:val="0"/>
                              <w:marTop w:val="0"/>
                              <w:marBottom w:val="0"/>
                              <w:divBdr>
                                <w:top w:val="none" w:sz="0" w:space="0" w:color="auto"/>
                                <w:left w:val="none" w:sz="0" w:space="0" w:color="auto"/>
                                <w:bottom w:val="none" w:sz="0" w:space="0" w:color="auto"/>
                                <w:right w:val="none" w:sz="0" w:space="0" w:color="auto"/>
                              </w:divBdr>
                              <w:divsChild>
                                <w:div w:id="1505975682">
                                  <w:marLeft w:val="0"/>
                                  <w:marRight w:val="0"/>
                                  <w:marTop w:val="0"/>
                                  <w:marBottom w:val="0"/>
                                  <w:divBdr>
                                    <w:top w:val="none" w:sz="0" w:space="0" w:color="auto"/>
                                    <w:left w:val="none" w:sz="0" w:space="0" w:color="auto"/>
                                    <w:bottom w:val="none" w:sz="0" w:space="0" w:color="auto"/>
                                    <w:right w:val="none" w:sz="0" w:space="0" w:color="auto"/>
                                  </w:divBdr>
                                  <w:divsChild>
                                    <w:div w:id="1378772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5739475">
      <w:bodyDiv w:val="1"/>
      <w:marLeft w:val="0"/>
      <w:marRight w:val="0"/>
      <w:marTop w:val="0"/>
      <w:marBottom w:val="0"/>
      <w:divBdr>
        <w:top w:val="none" w:sz="0" w:space="0" w:color="auto"/>
        <w:left w:val="none" w:sz="0" w:space="0" w:color="auto"/>
        <w:bottom w:val="none" w:sz="0" w:space="0" w:color="auto"/>
        <w:right w:val="none" w:sz="0" w:space="0" w:color="auto"/>
      </w:divBdr>
      <w:divsChild>
        <w:div w:id="148207302">
          <w:marLeft w:val="0"/>
          <w:marRight w:val="0"/>
          <w:marTop w:val="0"/>
          <w:marBottom w:val="0"/>
          <w:divBdr>
            <w:top w:val="none" w:sz="0" w:space="0" w:color="auto"/>
            <w:left w:val="none" w:sz="0" w:space="0" w:color="auto"/>
            <w:bottom w:val="none" w:sz="0" w:space="0" w:color="auto"/>
            <w:right w:val="none" w:sz="0" w:space="0" w:color="auto"/>
          </w:divBdr>
          <w:divsChild>
            <w:div w:id="645822806">
              <w:marLeft w:val="0"/>
              <w:marRight w:val="0"/>
              <w:marTop w:val="0"/>
              <w:marBottom w:val="0"/>
              <w:divBdr>
                <w:top w:val="none" w:sz="0" w:space="0" w:color="auto"/>
                <w:left w:val="none" w:sz="0" w:space="0" w:color="auto"/>
                <w:bottom w:val="none" w:sz="0" w:space="0" w:color="auto"/>
                <w:right w:val="none" w:sz="0" w:space="0" w:color="auto"/>
              </w:divBdr>
              <w:divsChild>
                <w:div w:id="465125995">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87718690">
          <w:marLeft w:val="0"/>
          <w:marRight w:val="0"/>
          <w:marTop w:val="0"/>
          <w:marBottom w:val="0"/>
          <w:divBdr>
            <w:top w:val="none" w:sz="0" w:space="0" w:color="auto"/>
            <w:left w:val="none" w:sz="0" w:space="0" w:color="auto"/>
            <w:bottom w:val="none" w:sz="0" w:space="0" w:color="auto"/>
            <w:right w:val="none" w:sz="0" w:space="0" w:color="auto"/>
          </w:divBdr>
          <w:divsChild>
            <w:div w:id="1939177248">
              <w:marLeft w:val="0"/>
              <w:marRight w:val="0"/>
              <w:marTop w:val="0"/>
              <w:marBottom w:val="0"/>
              <w:divBdr>
                <w:top w:val="none" w:sz="0" w:space="0" w:color="auto"/>
                <w:left w:val="none" w:sz="0" w:space="0" w:color="auto"/>
                <w:bottom w:val="none" w:sz="0" w:space="0" w:color="auto"/>
                <w:right w:val="none" w:sz="0" w:space="0" w:color="auto"/>
              </w:divBdr>
              <w:divsChild>
                <w:div w:id="557057297">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243032194">
          <w:marLeft w:val="0"/>
          <w:marRight w:val="0"/>
          <w:marTop w:val="0"/>
          <w:marBottom w:val="0"/>
          <w:divBdr>
            <w:top w:val="none" w:sz="0" w:space="0" w:color="auto"/>
            <w:left w:val="none" w:sz="0" w:space="0" w:color="auto"/>
            <w:bottom w:val="none" w:sz="0" w:space="0" w:color="auto"/>
            <w:right w:val="none" w:sz="0" w:space="0" w:color="auto"/>
          </w:divBdr>
          <w:divsChild>
            <w:div w:id="2055931284">
              <w:marLeft w:val="0"/>
              <w:marRight w:val="0"/>
              <w:marTop w:val="0"/>
              <w:marBottom w:val="0"/>
              <w:divBdr>
                <w:top w:val="none" w:sz="0" w:space="0" w:color="auto"/>
                <w:left w:val="none" w:sz="0" w:space="0" w:color="auto"/>
                <w:bottom w:val="none" w:sz="0" w:space="0" w:color="auto"/>
                <w:right w:val="none" w:sz="0" w:space="0" w:color="auto"/>
              </w:divBdr>
            </w:div>
          </w:divsChild>
        </w:div>
        <w:div w:id="419643533">
          <w:marLeft w:val="0"/>
          <w:marRight w:val="0"/>
          <w:marTop w:val="0"/>
          <w:marBottom w:val="0"/>
          <w:divBdr>
            <w:top w:val="none" w:sz="0" w:space="0" w:color="auto"/>
            <w:left w:val="none" w:sz="0" w:space="0" w:color="auto"/>
            <w:bottom w:val="none" w:sz="0" w:space="0" w:color="auto"/>
            <w:right w:val="none" w:sz="0" w:space="0" w:color="auto"/>
          </w:divBdr>
          <w:divsChild>
            <w:div w:id="1076244174">
              <w:marLeft w:val="0"/>
              <w:marRight w:val="0"/>
              <w:marTop w:val="0"/>
              <w:marBottom w:val="0"/>
              <w:divBdr>
                <w:top w:val="none" w:sz="0" w:space="0" w:color="auto"/>
                <w:left w:val="none" w:sz="0" w:space="0" w:color="auto"/>
                <w:bottom w:val="none" w:sz="0" w:space="0" w:color="auto"/>
                <w:right w:val="none" w:sz="0" w:space="0" w:color="auto"/>
              </w:divBdr>
              <w:divsChild>
                <w:div w:id="17657368">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489639923">
          <w:marLeft w:val="0"/>
          <w:marRight w:val="0"/>
          <w:marTop w:val="0"/>
          <w:marBottom w:val="0"/>
          <w:divBdr>
            <w:top w:val="none" w:sz="0" w:space="0" w:color="auto"/>
            <w:left w:val="none" w:sz="0" w:space="0" w:color="auto"/>
            <w:bottom w:val="none" w:sz="0" w:space="0" w:color="auto"/>
            <w:right w:val="none" w:sz="0" w:space="0" w:color="auto"/>
          </w:divBdr>
          <w:divsChild>
            <w:div w:id="583993138">
              <w:marLeft w:val="0"/>
              <w:marRight w:val="0"/>
              <w:marTop w:val="0"/>
              <w:marBottom w:val="0"/>
              <w:divBdr>
                <w:top w:val="none" w:sz="0" w:space="0" w:color="auto"/>
                <w:left w:val="none" w:sz="0" w:space="0" w:color="auto"/>
                <w:bottom w:val="none" w:sz="0" w:space="0" w:color="auto"/>
                <w:right w:val="none" w:sz="0" w:space="0" w:color="auto"/>
              </w:divBdr>
              <w:divsChild>
                <w:div w:id="670108367">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665742367">
          <w:marLeft w:val="0"/>
          <w:marRight w:val="0"/>
          <w:marTop w:val="0"/>
          <w:marBottom w:val="0"/>
          <w:divBdr>
            <w:top w:val="none" w:sz="0" w:space="0" w:color="auto"/>
            <w:left w:val="none" w:sz="0" w:space="0" w:color="auto"/>
            <w:bottom w:val="none" w:sz="0" w:space="0" w:color="auto"/>
            <w:right w:val="none" w:sz="0" w:space="0" w:color="auto"/>
          </w:divBdr>
          <w:divsChild>
            <w:div w:id="1552575103">
              <w:marLeft w:val="0"/>
              <w:marRight w:val="0"/>
              <w:marTop w:val="0"/>
              <w:marBottom w:val="0"/>
              <w:divBdr>
                <w:top w:val="none" w:sz="0" w:space="0" w:color="auto"/>
                <w:left w:val="none" w:sz="0" w:space="0" w:color="auto"/>
                <w:bottom w:val="none" w:sz="0" w:space="0" w:color="auto"/>
                <w:right w:val="none" w:sz="0" w:space="0" w:color="auto"/>
              </w:divBdr>
              <w:divsChild>
                <w:div w:id="2144888495">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725615579">
          <w:marLeft w:val="0"/>
          <w:marRight w:val="0"/>
          <w:marTop w:val="0"/>
          <w:marBottom w:val="0"/>
          <w:divBdr>
            <w:top w:val="none" w:sz="0" w:space="0" w:color="auto"/>
            <w:left w:val="none" w:sz="0" w:space="0" w:color="auto"/>
            <w:bottom w:val="none" w:sz="0" w:space="0" w:color="auto"/>
            <w:right w:val="none" w:sz="0" w:space="0" w:color="auto"/>
          </w:divBdr>
          <w:divsChild>
            <w:div w:id="1336299723">
              <w:marLeft w:val="0"/>
              <w:marRight w:val="0"/>
              <w:marTop w:val="0"/>
              <w:marBottom w:val="0"/>
              <w:divBdr>
                <w:top w:val="none" w:sz="0" w:space="0" w:color="auto"/>
                <w:left w:val="none" w:sz="0" w:space="0" w:color="auto"/>
                <w:bottom w:val="none" w:sz="0" w:space="0" w:color="auto"/>
                <w:right w:val="none" w:sz="0" w:space="0" w:color="auto"/>
              </w:divBdr>
              <w:divsChild>
                <w:div w:id="752973277">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742877079">
          <w:marLeft w:val="0"/>
          <w:marRight w:val="0"/>
          <w:marTop w:val="0"/>
          <w:marBottom w:val="0"/>
          <w:divBdr>
            <w:top w:val="none" w:sz="0" w:space="0" w:color="auto"/>
            <w:left w:val="none" w:sz="0" w:space="0" w:color="auto"/>
            <w:bottom w:val="none" w:sz="0" w:space="0" w:color="auto"/>
            <w:right w:val="none" w:sz="0" w:space="0" w:color="auto"/>
          </w:divBdr>
          <w:divsChild>
            <w:div w:id="2084598843">
              <w:marLeft w:val="0"/>
              <w:marRight w:val="0"/>
              <w:marTop w:val="0"/>
              <w:marBottom w:val="0"/>
              <w:divBdr>
                <w:top w:val="none" w:sz="0" w:space="0" w:color="auto"/>
                <w:left w:val="none" w:sz="0" w:space="0" w:color="auto"/>
                <w:bottom w:val="none" w:sz="0" w:space="0" w:color="auto"/>
                <w:right w:val="none" w:sz="0" w:space="0" w:color="auto"/>
              </w:divBdr>
              <w:divsChild>
                <w:div w:id="1983996441">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892230651">
          <w:marLeft w:val="0"/>
          <w:marRight w:val="0"/>
          <w:marTop w:val="0"/>
          <w:marBottom w:val="0"/>
          <w:divBdr>
            <w:top w:val="none" w:sz="0" w:space="0" w:color="auto"/>
            <w:left w:val="none" w:sz="0" w:space="0" w:color="auto"/>
            <w:bottom w:val="none" w:sz="0" w:space="0" w:color="auto"/>
            <w:right w:val="none" w:sz="0" w:space="0" w:color="auto"/>
          </w:divBdr>
          <w:divsChild>
            <w:div w:id="457459928">
              <w:marLeft w:val="0"/>
              <w:marRight w:val="0"/>
              <w:marTop w:val="0"/>
              <w:marBottom w:val="0"/>
              <w:divBdr>
                <w:top w:val="none" w:sz="0" w:space="0" w:color="auto"/>
                <w:left w:val="none" w:sz="0" w:space="0" w:color="auto"/>
                <w:bottom w:val="none" w:sz="0" w:space="0" w:color="auto"/>
                <w:right w:val="none" w:sz="0" w:space="0" w:color="auto"/>
              </w:divBdr>
              <w:divsChild>
                <w:div w:id="1331566968">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899635596">
          <w:marLeft w:val="0"/>
          <w:marRight w:val="0"/>
          <w:marTop w:val="0"/>
          <w:marBottom w:val="0"/>
          <w:divBdr>
            <w:top w:val="none" w:sz="0" w:space="0" w:color="auto"/>
            <w:left w:val="none" w:sz="0" w:space="0" w:color="auto"/>
            <w:bottom w:val="none" w:sz="0" w:space="0" w:color="auto"/>
            <w:right w:val="none" w:sz="0" w:space="0" w:color="auto"/>
          </w:divBdr>
          <w:divsChild>
            <w:div w:id="1333796434">
              <w:marLeft w:val="0"/>
              <w:marRight w:val="0"/>
              <w:marTop w:val="0"/>
              <w:marBottom w:val="0"/>
              <w:divBdr>
                <w:top w:val="none" w:sz="0" w:space="0" w:color="auto"/>
                <w:left w:val="none" w:sz="0" w:space="0" w:color="auto"/>
                <w:bottom w:val="none" w:sz="0" w:space="0" w:color="auto"/>
                <w:right w:val="none" w:sz="0" w:space="0" w:color="auto"/>
              </w:divBdr>
              <w:divsChild>
                <w:div w:id="2136634398">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921449687">
          <w:marLeft w:val="0"/>
          <w:marRight w:val="0"/>
          <w:marTop w:val="0"/>
          <w:marBottom w:val="0"/>
          <w:divBdr>
            <w:top w:val="none" w:sz="0" w:space="0" w:color="auto"/>
            <w:left w:val="none" w:sz="0" w:space="0" w:color="auto"/>
            <w:bottom w:val="none" w:sz="0" w:space="0" w:color="auto"/>
            <w:right w:val="none" w:sz="0" w:space="0" w:color="auto"/>
          </w:divBdr>
          <w:divsChild>
            <w:div w:id="573784844">
              <w:marLeft w:val="0"/>
              <w:marRight w:val="0"/>
              <w:marTop w:val="0"/>
              <w:marBottom w:val="0"/>
              <w:divBdr>
                <w:top w:val="none" w:sz="0" w:space="0" w:color="auto"/>
                <w:left w:val="none" w:sz="0" w:space="0" w:color="auto"/>
                <w:bottom w:val="none" w:sz="0" w:space="0" w:color="auto"/>
                <w:right w:val="none" w:sz="0" w:space="0" w:color="auto"/>
              </w:divBdr>
              <w:divsChild>
                <w:div w:id="1245803489">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961568603">
          <w:marLeft w:val="0"/>
          <w:marRight w:val="0"/>
          <w:marTop w:val="0"/>
          <w:marBottom w:val="0"/>
          <w:divBdr>
            <w:top w:val="none" w:sz="0" w:space="0" w:color="auto"/>
            <w:left w:val="none" w:sz="0" w:space="0" w:color="auto"/>
            <w:bottom w:val="none" w:sz="0" w:space="0" w:color="auto"/>
            <w:right w:val="none" w:sz="0" w:space="0" w:color="auto"/>
          </w:divBdr>
          <w:divsChild>
            <w:div w:id="540289755">
              <w:marLeft w:val="0"/>
              <w:marRight w:val="0"/>
              <w:marTop w:val="0"/>
              <w:marBottom w:val="0"/>
              <w:divBdr>
                <w:top w:val="none" w:sz="0" w:space="0" w:color="auto"/>
                <w:left w:val="none" w:sz="0" w:space="0" w:color="auto"/>
                <w:bottom w:val="none" w:sz="0" w:space="0" w:color="auto"/>
                <w:right w:val="none" w:sz="0" w:space="0" w:color="auto"/>
              </w:divBdr>
              <w:divsChild>
                <w:div w:id="182480714">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287009969">
          <w:marLeft w:val="0"/>
          <w:marRight w:val="0"/>
          <w:marTop w:val="0"/>
          <w:marBottom w:val="0"/>
          <w:divBdr>
            <w:top w:val="none" w:sz="0" w:space="0" w:color="auto"/>
            <w:left w:val="none" w:sz="0" w:space="0" w:color="auto"/>
            <w:bottom w:val="none" w:sz="0" w:space="0" w:color="auto"/>
            <w:right w:val="none" w:sz="0" w:space="0" w:color="auto"/>
          </w:divBdr>
          <w:divsChild>
            <w:div w:id="1997105501">
              <w:marLeft w:val="0"/>
              <w:marRight w:val="0"/>
              <w:marTop w:val="0"/>
              <w:marBottom w:val="0"/>
              <w:divBdr>
                <w:top w:val="none" w:sz="0" w:space="0" w:color="auto"/>
                <w:left w:val="none" w:sz="0" w:space="0" w:color="auto"/>
                <w:bottom w:val="none" w:sz="0" w:space="0" w:color="auto"/>
                <w:right w:val="none" w:sz="0" w:space="0" w:color="auto"/>
              </w:divBdr>
            </w:div>
          </w:divsChild>
        </w:div>
        <w:div w:id="1424490553">
          <w:marLeft w:val="0"/>
          <w:marRight w:val="0"/>
          <w:marTop w:val="0"/>
          <w:marBottom w:val="0"/>
          <w:divBdr>
            <w:top w:val="none" w:sz="0" w:space="0" w:color="auto"/>
            <w:left w:val="none" w:sz="0" w:space="0" w:color="auto"/>
            <w:bottom w:val="none" w:sz="0" w:space="0" w:color="auto"/>
            <w:right w:val="none" w:sz="0" w:space="0" w:color="auto"/>
          </w:divBdr>
          <w:divsChild>
            <w:div w:id="127869209">
              <w:marLeft w:val="0"/>
              <w:marRight w:val="0"/>
              <w:marTop w:val="0"/>
              <w:marBottom w:val="0"/>
              <w:divBdr>
                <w:top w:val="none" w:sz="0" w:space="0" w:color="auto"/>
                <w:left w:val="none" w:sz="0" w:space="0" w:color="auto"/>
                <w:bottom w:val="none" w:sz="0" w:space="0" w:color="auto"/>
                <w:right w:val="none" w:sz="0" w:space="0" w:color="auto"/>
              </w:divBdr>
              <w:divsChild>
                <w:div w:id="881018315">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443921069">
          <w:marLeft w:val="0"/>
          <w:marRight w:val="0"/>
          <w:marTop w:val="0"/>
          <w:marBottom w:val="0"/>
          <w:divBdr>
            <w:top w:val="none" w:sz="0" w:space="0" w:color="auto"/>
            <w:left w:val="none" w:sz="0" w:space="0" w:color="auto"/>
            <w:bottom w:val="none" w:sz="0" w:space="0" w:color="auto"/>
            <w:right w:val="none" w:sz="0" w:space="0" w:color="auto"/>
          </w:divBdr>
          <w:divsChild>
            <w:div w:id="1139499407">
              <w:marLeft w:val="0"/>
              <w:marRight w:val="0"/>
              <w:marTop w:val="0"/>
              <w:marBottom w:val="0"/>
              <w:divBdr>
                <w:top w:val="none" w:sz="0" w:space="0" w:color="auto"/>
                <w:left w:val="none" w:sz="0" w:space="0" w:color="auto"/>
                <w:bottom w:val="none" w:sz="0" w:space="0" w:color="auto"/>
                <w:right w:val="none" w:sz="0" w:space="0" w:color="auto"/>
              </w:divBdr>
            </w:div>
          </w:divsChild>
        </w:div>
        <w:div w:id="1844589044">
          <w:marLeft w:val="0"/>
          <w:marRight w:val="0"/>
          <w:marTop w:val="0"/>
          <w:marBottom w:val="0"/>
          <w:divBdr>
            <w:top w:val="none" w:sz="0" w:space="0" w:color="auto"/>
            <w:left w:val="none" w:sz="0" w:space="0" w:color="auto"/>
            <w:bottom w:val="none" w:sz="0" w:space="0" w:color="auto"/>
            <w:right w:val="none" w:sz="0" w:space="0" w:color="auto"/>
          </w:divBdr>
          <w:divsChild>
            <w:div w:id="206767407">
              <w:marLeft w:val="0"/>
              <w:marRight w:val="0"/>
              <w:marTop w:val="0"/>
              <w:marBottom w:val="0"/>
              <w:divBdr>
                <w:top w:val="none" w:sz="0" w:space="0" w:color="auto"/>
                <w:left w:val="none" w:sz="0" w:space="0" w:color="auto"/>
                <w:bottom w:val="none" w:sz="0" w:space="0" w:color="auto"/>
                <w:right w:val="none" w:sz="0" w:space="0" w:color="auto"/>
              </w:divBdr>
              <w:divsChild>
                <w:div w:id="1149592546">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911963833">
          <w:marLeft w:val="0"/>
          <w:marRight w:val="0"/>
          <w:marTop w:val="0"/>
          <w:marBottom w:val="0"/>
          <w:divBdr>
            <w:top w:val="none" w:sz="0" w:space="0" w:color="auto"/>
            <w:left w:val="none" w:sz="0" w:space="0" w:color="auto"/>
            <w:bottom w:val="none" w:sz="0" w:space="0" w:color="auto"/>
            <w:right w:val="none" w:sz="0" w:space="0" w:color="auto"/>
          </w:divBdr>
          <w:divsChild>
            <w:div w:id="1346175206">
              <w:marLeft w:val="0"/>
              <w:marRight w:val="0"/>
              <w:marTop w:val="0"/>
              <w:marBottom w:val="0"/>
              <w:divBdr>
                <w:top w:val="none" w:sz="0" w:space="0" w:color="auto"/>
                <w:left w:val="none" w:sz="0" w:space="0" w:color="auto"/>
                <w:bottom w:val="none" w:sz="0" w:space="0" w:color="auto"/>
                <w:right w:val="none" w:sz="0" w:space="0" w:color="auto"/>
              </w:divBdr>
              <w:divsChild>
                <w:div w:id="898440419">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918053604">
          <w:marLeft w:val="0"/>
          <w:marRight w:val="0"/>
          <w:marTop w:val="0"/>
          <w:marBottom w:val="0"/>
          <w:divBdr>
            <w:top w:val="none" w:sz="0" w:space="0" w:color="auto"/>
            <w:left w:val="none" w:sz="0" w:space="0" w:color="auto"/>
            <w:bottom w:val="none" w:sz="0" w:space="0" w:color="auto"/>
            <w:right w:val="none" w:sz="0" w:space="0" w:color="auto"/>
          </w:divBdr>
          <w:divsChild>
            <w:div w:id="697121185">
              <w:marLeft w:val="0"/>
              <w:marRight w:val="0"/>
              <w:marTop w:val="0"/>
              <w:marBottom w:val="0"/>
              <w:divBdr>
                <w:top w:val="none" w:sz="0" w:space="0" w:color="auto"/>
                <w:left w:val="none" w:sz="0" w:space="0" w:color="auto"/>
                <w:bottom w:val="none" w:sz="0" w:space="0" w:color="auto"/>
                <w:right w:val="none" w:sz="0" w:space="0" w:color="auto"/>
              </w:divBdr>
              <w:divsChild>
                <w:div w:id="1086881608">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935046881">
          <w:marLeft w:val="0"/>
          <w:marRight w:val="0"/>
          <w:marTop w:val="0"/>
          <w:marBottom w:val="0"/>
          <w:divBdr>
            <w:top w:val="none" w:sz="0" w:space="0" w:color="auto"/>
            <w:left w:val="none" w:sz="0" w:space="0" w:color="auto"/>
            <w:bottom w:val="none" w:sz="0" w:space="0" w:color="auto"/>
            <w:right w:val="none" w:sz="0" w:space="0" w:color="auto"/>
          </w:divBdr>
          <w:divsChild>
            <w:div w:id="1776246850">
              <w:marLeft w:val="0"/>
              <w:marRight w:val="0"/>
              <w:marTop w:val="0"/>
              <w:marBottom w:val="0"/>
              <w:divBdr>
                <w:top w:val="none" w:sz="0" w:space="0" w:color="auto"/>
                <w:left w:val="none" w:sz="0" w:space="0" w:color="auto"/>
                <w:bottom w:val="none" w:sz="0" w:space="0" w:color="auto"/>
                <w:right w:val="none" w:sz="0" w:space="0" w:color="auto"/>
              </w:divBdr>
              <w:divsChild>
                <w:div w:id="439421061">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sChild>
    </w:div>
    <w:div w:id="113066395">
      <w:bodyDiv w:val="1"/>
      <w:marLeft w:val="0"/>
      <w:marRight w:val="0"/>
      <w:marTop w:val="0"/>
      <w:marBottom w:val="0"/>
      <w:divBdr>
        <w:top w:val="none" w:sz="0" w:space="0" w:color="auto"/>
        <w:left w:val="none" w:sz="0" w:space="0" w:color="auto"/>
        <w:bottom w:val="none" w:sz="0" w:space="0" w:color="auto"/>
        <w:right w:val="none" w:sz="0" w:space="0" w:color="auto"/>
      </w:divBdr>
      <w:divsChild>
        <w:div w:id="1038505149">
          <w:marLeft w:val="0"/>
          <w:marRight w:val="0"/>
          <w:marTop w:val="167"/>
          <w:marBottom w:val="0"/>
          <w:divBdr>
            <w:top w:val="single" w:sz="6" w:space="10" w:color="EAEAEA"/>
            <w:left w:val="none" w:sz="0" w:space="0" w:color="auto"/>
            <w:bottom w:val="none" w:sz="0" w:space="0" w:color="auto"/>
            <w:right w:val="none" w:sz="0" w:space="0" w:color="auto"/>
          </w:divBdr>
          <w:divsChild>
            <w:div w:id="2043944416">
              <w:marLeft w:val="0"/>
              <w:marRight w:val="0"/>
              <w:marTop w:val="0"/>
              <w:marBottom w:val="0"/>
              <w:divBdr>
                <w:top w:val="none" w:sz="0" w:space="0" w:color="auto"/>
                <w:left w:val="none" w:sz="0" w:space="0" w:color="auto"/>
                <w:bottom w:val="none" w:sz="0" w:space="0" w:color="auto"/>
                <w:right w:val="none" w:sz="0" w:space="0" w:color="auto"/>
              </w:divBdr>
              <w:divsChild>
                <w:div w:id="1539313068">
                  <w:marLeft w:val="0"/>
                  <w:marRight w:val="0"/>
                  <w:marTop w:val="268"/>
                  <w:marBottom w:val="0"/>
                  <w:divBdr>
                    <w:top w:val="none" w:sz="0" w:space="0" w:color="auto"/>
                    <w:left w:val="none" w:sz="0" w:space="0" w:color="auto"/>
                    <w:bottom w:val="none" w:sz="0" w:space="0" w:color="auto"/>
                    <w:right w:val="none" w:sz="0" w:space="0" w:color="auto"/>
                  </w:divBdr>
                  <w:divsChild>
                    <w:div w:id="1248153581">
                      <w:marLeft w:val="0"/>
                      <w:marRight w:val="0"/>
                      <w:marTop w:val="0"/>
                      <w:marBottom w:val="0"/>
                      <w:divBdr>
                        <w:top w:val="none" w:sz="0" w:space="0" w:color="auto"/>
                        <w:left w:val="none" w:sz="0" w:space="0" w:color="auto"/>
                        <w:bottom w:val="none" w:sz="0" w:space="0" w:color="auto"/>
                        <w:right w:val="none" w:sz="0" w:space="0" w:color="auto"/>
                      </w:divBdr>
                      <w:divsChild>
                        <w:div w:id="733699731">
                          <w:marLeft w:val="0"/>
                          <w:marRight w:val="0"/>
                          <w:marTop w:val="0"/>
                          <w:marBottom w:val="0"/>
                          <w:divBdr>
                            <w:top w:val="none" w:sz="0" w:space="0" w:color="auto"/>
                            <w:left w:val="none" w:sz="0" w:space="0" w:color="auto"/>
                            <w:bottom w:val="none" w:sz="0" w:space="0" w:color="auto"/>
                            <w:right w:val="none" w:sz="0" w:space="0" w:color="auto"/>
                          </w:divBdr>
                          <w:divsChild>
                            <w:div w:id="33316468">
                              <w:marLeft w:val="0"/>
                              <w:marRight w:val="0"/>
                              <w:marTop w:val="0"/>
                              <w:marBottom w:val="0"/>
                              <w:divBdr>
                                <w:top w:val="none" w:sz="0" w:space="0" w:color="auto"/>
                                <w:left w:val="none" w:sz="0" w:space="0" w:color="auto"/>
                                <w:bottom w:val="none" w:sz="0" w:space="0" w:color="auto"/>
                                <w:right w:val="none" w:sz="0" w:space="0" w:color="auto"/>
                              </w:divBdr>
                              <w:divsChild>
                                <w:div w:id="1468355526">
                                  <w:marLeft w:val="0"/>
                                  <w:marRight w:val="0"/>
                                  <w:marTop w:val="0"/>
                                  <w:marBottom w:val="0"/>
                                  <w:divBdr>
                                    <w:top w:val="none" w:sz="0" w:space="0" w:color="auto"/>
                                    <w:left w:val="none" w:sz="0" w:space="0" w:color="auto"/>
                                    <w:bottom w:val="none" w:sz="0" w:space="0" w:color="auto"/>
                                    <w:right w:val="none" w:sz="0" w:space="0" w:color="auto"/>
                                  </w:divBdr>
                                  <w:divsChild>
                                    <w:div w:id="1629430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8564751">
      <w:bodyDiv w:val="1"/>
      <w:marLeft w:val="0"/>
      <w:marRight w:val="0"/>
      <w:marTop w:val="0"/>
      <w:marBottom w:val="0"/>
      <w:divBdr>
        <w:top w:val="none" w:sz="0" w:space="0" w:color="auto"/>
        <w:left w:val="none" w:sz="0" w:space="0" w:color="auto"/>
        <w:bottom w:val="none" w:sz="0" w:space="0" w:color="auto"/>
        <w:right w:val="none" w:sz="0" w:space="0" w:color="auto"/>
      </w:divBdr>
    </w:div>
    <w:div w:id="241574622">
      <w:bodyDiv w:val="1"/>
      <w:marLeft w:val="0"/>
      <w:marRight w:val="0"/>
      <w:marTop w:val="0"/>
      <w:marBottom w:val="0"/>
      <w:divBdr>
        <w:top w:val="none" w:sz="0" w:space="0" w:color="auto"/>
        <w:left w:val="none" w:sz="0" w:space="0" w:color="auto"/>
        <w:bottom w:val="none" w:sz="0" w:space="0" w:color="auto"/>
        <w:right w:val="none" w:sz="0" w:space="0" w:color="auto"/>
      </w:divBdr>
    </w:div>
    <w:div w:id="322319240">
      <w:bodyDiv w:val="1"/>
      <w:marLeft w:val="0"/>
      <w:marRight w:val="0"/>
      <w:marTop w:val="0"/>
      <w:marBottom w:val="0"/>
      <w:divBdr>
        <w:top w:val="none" w:sz="0" w:space="0" w:color="auto"/>
        <w:left w:val="none" w:sz="0" w:space="0" w:color="auto"/>
        <w:bottom w:val="none" w:sz="0" w:space="0" w:color="auto"/>
        <w:right w:val="none" w:sz="0" w:space="0" w:color="auto"/>
      </w:divBdr>
    </w:div>
    <w:div w:id="342362402">
      <w:bodyDiv w:val="1"/>
      <w:marLeft w:val="0"/>
      <w:marRight w:val="0"/>
      <w:marTop w:val="0"/>
      <w:marBottom w:val="0"/>
      <w:divBdr>
        <w:top w:val="none" w:sz="0" w:space="0" w:color="auto"/>
        <w:left w:val="none" w:sz="0" w:space="0" w:color="auto"/>
        <w:bottom w:val="none" w:sz="0" w:space="0" w:color="auto"/>
        <w:right w:val="none" w:sz="0" w:space="0" w:color="auto"/>
      </w:divBdr>
    </w:div>
    <w:div w:id="425542641">
      <w:bodyDiv w:val="1"/>
      <w:marLeft w:val="0"/>
      <w:marRight w:val="0"/>
      <w:marTop w:val="0"/>
      <w:marBottom w:val="0"/>
      <w:divBdr>
        <w:top w:val="none" w:sz="0" w:space="0" w:color="auto"/>
        <w:left w:val="none" w:sz="0" w:space="0" w:color="auto"/>
        <w:bottom w:val="none" w:sz="0" w:space="0" w:color="auto"/>
        <w:right w:val="none" w:sz="0" w:space="0" w:color="auto"/>
      </w:divBdr>
    </w:div>
    <w:div w:id="427501406">
      <w:bodyDiv w:val="1"/>
      <w:marLeft w:val="0"/>
      <w:marRight w:val="0"/>
      <w:marTop w:val="0"/>
      <w:marBottom w:val="0"/>
      <w:divBdr>
        <w:top w:val="none" w:sz="0" w:space="0" w:color="auto"/>
        <w:left w:val="none" w:sz="0" w:space="0" w:color="auto"/>
        <w:bottom w:val="none" w:sz="0" w:space="0" w:color="auto"/>
        <w:right w:val="none" w:sz="0" w:space="0" w:color="auto"/>
      </w:divBdr>
    </w:div>
    <w:div w:id="469905387">
      <w:bodyDiv w:val="1"/>
      <w:marLeft w:val="0"/>
      <w:marRight w:val="0"/>
      <w:marTop w:val="0"/>
      <w:marBottom w:val="0"/>
      <w:divBdr>
        <w:top w:val="none" w:sz="0" w:space="0" w:color="auto"/>
        <w:left w:val="none" w:sz="0" w:space="0" w:color="auto"/>
        <w:bottom w:val="none" w:sz="0" w:space="0" w:color="auto"/>
        <w:right w:val="none" w:sz="0" w:space="0" w:color="auto"/>
      </w:divBdr>
    </w:div>
    <w:div w:id="484514095">
      <w:bodyDiv w:val="1"/>
      <w:marLeft w:val="0"/>
      <w:marRight w:val="0"/>
      <w:marTop w:val="0"/>
      <w:marBottom w:val="0"/>
      <w:divBdr>
        <w:top w:val="none" w:sz="0" w:space="0" w:color="auto"/>
        <w:left w:val="none" w:sz="0" w:space="0" w:color="auto"/>
        <w:bottom w:val="none" w:sz="0" w:space="0" w:color="auto"/>
        <w:right w:val="none" w:sz="0" w:space="0" w:color="auto"/>
      </w:divBdr>
    </w:div>
    <w:div w:id="501623057">
      <w:bodyDiv w:val="1"/>
      <w:marLeft w:val="0"/>
      <w:marRight w:val="0"/>
      <w:marTop w:val="0"/>
      <w:marBottom w:val="0"/>
      <w:divBdr>
        <w:top w:val="none" w:sz="0" w:space="0" w:color="auto"/>
        <w:left w:val="none" w:sz="0" w:space="0" w:color="auto"/>
        <w:bottom w:val="none" w:sz="0" w:space="0" w:color="auto"/>
        <w:right w:val="none" w:sz="0" w:space="0" w:color="auto"/>
      </w:divBdr>
      <w:divsChild>
        <w:div w:id="508258736">
          <w:marLeft w:val="0"/>
          <w:marRight w:val="0"/>
          <w:marTop w:val="1055"/>
          <w:marBottom w:val="0"/>
          <w:divBdr>
            <w:top w:val="none" w:sz="0" w:space="0" w:color="auto"/>
            <w:left w:val="none" w:sz="0" w:space="0" w:color="auto"/>
            <w:bottom w:val="none" w:sz="0" w:space="0" w:color="auto"/>
            <w:right w:val="none" w:sz="0" w:space="0" w:color="auto"/>
          </w:divBdr>
          <w:divsChild>
            <w:div w:id="928006446">
              <w:marLeft w:val="-251"/>
              <w:marRight w:val="-251"/>
              <w:marTop w:val="0"/>
              <w:marBottom w:val="0"/>
              <w:divBdr>
                <w:top w:val="none" w:sz="0" w:space="0" w:color="auto"/>
                <w:left w:val="none" w:sz="0" w:space="0" w:color="auto"/>
                <w:bottom w:val="none" w:sz="0" w:space="0" w:color="auto"/>
                <w:right w:val="none" w:sz="0" w:space="0" w:color="auto"/>
              </w:divBdr>
              <w:divsChild>
                <w:div w:id="1500004341">
                  <w:marLeft w:val="0"/>
                  <w:marRight w:val="0"/>
                  <w:marTop w:val="0"/>
                  <w:marBottom w:val="0"/>
                  <w:divBdr>
                    <w:top w:val="none" w:sz="0" w:space="0" w:color="auto"/>
                    <w:left w:val="none" w:sz="0" w:space="0" w:color="auto"/>
                    <w:bottom w:val="none" w:sz="0" w:space="0" w:color="auto"/>
                    <w:right w:val="none" w:sz="0" w:space="0" w:color="auto"/>
                  </w:divBdr>
                  <w:divsChild>
                    <w:div w:id="1111827307">
                      <w:marLeft w:val="0"/>
                      <w:marRight w:val="0"/>
                      <w:marTop w:val="0"/>
                      <w:marBottom w:val="0"/>
                      <w:divBdr>
                        <w:top w:val="none" w:sz="0" w:space="0" w:color="auto"/>
                        <w:left w:val="none" w:sz="0" w:space="0" w:color="auto"/>
                        <w:bottom w:val="none" w:sz="0" w:space="0" w:color="auto"/>
                        <w:right w:val="none" w:sz="0" w:space="0" w:color="auto"/>
                      </w:divBdr>
                      <w:divsChild>
                        <w:div w:id="1050498880">
                          <w:marLeft w:val="0"/>
                          <w:marRight w:val="0"/>
                          <w:marTop w:val="0"/>
                          <w:marBottom w:val="0"/>
                          <w:divBdr>
                            <w:top w:val="none" w:sz="0" w:space="0" w:color="auto"/>
                            <w:left w:val="none" w:sz="0" w:space="0" w:color="auto"/>
                            <w:bottom w:val="none" w:sz="0" w:space="0" w:color="auto"/>
                            <w:right w:val="none" w:sz="0" w:space="0" w:color="auto"/>
                          </w:divBdr>
                          <w:divsChild>
                            <w:div w:id="689917509">
                              <w:marLeft w:val="0"/>
                              <w:marRight w:val="0"/>
                              <w:marTop w:val="0"/>
                              <w:marBottom w:val="0"/>
                              <w:divBdr>
                                <w:top w:val="none" w:sz="0" w:space="0" w:color="auto"/>
                                <w:left w:val="none" w:sz="0" w:space="0" w:color="auto"/>
                                <w:bottom w:val="none" w:sz="0" w:space="0" w:color="auto"/>
                                <w:right w:val="none" w:sz="0" w:space="0" w:color="auto"/>
                              </w:divBdr>
                              <w:divsChild>
                                <w:div w:id="926427997">
                                  <w:marLeft w:val="0"/>
                                  <w:marRight w:val="0"/>
                                  <w:marTop w:val="0"/>
                                  <w:marBottom w:val="0"/>
                                  <w:divBdr>
                                    <w:top w:val="none" w:sz="0" w:space="0" w:color="auto"/>
                                    <w:left w:val="none" w:sz="0" w:space="0" w:color="auto"/>
                                    <w:bottom w:val="none" w:sz="0" w:space="0" w:color="auto"/>
                                    <w:right w:val="none" w:sz="0" w:space="0" w:color="auto"/>
                                  </w:divBdr>
                                  <w:divsChild>
                                    <w:div w:id="792019163">
                                      <w:marLeft w:val="0"/>
                                      <w:marRight w:val="0"/>
                                      <w:marTop w:val="0"/>
                                      <w:marBottom w:val="0"/>
                                      <w:divBdr>
                                        <w:top w:val="none" w:sz="0" w:space="0" w:color="auto"/>
                                        <w:left w:val="none" w:sz="0" w:space="0" w:color="auto"/>
                                        <w:bottom w:val="none" w:sz="0" w:space="0" w:color="auto"/>
                                        <w:right w:val="none" w:sz="0" w:space="0" w:color="auto"/>
                                      </w:divBdr>
                                      <w:divsChild>
                                        <w:div w:id="369689057">
                                          <w:marLeft w:val="0"/>
                                          <w:marRight w:val="0"/>
                                          <w:marTop w:val="0"/>
                                          <w:marBottom w:val="0"/>
                                          <w:divBdr>
                                            <w:top w:val="none" w:sz="0" w:space="0" w:color="auto"/>
                                            <w:left w:val="none" w:sz="0" w:space="0" w:color="auto"/>
                                            <w:bottom w:val="none" w:sz="0" w:space="0" w:color="auto"/>
                                            <w:right w:val="none" w:sz="0" w:space="0" w:color="auto"/>
                                          </w:divBdr>
                                          <w:divsChild>
                                            <w:div w:id="1354261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34386976">
      <w:bodyDiv w:val="1"/>
      <w:marLeft w:val="0"/>
      <w:marRight w:val="0"/>
      <w:marTop w:val="0"/>
      <w:marBottom w:val="0"/>
      <w:divBdr>
        <w:top w:val="none" w:sz="0" w:space="0" w:color="auto"/>
        <w:left w:val="none" w:sz="0" w:space="0" w:color="auto"/>
        <w:bottom w:val="none" w:sz="0" w:space="0" w:color="auto"/>
        <w:right w:val="none" w:sz="0" w:space="0" w:color="auto"/>
      </w:divBdr>
    </w:div>
    <w:div w:id="596138993">
      <w:bodyDiv w:val="1"/>
      <w:marLeft w:val="0"/>
      <w:marRight w:val="0"/>
      <w:marTop w:val="0"/>
      <w:marBottom w:val="0"/>
      <w:divBdr>
        <w:top w:val="none" w:sz="0" w:space="0" w:color="auto"/>
        <w:left w:val="none" w:sz="0" w:space="0" w:color="auto"/>
        <w:bottom w:val="none" w:sz="0" w:space="0" w:color="auto"/>
        <w:right w:val="none" w:sz="0" w:space="0" w:color="auto"/>
      </w:divBdr>
    </w:div>
    <w:div w:id="626669582">
      <w:bodyDiv w:val="1"/>
      <w:marLeft w:val="0"/>
      <w:marRight w:val="0"/>
      <w:marTop w:val="0"/>
      <w:marBottom w:val="0"/>
      <w:divBdr>
        <w:top w:val="none" w:sz="0" w:space="0" w:color="auto"/>
        <w:left w:val="none" w:sz="0" w:space="0" w:color="auto"/>
        <w:bottom w:val="none" w:sz="0" w:space="0" w:color="auto"/>
        <w:right w:val="none" w:sz="0" w:space="0" w:color="auto"/>
      </w:divBdr>
    </w:div>
    <w:div w:id="720177857">
      <w:bodyDiv w:val="1"/>
      <w:marLeft w:val="0"/>
      <w:marRight w:val="0"/>
      <w:marTop w:val="0"/>
      <w:marBottom w:val="0"/>
      <w:divBdr>
        <w:top w:val="none" w:sz="0" w:space="0" w:color="auto"/>
        <w:left w:val="none" w:sz="0" w:space="0" w:color="auto"/>
        <w:bottom w:val="none" w:sz="0" w:space="0" w:color="auto"/>
        <w:right w:val="none" w:sz="0" w:space="0" w:color="auto"/>
      </w:divBdr>
      <w:divsChild>
        <w:div w:id="307907861">
          <w:marLeft w:val="0"/>
          <w:marRight w:val="0"/>
          <w:marTop w:val="167"/>
          <w:marBottom w:val="0"/>
          <w:divBdr>
            <w:top w:val="single" w:sz="6" w:space="10" w:color="EAEAEA"/>
            <w:left w:val="none" w:sz="0" w:space="0" w:color="auto"/>
            <w:bottom w:val="none" w:sz="0" w:space="0" w:color="auto"/>
            <w:right w:val="none" w:sz="0" w:space="0" w:color="auto"/>
          </w:divBdr>
          <w:divsChild>
            <w:div w:id="116994379">
              <w:marLeft w:val="0"/>
              <w:marRight w:val="0"/>
              <w:marTop w:val="0"/>
              <w:marBottom w:val="0"/>
              <w:divBdr>
                <w:top w:val="none" w:sz="0" w:space="0" w:color="auto"/>
                <w:left w:val="none" w:sz="0" w:space="0" w:color="auto"/>
                <w:bottom w:val="none" w:sz="0" w:space="0" w:color="auto"/>
                <w:right w:val="none" w:sz="0" w:space="0" w:color="auto"/>
              </w:divBdr>
              <w:divsChild>
                <w:div w:id="1315571175">
                  <w:marLeft w:val="0"/>
                  <w:marRight w:val="0"/>
                  <w:marTop w:val="268"/>
                  <w:marBottom w:val="0"/>
                  <w:divBdr>
                    <w:top w:val="none" w:sz="0" w:space="0" w:color="auto"/>
                    <w:left w:val="none" w:sz="0" w:space="0" w:color="auto"/>
                    <w:bottom w:val="none" w:sz="0" w:space="0" w:color="auto"/>
                    <w:right w:val="none" w:sz="0" w:space="0" w:color="auto"/>
                  </w:divBdr>
                  <w:divsChild>
                    <w:div w:id="985545878">
                      <w:marLeft w:val="0"/>
                      <w:marRight w:val="0"/>
                      <w:marTop w:val="0"/>
                      <w:marBottom w:val="0"/>
                      <w:divBdr>
                        <w:top w:val="none" w:sz="0" w:space="0" w:color="auto"/>
                        <w:left w:val="none" w:sz="0" w:space="0" w:color="auto"/>
                        <w:bottom w:val="none" w:sz="0" w:space="0" w:color="auto"/>
                        <w:right w:val="none" w:sz="0" w:space="0" w:color="auto"/>
                      </w:divBdr>
                      <w:divsChild>
                        <w:div w:id="203367705">
                          <w:marLeft w:val="0"/>
                          <w:marRight w:val="0"/>
                          <w:marTop w:val="0"/>
                          <w:marBottom w:val="0"/>
                          <w:divBdr>
                            <w:top w:val="none" w:sz="0" w:space="0" w:color="auto"/>
                            <w:left w:val="none" w:sz="0" w:space="0" w:color="auto"/>
                            <w:bottom w:val="none" w:sz="0" w:space="0" w:color="auto"/>
                            <w:right w:val="none" w:sz="0" w:space="0" w:color="auto"/>
                          </w:divBdr>
                          <w:divsChild>
                            <w:div w:id="986712699">
                              <w:marLeft w:val="0"/>
                              <w:marRight w:val="0"/>
                              <w:marTop w:val="0"/>
                              <w:marBottom w:val="0"/>
                              <w:divBdr>
                                <w:top w:val="none" w:sz="0" w:space="0" w:color="auto"/>
                                <w:left w:val="none" w:sz="0" w:space="0" w:color="auto"/>
                                <w:bottom w:val="none" w:sz="0" w:space="0" w:color="auto"/>
                                <w:right w:val="none" w:sz="0" w:space="0" w:color="auto"/>
                              </w:divBdr>
                              <w:divsChild>
                                <w:div w:id="569269009">
                                  <w:marLeft w:val="0"/>
                                  <w:marRight w:val="0"/>
                                  <w:marTop w:val="0"/>
                                  <w:marBottom w:val="0"/>
                                  <w:divBdr>
                                    <w:top w:val="none" w:sz="0" w:space="0" w:color="auto"/>
                                    <w:left w:val="none" w:sz="0" w:space="0" w:color="auto"/>
                                    <w:bottom w:val="none" w:sz="0" w:space="0" w:color="auto"/>
                                    <w:right w:val="none" w:sz="0" w:space="0" w:color="auto"/>
                                  </w:divBdr>
                                  <w:divsChild>
                                    <w:div w:id="606698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96338638">
      <w:bodyDiv w:val="1"/>
      <w:marLeft w:val="0"/>
      <w:marRight w:val="0"/>
      <w:marTop w:val="0"/>
      <w:marBottom w:val="0"/>
      <w:divBdr>
        <w:top w:val="none" w:sz="0" w:space="0" w:color="auto"/>
        <w:left w:val="none" w:sz="0" w:space="0" w:color="auto"/>
        <w:bottom w:val="none" w:sz="0" w:space="0" w:color="auto"/>
        <w:right w:val="none" w:sz="0" w:space="0" w:color="auto"/>
      </w:divBdr>
      <w:divsChild>
        <w:div w:id="58066427">
          <w:marLeft w:val="720"/>
          <w:marRight w:val="0"/>
          <w:marTop w:val="400"/>
          <w:marBottom w:val="0"/>
          <w:divBdr>
            <w:top w:val="none" w:sz="0" w:space="0" w:color="auto"/>
            <w:left w:val="none" w:sz="0" w:space="0" w:color="auto"/>
            <w:bottom w:val="none" w:sz="0" w:space="0" w:color="auto"/>
            <w:right w:val="none" w:sz="0" w:space="0" w:color="auto"/>
          </w:divBdr>
        </w:div>
        <w:div w:id="921110501">
          <w:marLeft w:val="720"/>
          <w:marRight w:val="0"/>
          <w:marTop w:val="400"/>
          <w:marBottom w:val="0"/>
          <w:divBdr>
            <w:top w:val="none" w:sz="0" w:space="0" w:color="auto"/>
            <w:left w:val="none" w:sz="0" w:space="0" w:color="auto"/>
            <w:bottom w:val="none" w:sz="0" w:space="0" w:color="auto"/>
            <w:right w:val="none" w:sz="0" w:space="0" w:color="auto"/>
          </w:divBdr>
        </w:div>
        <w:div w:id="1097484765">
          <w:marLeft w:val="720"/>
          <w:marRight w:val="0"/>
          <w:marTop w:val="400"/>
          <w:marBottom w:val="0"/>
          <w:divBdr>
            <w:top w:val="none" w:sz="0" w:space="0" w:color="auto"/>
            <w:left w:val="none" w:sz="0" w:space="0" w:color="auto"/>
            <w:bottom w:val="none" w:sz="0" w:space="0" w:color="auto"/>
            <w:right w:val="none" w:sz="0" w:space="0" w:color="auto"/>
          </w:divBdr>
        </w:div>
        <w:div w:id="1738554363">
          <w:marLeft w:val="720"/>
          <w:marRight w:val="0"/>
          <w:marTop w:val="400"/>
          <w:marBottom w:val="0"/>
          <w:divBdr>
            <w:top w:val="none" w:sz="0" w:space="0" w:color="auto"/>
            <w:left w:val="none" w:sz="0" w:space="0" w:color="auto"/>
            <w:bottom w:val="none" w:sz="0" w:space="0" w:color="auto"/>
            <w:right w:val="none" w:sz="0" w:space="0" w:color="auto"/>
          </w:divBdr>
        </w:div>
        <w:div w:id="1746106697">
          <w:marLeft w:val="720"/>
          <w:marRight w:val="0"/>
          <w:marTop w:val="400"/>
          <w:marBottom w:val="0"/>
          <w:divBdr>
            <w:top w:val="none" w:sz="0" w:space="0" w:color="auto"/>
            <w:left w:val="none" w:sz="0" w:space="0" w:color="auto"/>
            <w:bottom w:val="none" w:sz="0" w:space="0" w:color="auto"/>
            <w:right w:val="none" w:sz="0" w:space="0" w:color="auto"/>
          </w:divBdr>
        </w:div>
      </w:divsChild>
    </w:div>
    <w:div w:id="821775360">
      <w:bodyDiv w:val="1"/>
      <w:marLeft w:val="0"/>
      <w:marRight w:val="0"/>
      <w:marTop w:val="0"/>
      <w:marBottom w:val="0"/>
      <w:divBdr>
        <w:top w:val="none" w:sz="0" w:space="0" w:color="auto"/>
        <w:left w:val="none" w:sz="0" w:space="0" w:color="auto"/>
        <w:bottom w:val="none" w:sz="0" w:space="0" w:color="auto"/>
        <w:right w:val="none" w:sz="0" w:space="0" w:color="auto"/>
      </w:divBdr>
    </w:div>
    <w:div w:id="849954607">
      <w:bodyDiv w:val="1"/>
      <w:marLeft w:val="0"/>
      <w:marRight w:val="0"/>
      <w:marTop w:val="0"/>
      <w:marBottom w:val="0"/>
      <w:divBdr>
        <w:top w:val="none" w:sz="0" w:space="0" w:color="auto"/>
        <w:left w:val="none" w:sz="0" w:space="0" w:color="auto"/>
        <w:bottom w:val="none" w:sz="0" w:space="0" w:color="auto"/>
        <w:right w:val="none" w:sz="0" w:space="0" w:color="auto"/>
      </w:divBdr>
    </w:div>
    <w:div w:id="921790340">
      <w:bodyDiv w:val="1"/>
      <w:marLeft w:val="0"/>
      <w:marRight w:val="0"/>
      <w:marTop w:val="0"/>
      <w:marBottom w:val="0"/>
      <w:divBdr>
        <w:top w:val="none" w:sz="0" w:space="0" w:color="auto"/>
        <w:left w:val="none" w:sz="0" w:space="0" w:color="auto"/>
        <w:bottom w:val="none" w:sz="0" w:space="0" w:color="auto"/>
        <w:right w:val="none" w:sz="0" w:space="0" w:color="auto"/>
      </w:divBdr>
    </w:div>
    <w:div w:id="951285099">
      <w:bodyDiv w:val="1"/>
      <w:marLeft w:val="0"/>
      <w:marRight w:val="0"/>
      <w:marTop w:val="0"/>
      <w:marBottom w:val="0"/>
      <w:divBdr>
        <w:top w:val="none" w:sz="0" w:space="0" w:color="auto"/>
        <w:left w:val="none" w:sz="0" w:space="0" w:color="auto"/>
        <w:bottom w:val="none" w:sz="0" w:space="0" w:color="auto"/>
        <w:right w:val="none" w:sz="0" w:space="0" w:color="auto"/>
      </w:divBdr>
    </w:div>
    <w:div w:id="977420334">
      <w:bodyDiv w:val="1"/>
      <w:marLeft w:val="0"/>
      <w:marRight w:val="0"/>
      <w:marTop w:val="0"/>
      <w:marBottom w:val="0"/>
      <w:divBdr>
        <w:top w:val="none" w:sz="0" w:space="0" w:color="auto"/>
        <w:left w:val="none" w:sz="0" w:space="0" w:color="auto"/>
        <w:bottom w:val="none" w:sz="0" w:space="0" w:color="auto"/>
        <w:right w:val="none" w:sz="0" w:space="0" w:color="auto"/>
      </w:divBdr>
    </w:div>
    <w:div w:id="982387451">
      <w:bodyDiv w:val="1"/>
      <w:marLeft w:val="0"/>
      <w:marRight w:val="0"/>
      <w:marTop w:val="0"/>
      <w:marBottom w:val="0"/>
      <w:divBdr>
        <w:top w:val="none" w:sz="0" w:space="0" w:color="auto"/>
        <w:left w:val="none" w:sz="0" w:space="0" w:color="auto"/>
        <w:bottom w:val="none" w:sz="0" w:space="0" w:color="auto"/>
        <w:right w:val="none" w:sz="0" w:space="0" w:color="auto"/>
      </w:divBdr>
      <w:divsChild>
        <w:div w:id="286619454">
          <w:marLeft w:val="0"/>
          <w:marRight w:val="0"/>
          <w:marTop w:val="1055"/>
          <w:marBottom w:val="0"/>
          <w:divBdr>
            <w:top w:val="none" w:sz="0" w:space="0" w:color="auto"/>
            <w:left w:val="none" w:sz="0" w:space="0" w:color="auto"/>
            <w:bottom w:val="none" w:sz="0" w:space="0" w:color="auto"/>
            <w:right w:val="none" w:sz="0" w:space="0" w:color="auto"/>
          </w:divBdr>
          <w:divsChild>
            <w:div w:id="2053187454">
              <w:marLeft w:val="-251"/>
              <w:marRight w:val="-251"/>
              <w:marTop w:val="0"/>
              <w:marBottom w:val="0"/>
              <w:divBdr>
                <w:top w:val="none" w:sz="0" w:space="0" w:color="auto"/>
                <w:left w:val="none" w:sz="0" w:space="0" w:color="auto"/>
                <w:bottom w:val="none" w:sz="0" w:space="0" w:color="auto"/>
                <w:right w:val="none" w:sz="0" w:space="0" w:color="auto"/>
              </w:divBdr>
              <w:divsChild>
                <w:div w:id="1076980143">
                  <w:marLeft w:val="0"/>
                  <w:marRight w:val="0"/>
                  <w:marTop w:val="0"/>
                  <w:marBottom w:val="0"/>
                  <w:divBdr>
                    <w:top w:val="none" w:sz="0" w:space="0" w:color="auto"/>
                    <w:left w:val="none" w:sz="0" w:space="0" w:color="auto"/>
                    <w:bottom w:val="none" w:sz="0" w:space="0" w:color="auto"/>
                    <w:right w:val="none" w:sz="0" w:space="0" w:color="auto"/>
                  </w:divBdr>
                  <w:divsChild>
                    <w:div w:id="86268709">
                      <w:marLeft w:val="0"/>
                      <w:marRight w:val="0"/>
                      <w:marTop w:val="0"/>
                      <w:marBottom w:val="0"/>
                      <w:divBdr>
                        <w:top w:val="none" w:sz="0" w:space="0" w:color="auto"/>
                        <w:left w:val="none" w:sz="0" w:space="0" w:color="auto"/>
                        <w:bottom w:val="none" w:sz="0" w:space="0" w:color="auto"/>
                        <w:right w:val="none" w:sz="0" w:space="0" w:color="auto"/>
                      </w:divBdr>
                      <w:divsChild>
                        <w:div w:id="623537363">
                          <w:marLeft w:val="0"/>
                          <w:marRight w:val="0"/>
                          <w:marTop w:val="0"/>
                          <w:marBottom w:val="0"/>
                          <w:divBdr>
                            <w:top w:val="none" w:sz="0" w:space="0" w:color="auto"/>
                            <w:left w:val="none" w:sz="0" w:space="0" w:color="auto"/>
                            <w:bottom w:val="none" w:sz="0" w:space="0" w:color="auto"/>
                            <w:right w:val="none" w:sz="0" w:space="0" w:color="auto"/>
                          </w:divBdr>
                          <w:divsChild>
                            <w:div w:id="2017268061">
                              <w:marLeft w:val="0"/>
                              <w:marRight w:val="0"/>
                              <w:marTop w:val="0"/>
                              <w:marBottom w:val="0"/>
                              <w:divBdr>
                                <w:top w:val="none" w:sz="0" w:space="0" w:color="auto"/>
                                <w:left w:val="none" w:sz="0" w:space="0" w:color="auto"/>
                                <w:bottom w:val="none" w:sz="0" w:space="0" w:color="auto"/>
                                <w:right w:val="none" w:sz="0" w:space="0" w:color="auto"/>
                              </w:divBdr>
                              <w:divsChild>
                                <w:div w:id="2014604272">
                                  <w:marLeft w:val="0"/>
                                  <w:marRight w:val="0"/>
                                  <w:marTop w:val="0"/>
                                  <w:marBottom w:val="0"/>
                                  <w:divBdr>
                                    <w:top w:val="none" w:sz="0" w:space="0" w:color="auto"/>
                                    <w:left w:val="none" w:sz="0" w:space="0" w:color="auto"/>
                                    <w:bottom w:val="none" w:sz="0" w:space="0" w:color="auto"/>
                                    <w:right w:val="none" w:sz="0" w:space="0" w:color="auto"/>
                                  </w:divBdr>
                                  <w:divsChild>
                                    <w:div w:id="193155691">
                                      <w:marLeft w:val="0"/>
                                      <w:marRight w:val="0"/>
                                      <w:marTop w:val="0"/>
                                      <w:marBottom w:val="0"/>
                                      <w:divBdr>
                                        <w:top w:val="none" w:sz="0" w:space="0" w:color="auto"/>
                                        <w:left w:val="none" w:sz="0" w:space="0" w:color="auto"/>
                                        <w:bottom w:val="none" w:sz="0" w:space="0" w:color="auto"/>
                                        <w:right w:val="none" w:sz="0" w:space="0" w:color="auto"/>
                                      </w:divBdr>
                                      <w:divsChild>
                                        <w:div w:id="1807427577">
                                          <w:marLeft w:val="0"/>
                                          <w:marRight w:val="0"/>
                                          <w:marTop w:val="0"/>
                                          <w:marBottom w:val="0"/>
                                          <w:divBdr>
                                            <w:top w:val="none" w:sz="0" w:space="0" w:color="auto"/>
                                            <w:left w:val="none" w:sz="0" w:space="0" w:color="auto"/>
                                            <w:bottom w:val="none" w:sz="0" w:space="0" w:color="auto"/>
                                            <w:right w:val="none" w:sz="0" w:space="0" w:color="auto"/>
                                          </w:divBdr>
                                          <w:divsChild>
                                            <w:div w:id="1088843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19890229">
      <w:bodyDiv w:val="1"/>
      <w:marLeft w:val="0"/>
      <w:marRight w:val="0"/>
      <w:marTop w:val="0"/>
      <w:marBottom w:val="0"/>
      <w:divBdr>
        <w:top w:val="none" w:sz="0" w:space="0" w:color="auto"/>
        <w:left w:val="none" w:sz="0" w:space="0" w:color="auto"/>
        <w:bottom w:val="none" w:sz="0" w:space="0" w:color="auto"/>
        <w:right w:val="none" w:sz="0" w:space="0" w:color="auto"/>
      </w:divBdr>
      <w:divsChild>
        <w:div w:id="297959205">
          <w:marLeft w:val="720"/>
          <w:marRight w:val="0"/>
          <w:marTop w:val="400"/>
          <w:marBottom w:val="0"/>
          <w:divBdr>
            <w:top w:val="none" w:sz="0" w:space="0" w:color="auto"/>
            <w:left w:val="none" w:sz="0" w:space="0" w:color="auto"/>
            <w:bottom w:val="none" w:sz="0" w:space="0" w:color="auto"/>
            <w:right w:val="none" w:sz="0" w:space="0" w:color="auto"/>
          </w:divBdr>
        </w:div>
        <w:div w:id="1168591120">
          <w:marLeft w:val="720"/>
          <w:marRight w:val="0"/>
          <w:marTop w:val="400"/>
          <w:marBottom w:val="0"/>
          <w:divBdr>
            <w:top w:val="none" w:sz="0" w:space="0" w:color="auto"/>
            <w:left w:val="none" w:sz="0" w:space="0" w:color="auto"/>
            <w:bottom w:val="none" w:sz="0" w:space="0" w:color="auto"/>
            <w:right w:val="none" w:sz="0" w:space="0" w:color="auto"/>
          </w:divBdr>
        </w:div>
        <w:div w:id="1295479235">
          <w:marLeft w:val="720"/>
          <w:marRight w:val="0"/>
          <w:marTop w:val="400"/>
          <w:marBottom w:val="0"/>
          <w:divBdr>
            <w:top w:val="none" w:sz="0" w:space="0" w:color="auto"/>
            <w:left w:val="none" w:sz="0" w:space="0" w:color="auto"/>
            <w:bottom w:val="none" w:sz="0" w:space="0" w:color="auto"/>
            <w:right w:val="none" w:sz="0" w:space="0" w:color="auto"/>
          </w:divBdr>
        </w:div>
        <w:div w:id="1339649556">
          <w:marLeft w:val="720"/>
          <w:marRight w:val="0"/>
          <w:marTop w:val="400"/>
          <w:marBottom w:val="0"/>
          <w:divBdr>
            <w:top w:val="none" w:sz="0" w:space="0" w:color="auto"/>
            <w:left w:val="none" w:sz="0" w:space="0" w:color="auto"/>
            <w:bottom w:val="none" w:sz="0" w:space="0" w:color="auto"/>
            <w:right w:val="none" w:sz="0" w:space="0" w:color="auto"/>
          </w:divBdr>
        </w:div>
        <w:div w:id="1474760400">
          <w:marLeft w:val="720"/>
          <w:marRight w:val="0"/>
          <w:marTop w:val="400"/>
          <w:marBottom w:val="0"/>
          <w:divBdr>
            <w:top w:val="none" w:sz="0" w:space="0" w:color="auto"/>
            <w:left w:val="none" w:sz="0" w:space="0" w:color="auto"/>
            <w:bottom w:val="none" w:sz="0" w:space="0" w:color="auto"/>
            <w:right w:val="none" w:sz="0" w:space="0" w:color="auto"/>
          </w:divBdr>
        </w:div>
      </w:divsChild>
    </w:div>
    <w:div w:id="1061637488">
      <w:bodyDiv w:val="1"/>
      <w:marLeft w:val="0"/>
      <w:marRight w:val="0"/>
      <w:marTop w:val="0"/>
      <w:marBottom w:val="0"/>
      <w:divBdr>
        <w:top w:val="none" w:sz="0" w:space="0" w:color="auto"/>
        <w:left w:val="none" w:sz="0" w:space="0" w:color="auto"/>
        <w:bottom w:val="none" w:sz="0" w:space="0" w:color="auto"/>
        <w:right w:val="none" w:sz="0" w:space="0" w:color="auto"/>
      </w:divBdr>
    </w:div>
    <w:div w:id="1169369832">
      <w:bodyDiv w:val="1"/>
      <w:marLeft w:val="0"/>
      <w:marRight w:val="0"/>
      <w:marTop w:val="0"/>
      <w:marBottom w:val="0"/>
      <w:divBdr>
        <w:top w:val="none" w:sz="0" w:space="0" w:color="auto"/>
        <w:left w:val="none" w:sz="0" w:space="0" w:color="auto"/>
        <w:bottom w:val="none" w:sz="0" w:space="0" w:color="auto"/>
        <w:right w:val="none" w:sz="0" w:space="0" w:color="auto"/>
      </w:divBdr>
      <w:divsChild>
        <w:div w:id="1157110160">
          <w:marLeft w:val="0"/>
          <w:marRight w:val="0"/>
          <w:marTop w:val="0"/>
          <w:marBottom w:val="0"/>
          <w:divBdr>
            <w:top w:val="none" w:sz="0" w:space="0" w:color="auto"/>
            <w:left w:val="none" w:sz="0" w:space="0" w:color="auto"/>
            <w:bottom w:val="none" w:sz="0" w:space="0" w:color="auto"/>
            <w:right w:val="none" w:sz="0" w:space="0" w:color="auto"/>
          </w:divBdr>
          <w:divsChild>
            <w:div w:id="149833097">
              <w:marLeft w:val="0"/>
              <w:marRight w:val="0"/>
              <w:marTop w:val="0"/>
              <w:marBottom w:val="0"/>
              <w:divBdr>
                <w:top w:val="none" w:sz="0" w:space="0" w:color="auto"/>
                <w:left w:val="none" w:sz="0" w:space="0" w:color="auto"/>
                <w:bottom w:val="none" w:sz="0" w:space="0" w:color="auto"/>
                <w:right w:val="none" w:sz="0" w:space="0" w:color="auto"/>
              </w:divBdr>
              <w:divsChild>
                <w:div w:id="405223111">
                  <w:marLeft w:val="0"/>
                  <w:marRight w:val="0"/>
                  <w:marTop w:val="195"/>
                  <w:marBottom w:val="0"/>
                  <w:divBdr>
                    <w:top w:val="none" w:sz="0" w:space="0" w:color="auto"/>
                    <w:left w:val="none" w:sz="0" w:space="0" w:color="auto"/>
                    <w:bottom w:val="none" w:sz="0" w:space="0" w:color="auto"/>
                    <w:right w:val="none" w:sz="0" w:space="0" w:color="auto"/>
                  </w:divBdr>
                  <w:divsChild>
                    <w:div w:id="1971279345">
                      <w:marLeft w:val="0"/>
                      <w:marRight w:val="0"/>
                      <w:marTop w:val="0"/>
                      <w:marBottom w:val="0"/>
                      <w:divBdr>
                        <w:top w:val="none" w:sz="0" w:space="0" w:color="auto"/>
                        <w:left w:val="none" w:sz="0" w:space="0" w:color="auto"/>
                        <w:bottom w:val="none" w:sz="0" w:space="0" w:color="auto"/>
                        <w:right w:val="none" w:sz="0" w:space="0" w:color="auto"/>
                      </w:divBdr>
                      <w:divsChild>
                        <w:div w:id="1020356071">
                          <w:marLeft w:val="0"/>
                          <w:marRight w:val="0"/>
                          <w:marTop w:val="0"/>
                          <w:marBottom w:val="0"/>
                          <w:divBdr>
                            <w:top w:val="none" w:sz="0" w:space="0" w:color="auto"/>
                            <w:left w:val="none" w:sz="0" w:space="0" w:color="auto"/>
                            <w:bottom w:val="none" w:sz="0" w:space="0" w:color="auto"/>
                            <w:right w:val="none" w:sz="0" w:space="0" w:color="auto"/>
                          </w:divBdr>
                          <w:divsChild>
                            <w:div w:id="1194925343">
                              <w:marLeft w:val="0"/>
                              <w:marRight w:val="0"/>
                              <w:marTop w:val="0"/>
                              <w:marBottom w:val="0"/>
                              <w:divBdr>
                                <w:top w:val="none" w:sz="0" w:space="0" w:color="auto"/>
                                <w:left w:val="none" w:sz="0" w:space="0" w:color="auto"/>
                                <w:bottom w:val="none" w:sz="0" w:space="0" w:color="auto"/>
                                <w:right w:val="none" w:sz="0" w:space="0" w:color="auto"/>
                              </w:divBdr>
                              <w:divsChild>
                                <w:div w:id="1181895180">
                                  <w:marLeft w:val="0"/>
                                  <w:marRight w:val="0"/>
                                  <w:marTop w:val="0"/>
                                  <w:marBottom w:val="0"/>
                                  <w:divBdr>
                                    <w:top w:val="none" w:sz="0" w:space="0" w:color="auto"/>
                                    <w:left w:val="none" w:sz="0" w:space="0" w:color="auto"/>
                                    <w:bottom w:val="none" w:sz="0" w:space="0" w:color="auto"/>
                                    <w:right w:val="none" w:sz="0" w:space="0" w:color="auto"/>
                                  </w:divBdr>
                                  <w:divsChild>
                                    <w:div w:id="700474086">
                                      <w:marLeft w:val="0"/>
                                      <w:marRight w:val="0"/>
                                      <w:marTop w:val="0"/>
                                      <w:marBottom w:val="0"/>
                                      <w:divBdr>
                                        <w:top w:val="none" w:sz="0" w:space="0" w:color="auto"/>
                                        <w:left w:val="none" w:sz="0" w:space="0" w:color="auto"/>
                                        <w:bottom w:val="none" w:sz="0" w:space="0" w:color="auto"/>
                                        <w:right w:val="none" w:sz="0" w:space="0" w:color="auto"/>
                                      </w:divBdr>
                                      <w:divsChild>
                                        <w:div w:id="2053653126">
                                          <w:marLeft w:val="0"/>
                                          <w:marRight w:val="0"/>
                                          <w:marTop w:val="0"/>
                                          <w:marBottom w:val="0"/>
                                          <w:divBdr>
                                            <w:top w:val="none" w:sz="0" w:space="0" w:color="auto"/>
                                            <w:left w:val="none" w:sz="0" w:space="0" w:color="auto"/>
                                            <w:bottom w:val="none" w:sz="0" w:space="0" w:color="auto"/>
                                            <w:right w:val="none" w:sz="0" w:space="0" w:color="auto"/>
                                          </w:divBdr>
                                          <w:divsChild>
                                            <w:div w:id="1926723859">
                                              <w:marLeft w:val="0"/>
                                              <w:marRight w:val="0"/>
                                              <w:marTop w:val="0"/>
                                              <w:marBottom w:val="0"/>
                                              <w:divBdr>
                                                <w:top w:val="none" w:sz="0" w:space="0" w:color="auto"/>
                                                <w:left w:val="none" w:sz="0" w:space="0" w:color="auto"/>
                                                <w:bottom w:val="none" w:sz="0" w:space="0" w:color="auto"/>
                                                <w:right w:val="none" w:sz="0" w:space="0" w:color="auto"/>
                                              </w:divBdr>
                                              <w:divsChild>
                                                <w:div w:id="1460033505">
                                                  <w:marLeft w:val="0"/>
                                                  <w:marRight w:val="0"/>
                                                  <w:marTop w:val="0"/>
                                                  <w:marBottom w:val="0"/>
                                                  <w:divBdr>
                                                    <w:top w:val="none" w:sz="0" w:space="0" w:color="auto"/>
                                                    <w:left w:val="none" w:sz="0" w:space="0" w:color="auto"/>
                                                    <w:bottom w:val="none" w:sz="0" w:space="0" w:color="auto"/>
                                                    <w:right w:val="none" w:sz="0" w:space="0" w:color="auto"/>
                                                  </w:divBdr>
                                                  <w:divsChild>
                                                    <w:div w:id="195584539">
                                                      <w:marLeft w:val="0"/>
                                                      <w:marRight w:val="0"/>
                                                      <w:marTop w:val="0"/>
                                                      <w:marBottom w:val="180"/>
                                                      <w:divBdr>
                                                        <w:top w:val="none" w:sz="0" w:space="0" w:color="auto"/>
                                                        <w:left w:val="none" w:sz="0" w:space="0" w:color="auto"/>
                                                        <w:bottom w:val="none" w:sz="0" w:space="0" w:color="auto"/>
                                                        <w:right w:val="none" w:sz="0" w:space="0" w:color="auto"/>
                                                      </w:divBdr>
                                                      <w:divsChild>
                                                        <w:div w:id="303043178">
                                                          <w:marLeft w:val="0"/>
                                                          <w:marRight w:val="0"/>
                                                          <w:marTop w:val="0"/>
                                                          <w:marBottom w:val="0"/>
                                                          <w:divBdr>
                                                            <w:top w:val="none" w:sz="0" w:space="0" w:color="auto"/>
                                                            <w:left w:val="none" w:sz="0" w:space="0" w:color="auto"/>
                                                            <w:bottom w:val="none" w:sz="0" w:space="0" w:color="auto"/>
                                                            <w:right w:val="none" w:sz="0" w:space="0" w:color="auto"/>
                                                          </w:divBdr>
                                                          <w:divsChild>
                                                            <w:div w:id="1934240231">
                                                              <w:marLeft w:val="0"/>
                                                              <w:marRight w:val="0"/>
                                                              <w:marTop w:val="0"/>
                                                              <w:marBottom w:val="0"/>
                                                              <w:divBdr>
                                                                <w:top w:val="none" w:sz="0" w:space="0" w:color="auto"/>
                                                                <w:left w:val="none" w:sz="0" w:space="0" w:color="auto"/>
                                                                <w:bottom w:val="none" w:sz="0" w:space="0" w:color="auto"/>
                                                                <w:right w:val="none" w:sz="0" w:space="0" w:color="auto"/>
                                                              </w:divBdr>
                                                              <w:divsChild>
                                                                <w:div w:id="1531794878">
                                                                  <w:marLeft w:val="0"/>
                                                                  <w:marRight w:val="0"/>
                                                                  <w:marTop w:val="0"/>
                                                                  <w:marBottom w:val="0"/>
                                                                  <w:divBdr>
                                                                    <w:top w:val="none" w:sz="0" w:space="0" w:color="auto"/>
                                                                    <w:left w:val="none" w:sz="0" w:space="0" w:color="auto"/>
                                                                    <w:bottom w:val="none" w:sz="0" w:space="0" w:color="auto"/>
                                                                    <w:right w:val="none" w:sz="0" w:space="0" w:color="auto"/>
                                                                  </w:divBdr>
                                                                  <w:divsChild>
                                                                    <w:div w:id="999502664">
                                                                      <w:marLeft w:val="0"/>
                                                                      <w:marRight w:val="0"/>
                                                                      <w:marTop w:val="0"/>
                                                                      <w:marBottom w:val="0"/>
                                                                      <w:divBdr>
                                                                        <w:top w:val="none" w:sz="0" w:space="0" w:color="auto"/>
                                                                        <w:left w:val="none" w:sz="0" w:space="0" w:color="auto"/>
                                                                        <w:bottom w:val="none" w:sz="0" w:space="0" w:color="auto"/>
                                                                        <w:right w:val="none" w:sz="0" w:space="0" w:color="auto"/>
                                                                      </w:divBdr>
                                                                      <w:divsChild>
                                                                        <w:div w:id="1523133091">
                                                                          <w:marLeft w:val="0"/>
                                                                          <w:marRight w:val="0"/>
                                                                          <w:marTop w:val="0"/>
                                                                          <w:marBottom w:val="0"/>
                                                                          <w:divBdr>
                                                                            <w:top w:val="none" w:sz="0" w:space="0" w:color="auto"/>
                                                                            <w:left w:val="none" w:sz="0" w:space="0" w:color="auto"/>
                                                                            <w:bottom w:val="none" w:sz="0" w:space="0" w:color="auto"/>
                                                                            <w:right w:val="none" w:sz="0" w:space="0" w:color="auto"/>
                                                                          </w:divBdr>
                                                                          <w:divsChild>
                                                                            <w:div w:id="1204438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97426379">
      <w:bodyDiv w:val="1"/>
      <w:marLeft w:val="0"/>
      <w:marRight w:val="0"/>
      <w:marTop w:val="0"/>
      <w:marBottom w:val="0"/>
      <w:divBdr>
        <w:top w:val="none" w:sz="0" w:space="0" w:color="auto"/>
        <w:left w:val="none" w:sz="0" w:space="0" w:color="auto"/>
        <w:bottom w:val="none" w:sz="0" w:space="0" w:color="auto"/>
        <w:right w:val="none" w:sz="0" w:space="0" w:color="auto"/>
      </w:divBdr>
      <w:divsChild>
        <w:div w:id="1738670622">
          <w:marLeft w:val="0"/>
          <w:marRight w:val="0"/>
          <w:marTop w:val="167"/>
          <w:marBottom w:val="0"/>
          <w:divBdr>
            <w:top w:val="single" w:sz="6" w:space="10" w:color="EAEAEA"/>
            <w:left w:val="none" w:sz="0" w:space="0" w:color="auto"/>
            <w:bottom w:val="none" w:sz="0" w:space="0" w:color="auto"/>
            <w:right w:val="none" w:sz="0" w:space="0" w:color="auto"/>
          </w:divBdr>
          <w:divsChild>
            <w:div w:id="1065838598">
              <w:marLeft w:val="0"/>
              <w:marRight w:val="0"/>
              <w:marTop w:val="0"/>
              <w:marBottom w:val="0"/>
              <w:divBdr>
                <w:top w:val="none" w:sz="0" w:space="0" w:color="auto"/>
                <w:left w:val="none" w:sz="0" w:space="0" w:color="auto"/>
                <w:bottom w:val="none" w:sz="0" w:space="0" w:color="auto"/>
                <w:right w:val="none" w:sz="0" w:space="0" w:color="auto"/>
              </w:divBdr>
              <w:divsChild>
                <w:div w:id="342166971">
                  <w:marLeft w:val="0"/>
                  <w:marRight w:val="0"/>
                  <w:marTop w:val="268"/>
                  <w:marBottom w:val="0"/>
                  <w:divBdr>
                    <w:top w:val="none" w:sz="0" w:space="0" w:color="auto"/>
                    <w:left w:val="none" w:sz="0" w:space="0" w:color="auto"/>
                    <w:bottom w:val="none" w:sz="0" w:space="0" w:color="auto"/>
                    <w:right w:val="none" w:sz="0" w:space="0" w:color="auto"/>
                  </w:divBdr>
                  <w:divsChild>
                    <w:div w:id="985475088">
                      <w:marLeft w:val="0"/>
                      <w:marRight w:val="0"/>
                      <w:marTop w:val="0"/>
                      <w:marBottom w:val="0"/>
                      <w:divBdr>
                        <w:top w:val="none" w:sz="0" w:space="0" w:color="auto"/>
                        <w:left w:val="none" w:sz="0" w:space="0" w:color="auto"/>
                        <w:bottom w:val="none" w:sz="0" w:space="0" w:color="auto"/>
                        <w:right w:val="none" w:sz="0" w:space="0" w:color="auto"/>
                      </w:divBdr>
                      <w:divsChild>
                        <w:div w:id="945503004">
                          <w:marLeft w:val="0"/>
                          <w:marRight w:val="0"/>
                          <w:marTop w:val="0"/>
                          <w:marBottom w:val="0"/>
                          <w:divBdr>
                            <w:top w:val="none" w:sz="0" w:space="0" w:color="auto"/>
                            <w:left w:val="none" w:sz="0" w:space="0" w:color="auto"/>
                            <w:bottom w:val="none" w:sz="0" w:space="0" w:color="auto"/>
                            <w:right w:val="none" w:sz="0" w:space="0" w:color="auto"/>
                          </w:divBdr>
                          <w:divsChild>
                            <w:div w:id="163210112">
                              <w:marLeft w:val="0"/>
                              <w:marRight w:val="0"/>
                              <w:marTop w:val="0"/>
                              <w:marBottom w:val="0"/>
                              <w:divBdr>
                                <w:top w:val="none" w:sz="0" w:space="0" w:color="auto"/>
                                <w:left w:val="none" w:sz="0" w:space="0" w:color="auto"/>
                                <w:bottom w:val="none" w:sz="0" w:space="0" w:color="auto"/>
                                <w:right w:val="none" w:sz="0" w:space="0" w:color="auto"/>
                              </w:divBdr>
                              <w:divsChild>
                                <w:div w:id="2020965101">
                                  <w:marLeft w:val="0"/>
                                  <w:marRight w:val="0"/>
                                  <w:marTop w:val="0"/>
                                  <w:marBottom w:val="0"/>
                                  <w:divBdr>
                                    <w:top w:val="none" w:sz="0" w:space="0" w:color="auto"/>
                                    <w:left w:val="none" w:sz="0" w:space="0" w:color="auto"/>
                                    <w:bottom w:val="none" w:sz="0" w:space="0" w:color="auto"/>
                                    <w:right w:val="none" w:sz="0" w:space="0" w:color="auto"/>
                                  </w:divBdr>
                                  <w:divsChild>
                                    <w:div w:id="1234849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10803512">
      <w:bodyDiv w:val="1"/>
      <w:marLeft w:val="0"/>
      <w:marRight w:val="0"/>
      <w:marTop w:val="0"/>
      <w:marBottom w:val="0"/>
      <w:divBdr>
        <w:top w:val="none" w:sz="0" w:space="0" w:color="auto"/>
        <w:left w:val="none" w:sz="0" w:space="0" w:color="auto"/>
        <w:bottom w:val="none" w:sz="0" w:space="0" w:color="auto"/>
        <w:right w:val="none" w:sz="0" w:space="0" w:color="auto"/>
      </w:divBdr>
      <w:divsChild>
        <w:div w:id="1465200268">
          <w:marLeft w:val="0"/>
          <w:marRight w:val="0"/>
          <w:marTop w:val="167"/>
          <w:marBottom w:val="0"/>
          <w:divBdr>
            <w:top w:val="single" w:sz="6" w:space="10" w:color="EAEAEA"/>
            <w:left w:val="none" w:sz="0" w:space="0" w:color="auto"/>
            <w:bottom w:val="none" w:sz="0" w:space="0" w:color="auto"/>
            <w:right w:val="none" w:sz="0" w:space="0" w:color="auto"/>
          </w:divBdr>
          <w:divsChild>
            <w:div w:id="1867671141">
              <w:marLeft w:val="0"/>
              <w:marRight w:val="0"/>
              <w:marTop w:val="0"/>
              <w:marBottom w:val="0"/>
              <w:divBdr>
                <w:top w:val="none" w:sz="0" w:space="0" w:color="auto"/>
                <w:left w:val="none" w:sz="0" w:space="0" w:color="auto"/>
                <w:bottom w:val="none" w:sz="0" w:space="0" w:color="auto"/>
                <w:right w:val="none" w:sz="0" w:space="0" w:color="auto"/>
              </w:divBdr>
              <w:divsChild>
                <w:div w:id="1801724026">
                  <w:marLeft w:val="0"/>
                  <w:marRight w:val="0"/>
                  <w:marTop w:val="268"/>
                  <w:marBottom w:val="0"/>
                  <w:divBdr>
                    <w:top w:val="none" w:sz="0" w:space="0" w:color="auto"/>
                    <w:left w:val="none" w:sz="0" w:space="0" w:color="auto"/>
                    <w:bottom w:val="none" w:sz="0" w:space="0" w:color="auto"/>
                    <w:right w:val="none" w:sz="0" w:space="0" w:color="auto"/>
                  </w:divBdr>
                  <w:divsChild>
                    <w:div w:id="317731242">
                      <w:marLeft w:val="0"/>
                      <w:marRight w:val="0"/>
                      <w:marTop w:val="0"/>
                      <w:marBottom w:val="0"/>
                      <w:divBdr>
                        <w:top w:val="none" w:sz="0" w:space="0" w:color="auto"/>
                        <w:left w:val="none" w:sz="0" w:space="0" w:color="auto"/>
                        <w:bottom w:val="none" w:sz="0" w:space="0" w:color="auto"/>
                        <w:right w:val="none" w:sz="0" w:space="0" w:color="auto"/>
                      </w:divBdr>
                      <w:divsChild>
                        <w:div w:id="1547595274">
                          <w:marLeft w:val="0"/>
                          <w:marRight w:val="0"/>
                          <w:marTop w:val="0"/>
                          <w:marBottom w:val="0"/>
                          <w:divBdr>
                            <w:top w:val="none" w:sz="0" w:space="0" w:color="auto"/>
                            <w:left w:val="none" w:sz="0" w:space="0" w:color="auto"/>
                            <w:bottom w:val="none" w:sz="0" w:space="0" w:color="auto"/>
                            <w:right w:val="none" w:sz="0" w:space="0" w:color="auto"/>
                          </w:divBdr>
                          <w:divsChild>
                            <w:div w:id="2007054682">
                              <w:marLeft w:val="0"/>
                              <w:marRight w:val="0"/>
                              <w:marTop w:val="0"/>
                              <w:marBottom w:val="0"/>
                              <w:divBdr>
                                <w:top w:val="none" w:sz="0" w:space="0" w:color="auto"/>
                                <w:left w:val="none" w:sz="0" w:space="0" w:color="auto"/>
                                <w:bottom w:val="none" w:sz="0" w:space="0" w:color="auto"/>
                                <w:right w:val="none" w:sz="0" w:space="0" w:color="auto"/>
                              </w:divBdr>
                              <w:divsChild>
                                <w:div w:id="489099592">
                                  <w:marLeft w:val="0"/>
                                  <w:marRight w:val="0"/>
                                  <w:marTop w:val="0"/>
                                  <w:marBottom w:val="0"/>
                                  <w:divBdr>
                                    <w:top w:val="none" w:sz="0" w:space="0" w:color="auto"/>
                                    <w:left w:val="none" w:sz="0" w:space="0" w:color="auto"/>
                                    <w:bottom w:val="none" w:sz="0" w:space="0" w:color="auto"/>
                                    <w:right w:val="none" w:sz="0" w:space="0" w:color="auto"/>
                                  </w:divBdr>
                                  <w:divsChild>
                                    <w:div w:id="1040519712">
                                      <w:marLeft w:val="0"/>
                                      <w:marRight w:val="0"/>
                                      <w:marTop w:val="0"/>
                                      <w:marBottom w:val="0"/>
                                      <w:divBdr>
                                        <w:top w:val="none" w:sz="0" w:space="0" w:color="auto"/>
                                        <w:left w:val="none" w:sz="0" w:space="0" w:color="auto"/>
                                        <w:bottom w:val="none" w:sz="0" w:space="0" w:color="auto"/>
                                        <w:right w:val="none" w:sz="0" w:space="0" w:color="auto"/>
                                      </w:divBdr>
                                    </w:div>
                                    <w:div w:id="195667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33009258">
      <w:bodyDiv w:val="1"/>
      <w:marLeft w:val="0"/>
      <w:marRight w:val="0"/>
      <w:marTop w:val="0"/>
      <w:marBottom w:val="0"/>
      <w:divBdr>
        <w:top w:val="none" w:sz="0" w:space="0" w:color="auto"/>
        <w:left w:val="none" w:sz="0" w:space="0" w:color="auto"/>
        <w:bottom w:val="none" w:sz="0" w:space="0" w:color="auto"/>
        <w:right w:val="none" w:sz="0" w:space="0" w:color="auto"/>
      </w:divBdr>
      <w:divsChild>
        <w:div w:id="1003515150">
          <w:marLeft w:val="0"/>
          <w:marRight w:val="0"/>
          <w:marTop w:val="1055"/>
          <w:marBottom w:val="0"/>
          <w:divBdr>
            <w:top w:val="none" w:sz="0" w:space="0" w:color="auto"/>
            <w:left w:val="none" w:sz="0" w:space="0" w:color="auto"/>
            <w:bottom w:val="none" w:sz="0" w:space="0" w:color="auto"/>
            <w:right w:val="none" w:sz="0" w:space="0" w:color="auto"/>
          </w:divBdr>
          <w:divsChild>
            <w:div w:id="579758139">
              <w:marLeft w:val="-251"/>
              <w:marRight w:val="-251"/>
              <w:marTop w:val="0"/>
              <w:marBottom w:val="0"/>
              <w:divBdr>
                <w:top w:val="none" w:sz="0" w:space="0" w:color="auto"/>
                <w:left w:val="none" w:sz="0" w:space="0" w:color="auto"/>
                <w:bottom w:val="none" w:sz="0" w:space="0" w:color="auto"/>
                <w:right w:val="none" w:sz="0" w:space="0" w:color="auto"/>
              </w:divBdr>
              <w:divsChild>
                <w:div w:id="1454514499">
                  <w:marLeft w:val="0"/>
                  <w:marRight w:val="0"/>
                  <w:marTop w:val="0"/>
                  <w:marBottom w:val="0"/>
                  <w:divBdr>
                    <w:top w:val="none" w:sz="0" w:space="0" w:color="auto"/>
                    <w:left w:val="none" w:sz="0" w:space="0" w:color="auto"/>
                    <w:bottom w:val="none" w:sz="0" w:space="0" w:color="auto"/>
                    <w:right w:val="none" w:sz="0" w:space="0" w:color="auto"/>
                  </w:divBdr>
                  <w:divsChild>
                    <w:div w:id="357895561">
                      <w:marLeft w:val="0"/>
                      <w:marRight w:val="0"/>
                      <w:marTop w:val="0"/>
                      <w:marBottom w:val="0"/>
                      <w:divBdr>
                        <w:top w:val="none" w:sz="0" w:space="0" w:color="auto"/>
                        <w:left w:val="none" w:sz="0" w:space="0" w:color="auto"/>
                        <w:bottom w:val="none" w:sz="0" w:space="0" w:color="auto"/>
                        <w:right w:val="none" w:sz="0" w:space="0" w:color="auto"/>
                      </w:divBdr>
                      <w:divsChild>
                        <w:div w:id="787359397">
                          <w:marLeft w:val="0"/>
                          <w:marRight w:val="0"/>
                          <w:marTop w:val="0"/>
                          <w:marBottom w:val="0"/>
                          <w:divBdr>
                            <w:top w:val="none" w:sz="0" w:space="0" w:color="auto"/>
                            <w:left w:val="none" w:sz="0" w:space="0" w:color="auto"/>
                            <w:bottom w:val="none" w:sz="0" w:space="0" w:color="auto"/>
                            <w:right w:val="none" w:sz="0" w:space="0" w:color="auto"/>
                          </w:divBdr>
                          <w:divsChild>
                            <w:div w:id="1428647595">
                              <w:marLeft w:val="0"/>
                              <w:marRight w:val="0"/>
                              <w:marTop w:val="0"/>
                              <w:marBottom w:val="0"/>
                              <w:divBdr>
                                <w:top w:val="none" w:sz="0" w:space="0" w:color="auto"/>
                                <w:left w:val="none" w:sz="0" w:space="0" w:color="auto"/>
                                <w:bottom w:val="none" w:sz="0" w:space="0" w:color="auto"/>
                                <w:right w:val="none" w:sz="0" w:space="0" w:color="auto"/>
                              </w:divBdr>
                              <w:divsChild>
                                <w:div w:id="1475371647">
                                  <w:marLeft w:val="0"/>
                                  <w:marRight w:val="0"/>
                                  <w:marTop w:val="0"/>
                                  <w:marBottom w:val="0"/>
                                  <w:divBdr>
                                    <w:top w:val="none" w:sz="0" w:space="0" w:color="auto"/>
                                    <w:left w:val="none" w:sz="0" w:space="0" w:color="auto"/>
                                    <w:bottom w:val="none" w:sz="0" w:space="0" w:color="auto"/>
                                    <w:right w:val="none" w:sz="0" w:space="0" w:color="auto"/>
                                  </w:divBdr>
                                  <w:divsChild>
                                    <w:div w:id="1023019548">
                                      <w:marLeft w:val="0"/>
                                      <w:marRight w:val="0"/>
                                      <w:marTop w:val="0"/>
                                      <w:marBottom w:val="0"/>
                                      <w:divBdr>
                                        <w:top w:val="none" w:sz="0" w:space="0" w:color="auto"/>
                                        <w:left w:val="none" w:sz="0" w:space="0" w:color="auto"/>
                                        <w:bottom w:val="none" w:sz="0" w:space="0" w:color="auto"/>
                                        <w:right w:val="none" w:sz="0" w:space="0" w:color="auto"/>
                                      </w:divBdr>
                                      <w:divsChild>
                                        <w:div w:id="1889339220">
                                          <w:marLeft w:val="0"/>
                                          <w:marRight w:val="0"/>
                                          <w:marTop w:val="0"/>
                                          <w:marBottom w:val="0"/>
                                          <w:divBdr>
                                            <w:top w:val="none" w:sz="0" w:space="0" w:color="auto"/>
                                            <w:left w:val="none" w:sz="0" w:space="0" w:color="auto"/>
                                            <w:bottom w:val="none" w:sz="0" w:space="0" w:color="auto"/>
                                            <w:right w:val="none" w:sz="0" w:space="0" w:color="auto"/>
                                          </w:divBdr>
                                          <w:divsChild>
                                            <w:div w:id="1834102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66233735">
      <w:bodyDiv w:val="1"/>
      <w:marLeft w:val="0"/>
      <w:marRight w:val="0"/>
      <w:marTop w:val="0"/>
      <w:marBottom w:val="0"/>
      <w:divBdr>
        <w:top w:val="none" w:sz="0" w:space="0" w:color="auto"/>
        <w:left w:val="none" w:sz="0" w:space="0" w:color="auto"/>
        <w:bottom w:val="none" w:sz="0" w:space="0" w:color="auto"/>
        <w:right w:val="none" w:sz="0" w:space="0" w:color="auto"/>
      </w:divBdr>
    </w:div>
    <w:div w:id="1284770633">
      <w:bodyDiv w:val="1"/>
      <w:marLeft w:val="0"/>
      <w:marRight w:val="0"/>
      <w:marTop w:val="0"/>
      <w:marBottom w:val="0"/>
      <w:divBdr>
        <w:top w:val="none" w:sz="0" w:space="0" w:color="auto"/>
        <w:left w:val="none" w:sz="0" w:space="0" w:color="auto"/>
        <w:bottom w:val="none" w:sz="0" w:space="0" w:color="auto"/>
        <w:right w:val="none" w:sz="0" w:space="0" w:color="auto"/>
      </w:divBdr>
    </w:div>
    <w:div w:id="1287394963">
      <w:bodyDiv w:val="1"/>
      <w:marLeft w:val="0"/>
      <w:marRight w:val="0"/>
      <w:marTop w:val="0"/>
      <w:marBottom w:val="0"/>
      <w:divBdr>
        <w:top w:val="none" w:sz="0" w:space="0" w:color="auto"/>
        <w:left w:val="none" w:sz="0" w:space="0" w:color="auto"/>
        <w:bottom w:val="none" w:sz="0" w:space="0" w:color="auto"/>
        <w:right w:val="none" w:sz="0" w:space="0" w:color="auto"/>
      </w:divBdr>
      <w:divsChild>
        <w:div w:id="367411800">
          <w:marLeft w:val="0"/>
          <w:marRight w:val="0"/>
          <w:marTop w:val="0"/>
          <w:marBottom w:val="150"/>
          <w:divBdr>
            <w:top w:val="none" w:sz="0" w:space="0" w:color="auto"/>
            <w:left w:val="none" w:sz="0" w:space="0" w:color="auto"/>
            <w:bottom w:val="none" w:sz="0" w:space="0" w:color="auto"/>
            <w:right w:val="none" w:sz="0" w:space="0" w:color="auto"/>
          </w:divBdr>
          <w:divsChild>
            <w:div w:id="27881283">
              <w:marLeft w:val="0"/>
              <w:marRight w:val="0"/>
              <w:marTop w:val="0"/>
              <w:marBottom w:val="0"/>
              <w:divBdr>
                <w:top w:val="none" w:sz="0" w:space="0" w:color="auto"/>
                <w:left w:val="none" w:sz="0" w:space="0" w:color="auto"/>
                <w:bottom w:val="none" w:sz="0" w:space="0" w:color="auto"/>
                <w:right w:val="none" w:sz="0" w:space="0" w:color="auto"/>
              </w:divBdr>
              <w:divsChild>
                <w:div w:id="474301192">
                  <w:marLeft w:val="0"/>
                  <w:marRight w:val="150"/>
                  <w:marTop w:val="75"/>
                  <w:marBottom w:val="0"/>
                  <w:divBdr>
                    <w:top w:val="single" w:sz="2" w:space="0" w:color="FFFFFF"/>
                    <w:left w:val="single" w:sz="2" w:space="0" w:color="FFFFFF"/>
                    <w:bottom w:val="single" w:sz="2" w:space="0" w:color="FFFFFF"/>
                    <w:right w:val="single" w:sz="2" w:space="0" w:color="FFFFFF"/>
                  </w:divBdr>
                  <w:divsChild>
                    <w:div w:id="1735079457">
                      <w:marLeft w:val="0"/>
                      <w:marRight w:val="0"/>
                      <w:marTop w:val="0"/>
                      <w:marBottom w:val="0"/>
                      <w:divBdr>
                        <w:top w:val="none" w:sz="0" w:space="0" w:color="auto"/>
                        <w:left w:val="none" w:sz="0" w:space="0" w:color="auto"/>
                        <w:bottom w:val="none" w:sz="0" w:space="0" w:color="auto"/>
                        <w:right w:val="none" w:sz="0" w:space="0" w:color="auto"/>
                      </w:divBdr>
                    </w:div>
                  </w:divsChild>
                </w:div>
                <w:div w:id="662052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610521">
          <w:marLeft w:val="0"/>
          <w:marRight w:val="0"/>
          <w:marTop w:val="0"/>
          <w:marBottom w:val="0"/>
          <w:divBdr>
            <w:top w:val="none" w:sz="0" w:space="0" w:color="auto"/>
            <w:left w:val="none" w:sz="0" w:space="0" w:color="auto"/>
            <w:bottom w:val="none" w:sz="0" w:space="0" w:color="auto"/>
            <w:right w:val="none" w:sz="0" w:space="0" w:color="auto"/>
          </w:divBdr>
        </w:div>
      </w:divsChild>
    </w:div>
    <w:div w:id="1294752662">
      <w:bodyDiv w:val="1"/>
      <w:marLeft w:val="0"/>
      <w:marRight w:val="0"/>
      <w:marTop w:val="0"/>
      <w:marBottom w:val="0"/>
      <w:divBdr>
        <w:top w:val="none" w:sz="0" w:space="0" w:color="auto"/>
        <w:left w:val="none" w:sz="0" w:space="0" w:color="auto"/>
        <w:bottom w:val="none" w:sz="0" w:space="0" w:color="auto"/>
        <w:right w:val="none" w:sz="0" w:space="0" w:color="auto"/>
      </w:divBdr>
      <w:divsChild>
        <w:div w:id="1896547710">
          <w:marLeft w:val="0"/>
          <w:marRight w:val="0"/>
          <w:marTop w:val="167"/>
          <w:marBottom w:val="0"/>
          <w:divBdr>
            <w:top w:val="single" w:sz="6" w:space="10" w:color="EAEAEA"/>
            <w:left w:val="none" w:sz="0" w:space="0" w:color="auto"/>
            <w:bottom w:val="none" w:sz="0" w:space="0" w:color="auto"/>
            <w:right w:val="none" w:sz="0" w:space="0" w:color="auto"/>
          </w:divBdr>
          <w:divsChild>
            <w:div w:id="1820536087">
              <w:marLeft w:val="0"/>
              <w:marRight w:val="0"/>
              <w:marTop w:val="0"/>
              <w:marBottom w:val="0"/>
              <w:divBdr>
                <w:top w:val="none" w:sz="0" w:space="0" w:color="auto"/>
                <w:left w:val="none" w:sz="0" w:space="0" w:color="auto"/>
                <w:bottom w:val="none" w:sz="0" w:space="0" w:color="auto"/>
                <w:right w:val="none" w:sz="0" w:space="0" w:color="auto"/>
              </w:divBdr>
              <w:divsChild>
                <w:div w:id="1967811287">
                  <w:marLeft w:val="0"/>
                  <w:marRight w:val="0"/>
                  <w:marTop w:val="268"/>
                  <w:marBottom w:val="0"/>
                  <w:divBdr>
                    <w:top w:val="none" w:sz="0" w:space="0" w:color="auto"/>
                    <w:left w:val="none" w:sz="0" w:space="0" w:color="auto"/>
                    <w:bottom w:val="none" w:sz="0" w:space="0" w:color="auto"/>
                    <w:right w:val="none" w:sz="0" w:space="0" w:color="auto"/>
                  </w:divBdr>
                  <w:divsChild>
                    <w:div w:id="1749038143">
                      <w:marLeft w:val="0"/>
                      <w:marRight w:val="0"/>
                      <w:marTop w:val="0"/>
                      <w:marBottom w:val="0"/>
                      <w:divBdr>
                        <w:top w:val="none" w:sz="0" w:space="0" w:color="auto"/>
                        <w:left w:val="none" w:sz="0" w:space="0" w:color="auto"/>
                        <w:bottom w:val="none" w:sz="0" w:space="0" w:color="auto"/>
                        <w:right w:val="none" w:sz="0" w:space="0" w:color="auto"/>
                      </w:divBdr>
                      <w:divsChild>
                        <w:div w:id="1412391108">
                          <w:marLeft w:val="0"/>
                          <w:marRight w:val="0"/>
                          <w:marTop w:val="0"/>
                          <w:marBottom w:val="0"/>
                          <w:divBdr>
                            <w:top w:val="none" w:sz="0" w:space="0" w:color="auto"/>
                            <w:left w:val="none" w:sz="0" w:space="0" w:color="auto"/>
                            <w:bottom w:val="none" w:sz="0" w:space="0" w:color="auto"/>
                            <w:right w:val="none" w:sz="0" w:space="0" w:color="auto"/>
                          </w:divBdr>
                          <w:divsChild>
                            <w:div w:id="730927791">
                              <w:marLeft w:val="0"/>
                              <w:marRight w:val="0"/>
                              <w:marTop w:val="0"/>
                              <w:marBottom w:val="0"/>
                              <w:divBdr>
                                <w:top w:val="none" w:sz="0" w:space="0" w:color="auto"/>
                                <w:left w:val="none" w:sz="0" w:space="0" w:color="auto"/>
                                <w:bottom w:val="none" w:sz="0" w:space="0" w:color="auto"/>
                                <w:right w:val="none" w:sz="0" w:space="0" w:color="auto"/>
                              </w:divBdr>
                              <w:divsChild>
                                <w:div w:id="1759866916">
                                  <w:marLeft w:val="0"/>
                                  <w:marRight w:val="0"/>
                                  <w:marTop w:val="0"/>
                                  <w:marBottom w:val="0"/>
                                  <w:divBdr>
                                    <w:top w:val="none" w:sz="0" w:space="0" w:color="auto"/>
                                    <w:left w:val="none" w:sz="0" w:space="0" w:color="auto"/>
                                    <w:bottom w:val="none" w:sz="0" w:space="0" w:color="auto"/>
                                    <w:right w:val="none" w:sz="0" w:space="0" w:color="auto"/>
                                  </w:divBdr>
                                  <w:divsChild>
                                    <w:div w:id="1037897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15374">
      <w:bodyDiv w:val="1"/>
      <w:marLeft w:val="0"/>
      <w:marRight w:val="0"/>
      <w:marTop w:val="0"/>
      <w:marBottom w:val="0"/>
      <w:divBdr>
        <w:top w:val="none" w:sz="0" w:space="0" w:color="auto"/>
        <w:left w:val="none" w:sz="0" w:space="0" w:color="auto"/>
        <w:bottom w:val="none" w:sz="0" w:space="0" w:color="auto"/>
        <w:right w:val="none" w:sz="0" w:space="0" w:color="auto"/>
      </w:divBdr>
    </w:div>
    <w:div w:id="1421835510">
      <w:bodyDiv w:val="1"/>
      <w:marLeft w:val="0"/>
      <w:marRight w:val="0"/>
      <w:marTop w:val="0"/>
      <w:marBottom w:val="0"/>
      <w:divBdr>
        <w:top w:val="none" w:sz="0" w:space="0" w:color="auto"/>
        <w:left w:val="none" w:sz="0" w:space="0" w:color="auto"/>
        <w:bottom w:val="none" w:sz="0" w:space="0" w:color="auto"/>
        <w:right w:val="none" w:sz="0" w:space="0" w:color="auto"/>
      </w:divBdr>
      <w:divsChild>
        <w:div w:id="285165940">
          <w:marLeft w:val="336"/>
          <w:marRight w:val="0"/>
          <w:marTop w:val="120"/>
          <w:marBottom w:val="312"/>
          <w:divBdr>
            <w:top w:val="none" w:sz="0" w:space="0" w:color="auto"/>
            <w:left w:val="none" w:sz="0" w:space="0" w:color="auto"/>
            <w:bottom w:val="none" w:sz="0" w:space="0" w:color="auto"/>
            <w:right w:val="none" w:sz="0" w:space="0" w:color="auto"/>
          </w:divBdr>
          <w:divsChild>
            <w:div w:id="662857055">
              <w:marLeft w:val="0"/>
              <w:marRight w:val="0"/>
              <w:marTop w:val="0"/>
              <w:marBottom w:val="0"/>
              <w:divBdr>
                <w:top w:val="single" w:sz="6" w:space="2" w:color="CCCCCC"/>
                <w:left w:val="single" w:sz="6" w:space="2" w:color="CCCCCC"/>
                <w:bottom w:val="single" w:sz="6" w:space="2" w:color="CCCCCC"/>
                <w:right w:val="single" w:sz="6" w:space="2" w:color="CCCCCC"/>
              </w:divBdr>
            </w:div>
          </w:divsChild>
        </w:div>
      </w:divsChild>
    </w:div>
    <w:div w:id="1536772855">
      <w:bodyDiv w:val="1"/>
      <w:marLeft w:val="0"/>
      <w:marRight w:val="0"/>
      <w:marTop w:val="0"/>
      <w:marBottom w:val="0"/>
      <w:divBdr>
        <w:top w:val="none" w:sz="0" w:space="0" w:color="auto"/>
        <w:left w:val="none" w:sz="0" w:space="0" w:color="auto"/>
        <w:bottom w:val="none" w:sz="0" w:space="0" w:color="auto"/>
        <w:right w:val="none" w:sz="0" w:space="0" w:color="auto"/>
      </w:divBdr>
    </w:div>
    <w:div w:id="1543517278">
      <w:bodyDiv w:val="1"/>
      <w:marLeft w:val="0"/>
      <w:marRight w:val="0"/>
      <w:marTop w:val="420"/>
      <w:marBottom w:val="0"/>
      <w:divBdr>
        <w:top w:val="none" w:sz="0" w:space="0" w:color="auto"/>
        <w:left w:val="none" w:sz="0" w:space="0" w:color="auto"/>
        <w:bottom w:val="none" w:sz="0" w:space="0" w:color="auto"/>
        <w:right w:val="none" w:sz="0" w:space="0" w:color="auto"/>
      </w:divBdr>
      <w:divsChild>
        <w:div w:id="660961177">
          <w:marLeft w:val="0"/>
          <w:marRight w:val="0"/>
          <w:marTop w:val="100"/>
          <w:marBottom w:val="100"/>
          <w:divBdr>
            <w:top w:val="none" w:sz="0" w:space="0" w:color="auto"/>
            <w:left w:val="none" w:sz="0" w:space="0" w:color="auto"/>
            <w:bottom w:val="none" w:sz="0" w:space="0" w:color="auto"/>
            <w:right w:val="none" w:sz="0" w:space="0" w:color="auto"/>
          </w:divBdr>
          <w:divsChild>
            <w:div w:id="1813523076">
              <w:marLeft w:val="0"/>
              <w:marRight w:val="0"/>
              <w:marTop w:val="0"/>
              <w:marBottom w:val="0"/>
              <w:divBdr>
                <w:top w:val="none" w:sz="0" w:space="0" w:color="auto"/>
                <w:left w:val="none" w:sz="0" w:space="0" w:color="auto"/>
                <w:bottom w:val="none" w:sz="0" w:space="0" w:color="auto"/>
                <w:right w:val="none" w:sz="0" w:space="0" w:color="auto"/>
              </w:divBdr>
              <w:divsChild>
                <w:div w:id="1500461333">
                  <w:marLeft w:val="0"/>
                  <w:marRight w:val="0"/>
                  <w:marTop w:val="0"/>
                  <w:marBottom w:val="0"/>
                  <w:divBdr>
                    <w:top w:val="none" w:sz="0" w:space="0" w:color="auto"/>
                    <w:left w:val="none" w:sz="0" w:space="0" w:color="auto"/>
                    <w:bottom w:val="none" w:sz="0" w:space="0" w:color="auto"/>
                    <w:right w:val="none" w:sz="0" w:space="0" w:color="auto"/>
                  </w:divBdr>
                  <w:divsChild>
                    <w:div w:id="1117143921">
                      <w:marLeft w:val="0"/>
                      <w:marRight w:val="0"/>
                      <w:marTop w:val="0"/>
                      <w:marBottom w:val="0"/>
                      <w:divBdr>
                        <w:top w:val="none" w:sz="0" w:space="0" w:color="auto"/>
                        <w:left w:val="none" w:sz="0" w:space="0" w:color="auto"/>
                        <w:bottom w:val="none" w:sz="0" w:space="0" w:color="auto"/>
                        <w:right w:val="none" w:sz="0" w:space="0" w:color="auto"/>
                      </w:divBdr>
                      <w:divsChild>
                        <w:div w:id="399711299">
                          <w:marLeft w:val="0"/>
                          <w:marRight w:val="0"/>
                          <w:marTop w:val="0"/>
                          <w:marBottom w:val="300"/>
                          <w:divBdr>
                            <w:top w:val="none" w:sz="0" w:space="0" w:color="auto"/>
                            <w:left w:val="none" w:sz="0" w:space="0" w:color="auto"/>
                            <w:bottom w:val="none" w:sz="0" w:space="0" w:color="auto"/>
                            <w:right w:val="none" w:sz="0" w:space="0" w:color="auto"/>
                          </w:divBdr>
                          <w:divsChild>
                            <w:div w:id="1501653570">
                              <w:marLeft w:val="0"/>
                              <w:marRight w:val="0"/>
                              <w:marTop w:val="0"/>
                              <w:marBottom w:val="0"/>
                              <w:divBdr>
                                <w:top w:val="none" w:sz="0" w:space="0" w:color="auto"/>
                                <w:left w:val="none" w:sz="0" w:space="0" w:color="auto"/>
                                <w:bottom w:val="none" w:sz="0" w:space="0" w:color="auto"/>
                                <w:right w:val="none" w:sz="0" w:space="0" w:color="auto"/>
                              </w:divBdr>
                              <w:divsChild>
                                <w:div w:id="1705790502">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1357274938">
                          <w:marLeft w:val="0"/>
                          <w:marRight w:val="0"/>
                          <w:marTop w:val="0"/>
                          <w:marBottom w:val="225"/>
                          <w:divBdr>
                            <w:top w:val="none" w:sz="0" w:space="0" w:color="auto"/>
                            <w:left w:val="none" w:sz="0" w:space="0" w:color="auto"/>
                            <w:bottom w:val="none" w:sz="0" w:space="0" w:color="auto"/>
                            <w:right w:val="none" w:sz="0" w:space="0" w:color="auto"/>
                          </w:divBdr>
                          <w:divsChild>
                            <w:div w:id="774059947">
                              <w:marLeft w:val="0"/>
                              <w:marRight w:val="0"/>
                              <w:marTop w:val="0"/>
                              <w:marBottom w:val="0"/>
                              <w:divBdr>
                                <w:top w:val="none" w:sz="0" w:space="0" w:color="auto"/>
                                <w:left w:val="none" w:sz="0" w:space="0" w:color="auto"/>
                                <w:bottom w:val="none" w:sz="0" w:space="0" w:color="auto"/>
                                <w:right w:val="none" w:sz="0" w:space="0" w:color="auto"/>
                              </w:divBdr>
                              <w:divsChild>
                                <w:div w:id="2137679530">
                                  <w:marLeft w:val="0"/>
                                  <w:marRight w:val="0"/>
                                  <w:marTop w:val="0"/>
                                  <w:marBottom w:val="0"/>
                                  <w:divBdr>
                                    <w:top w:val="none" w:sz="0" w:space="0" w:color="auto"/>
                                    <w:left w:val="none" w:sz="0" w:space="0" w:color="auto"/>
                                    <w:bottom w:val="none" w:sz="0" w:space="0" w:color="auto"/>
                                    <w:right w:val="none" w:sz="0" w:space="0" w:color="auto"/>
                                  </w:divBdr>
                                  <w:divsChild>
                                    <w:div w:id="849951580">
                                      <w:marLeft w:val="0"/>
                                      <w:marRight w:val="0"/>
                                      <w:marTop w:val="0"/>
                                      <w:marBottom w:val="0"/>
                                      <w:divBdr>
                                        <w:top w:val="none" w:sz="0" w:space="0" w:color="auto"/>
                                        <w:left w:val="none" w:sz="0" w:space="0" w:color="auto"/>
                                        <w:bottom w:val="none" w:sz="0" w:space="0" w:color="auto"/>
                                        <w:right w:val="none" w:sz="0" w:space="0" w:color="auto"/>
                                      </w:divBdr>
                                    </w:div>
                                    <w:div w:id="1975408523">
                                      <w:marLeft w:val="0"/>
                                      <w:marRight w:val="0"/>
                                      <w:marTop w:val="0"/>
                                      <w:marBottom w:val="0"/>
                                      <w:divBdr>
                                        <w:top w:val="none" w:sz="0" w:space="0" w:color="auto"/>
                                        <w:left w:val="none" w:sz="0" w:space="0" w:color="auto"/>
                                        <w:bottom w:val="none" w:sz="0" w:space="0" w:color="auto"/>
                                        <w:right w:val="none" w:sz="0" w:space="0" w:color="auto"/>
                                      </w:divBdr>
                                      <w:divsChild>
                                        <w:div w:id="1654142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455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50219381">
      <w:bodyDiv w:val="1"/>
      <w:marLeft w:val="0"/>
      <w:marRight w:val="0"/>
      <w:marTop w:val="0"/>
      <w:marBottom w:val="0"/>
      <w:divBdr>
        <w:top w:val="none" w:sz="0" w:space="0" w:color="auto"/>
        <w:left w:val="none" w:sz="0" w:space="0" w:color="auto"/>
        <w:bottom w:val="none" w:sz="0" w:space="0" w:color="auto"/>
        <w:right w:val="none" w:sz="0" w:space="0" w:color="auto"/>
      </w:divBdr>
      <w:divsChild>
        <w:div w:id="133923736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95741464">
      <w:bodyDiv w:val="1"/>
      <w:marLeft w:val="0"/>
      <w:marRight w:val="0"/>
      <w:marTop w:val="0"/>
      <w:marBottom w:val="0"/>
      <w:divBdr>
        <w:top w:val="none" w:sz="0" w:space="0" w:color="auto"/>
        <w:left w:val="none" w:sz="0" w:space="0" w:color="auto"/>
        <w:bottom w:val="none" w:sz="0" w:space="0" w:color="auto"/>
        <w:right w:val="none" w:sz="0" w:space="0" w:color="auto"/>
      </w:divBdr>
      <w:divsChild>
        <w:div w:id="730157918">
          <w:marLeft w:val="547"/>
          <w:marRight w:val="0"/>
          <w:marTop w:val="0"/>
          <w:marBottom w:val="0"/>
          <w:divBdr>
            <w:top w:val="none" w:sz="0" w:space="0" w:color="auto"/>
            <w:left w:val="none" w:sz="0" w:space="0" w:color="auto"/>
            <w:bottom w:val="none" w:sz="0" w:space="0" w:color="auto"/>
            <w:right w:val="none" w:sz="0" w:space="0" w:color="auto"/>
          </w:divBdr>
        </w:div>
      </w:divsChild>
    </w:div>
    <w:div w:id="1650863122">
      <w:bodyDiv w:val="1"/>
      <w:marLeft w:val="0"/>
      <w:marRight w:val="0"/>
      <w:marTop w:val="0"/>
      <w:marBottom w:val="0"/>
      <w:divBdr>
        <w:top w:val="none" w:sz="0" w:space="0" w:color="auto"/>
        <w:left w:val="none" w:sz="0" w:space="0" w:color="auto"/>
        <w:bottom w:val="none" w:sz="0" w:space="0" w:color="auto"/>
        <w:right w:val="none" w:sz="0" w:space="0" w:color="auto"/>
      </w:divBdr>
    </w:div>
    <w:div w:id="1713115172">
      <w:bodyDiv w:val="1"/>
      <w:marLeft w:val="0"/>
      <w:marRight w:val="0"/>
      <w:marTop w:val="0"/>
      <w:marBottom w:val="0"/>
      <w:divBdr>
        <w:top w:val="none" w:sz="0" w:space="0" w:color="auto"/>
        <w:left w:val="none" w:sz="0" w:space="0" w:color="auto"/>
        <w:bottom w:val="none" w:sz="0" w:space="0" w:color="auto"/>
        <w:right w:val="none" w:sz="0" w:space="0" w:color="auto"/>
      </w:divBdr>
    </w:div>
    <w:div w:id="1740978939">
      <w:bodyDiv w:val="1"/>
      <w:marLeft w:val="0"/>
      <w:marRight w:val="0"/>
      <w:marTop w:val="0"/>
      <w:marBottom w:val="0"/>
      <w:divBdr>
        <w:top w:val="none" w:sz="0" w:space="0" w:color="auto"/>
        <w:left w:val="none" w:sz="0" w:space="0" w:color="auto"/>
        <w:bottom w:val="none" w:sz="0" w:space="0" w:color="auto"/>
        <w:right w:val="none" w:sz="0" w:space="0" w:color="auto"/>
      </w:divBdr>
      <w:divsChild>
        <w:div w:id="39519374">
          <w:marLeft w:val="0"/>
          <w:marRight w:val="0"/>
          <w:marTop w:val="0"/>
          <w:marBottom w:val="0"/>
          <w:divBdr>
            <w:top w:val="none" w:sz="0" w:space="0" w:color="auto"/>
            <w:left w:val="none" w:sz="0" w:space="0" w:color="auto"/>
            <w:bottom w:val="none" w:sz="0" w:space="0" w:color="auto"/>
            <w:right w:val="none" w:sz="0" w:space="0" w:color="auto"/>
          </w:divBdr>
        </w:div>
        <w:div w:id="410738634">
          <w:marLeft w:val="0"/>
          <w:marRight w:val="0"/>
          <w:marTop w:val="0"/>
          <w:marBottom w:val="0"/>
          <w:divBdr>
            <w:top w:val="none" w:sz="0" w:space="0" w:color="auto"/>
            <w:left w:val="none" w:sz="0" w:space="0" w:color="auto"/>
            <w:bottom w:val="none" w:sz="0" w:space="0" w:color="auto"/>
            <w:right w:val="none" w:sz="0" w:space="0" w:color="auto"/>
          </w:divBdr>
          <w:divsChild>
            <w:div w:id="2073695134">
              <w:marLeft w:val="0"/>
              <w:marRight w:val="0"/>
              <w:marTop w:val="0"/>
              <w:marBottom w:val="0"/>
              <w:divBdr>
                <w:top w:val="none" w:sz="0" w:space="0" w:color="auto"/>
                <w:left w:val="none" w:sz="0" w:space="0" w:color="auto"/>
                <w:bottom w:val="none" w:sz="0" w:space="0" w:color="auto"/>
                <w:right w:val="none" w:sz="0" w:space="0" w:color="auto"/>
              </w:divBdr>
              <w:divsChild>
                <w:div w:id="948241493">
                  <w:marLeft w:val="0"/>
                  <w:marRight w:val="0"/>
                  <w:marTop w:val="0"/>
                  <w:marBottom w:val="0"/>
                  <w:divBdr>
                    <w:top w:val="none" w:sz="0" w:space="0" w:color="auto"/>
                    <w:left w:val="none" w:sz="0" w:space="0" w:color="auto"/>
                    <w:bottom w:val="none" w:sz="0" w:space="0" w:color="auto"/>
                    <w:right w:val="none" w:sz="0" w:space="0" w:color="auto"/>
                  </w:divBdr>
                </w:div>
                <w:div w:id="1111436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2950663">
      <w:bodyDiv w:val="1"/>
      <w:marLeft w:val="0"/>
      <w:marRight w:val="0"/>
      <w:marTop w:val="0"/>
      <w:marBottom w:val="0"/>
      <w:divBdr>
        <w:top w:val="none" w:sz="0" w:space="0" w:color="auto"/>
        <w:left w:val="none" w:sz="0" w:space="0" w:color="auto"/>
        <w:bottom w:val="none" w:sz="0" w:space="0" w:color="auto"/>
        <w:right w:val="none" w:sz="0" w:space="0" w:color="auto"/>
      </w:divBdr>
    </w:div>
    <w:div w:id="1790784508">
      <w:bodyDiv w:val="1"/>
      <w:marLeft w:val="0"/>
      <w:marRight w:val="0"/>
      <w:marTop w:val="0"/>
      <w:marBottom w:val="0"/>
      <w:divBdr>
        <w:top w:val="none" w:sz="0" w:space="0" w:color="auto"/>
        <w:left w:val="none" w:sz="0" w:space="0" w:color="auto"/>
        <w:bottom w:val="none" w:sz="0" w:space="0" w:color="auto"/>
        <w:right w:val="none" w:sz="0" w:space="0" w:color="auto"/>
      </w:divBdr>
    </w:div>
    <w:div w:id="1813791252">
      <w:bodyDiv w:val="1"/>
      <w:marLeft w:val="0"/>
      <w:marRight w:val="0"/>
      <w:marTop w:val="0"/>
      <w:marBottom w:val="0"/>
      <w:divBdr>
        <w:top w:val="none" w:sz="0" w:space="0" w:color="auto"/>
        <w:left w:val="none" w:sz="0" w:space="0" w:color="auto"/>
        <w:bottom w:val="none" w:sz="0" w:space="0" w:color="auto"/>
        <w:right w:val="none" w:sz="0" w:space="0" w:color="auto"/>
      </w:divBdr>
    </w:div>
    <w:div w:id="1818644847">
      <w:bodyDiv w:val="1"/>
      <w:marLeft w:val="0"/>
      <w:marRight w:val="0"/>
      <w:marTop w:val="0"/>
      <w:marBottom w:val="0"/>
      <w:divBdr>
        <w:top w:val="none" w:sz="0" w:space="0" w:color="auto"/>
        <w:left w:val="none" w:sz="0" w:space="0" w:color="auto"/>
        <w:bottom w:val="none" w:sz="0" w:space="0" w:color="auto"/>
        <w:right w:val="none" w:sz="0" w:space="0" w:color="auto"/>
      </w:divBdr>
    </w:div>
    <w:div w:id="1819032567">
      <w:bodyDiv w:val="1"/>
      <w:marLeft w:val="0"/>
      <w:marRight w:val="0"/>
      <w:marTop w:val="0"/>
      <w:marBottom w:val="0"/>
      <w:divBdr>
        <w:top w:val="none" w:sz="0" w:space="0" w:color="auto"/>
        <w:left w:val="none" w:sz="0" w:space="0" w:color="auto"/>
        <w:bottom w:val="none" w:sz="0" w:space="0" w:color="auto"/>
        <w:right w:val="none" w:sz="0" w:space="0" w:color="auto"/>
      </w:divBdr>
      <w:divsChild>
        <w:div w:id="454255976">
          <w:marLeft w:val="1410"/>
          <w:marRight w:val="0"/>
          <w:marTop w:val="1425"/>
          <w:marBottom w:val="495"/>
          <w:divBdr>
            <w:top w:val="none" w:sz="0" w:space="0" w:color="auto"/>
            <w:left w:val="none" w:sz="0" w:space="0" w:color="auto"/>
            <w:bottom w:val="none" w:sz="0" w:space="0" w:color="auto"/>
            <w:right w:val="none" w:sz="0" w:space="0" w:color="auto"/>
          </w:divBdr>
          <w:divsChild>
            <w:div w:id="1338197211">
              <w:marLeft w:val="0"/>
              <w:marRight w:val="0"/>
              <w:marTop w:val="0"/>
              <w:marBottom w:val="0"/>
              <w:divBdr>
                <w:top w:val="none" w:sz="0" w:space="0" w:color="auto"/>
                <w:left w:val="none" w:sz="0" w:space="0" w:color="auto"/>
                <w:bottom w:val="none" w:sz="0" w:space="0" w:color="auto"/>
                <w:right w:val="none" w:sz="0" w:space="0" w:color="auto"/>
              </w:divBdr>
            </w:div>
          </w:divsChild>
        </w:div>
        <w:div w:id="466821842">
          <w:marLeft w:val="1410"/>
          <w:marRight w:val="0"/>
          <w:marTop w:val="1425"/>
          <w:marBottom w:val="495"/>
          <w:divBdr>
            <w:top w:val="none" w:sz="0" w:space="0" w:color="auto"/>
            <w:left w:val="none" w:sz="0" w:space="0" w:color="auto"/>
            <w:bottom w:val="none" w:sz="0" w:space="0" w:color="auto"/>
            <w:right w:val="none" w:sz="0" w:space="0" w:color="auto"/>
          </w:divBdr>
          <w:divsChild>
            <w:div w:id="1591818918">
              <w:marLeft w:val="0"/>
              <w:marRight w:val="0"/>
              <w:marTop w:val="0"/>
              <w:marBottom w:val="0"/>
              <w:divBdr>
                <w:top w:val="none" w:sz="0" w:space="0" w:color="auto"/>
                <w:left w:val="none" w:sz="0" w:space="0" w:color="auto"/>
                <w:bottom w:val="none" w:sz="0" w:space="0" w:color="auto"/>
                <w:right w:val="none" w:sz="0" w:space="0" w:color="auto"/>
              </w:divBdr>
            </w:div>
          </w:divsChild>
        </w:div>
        <w:div w:id="1288003726">
          <w:marLeft w:val="1410"/>
          <w:marRight w:val="0"/>
          <w:marTop w:val="1695"/>
          <w:marBottom w:val="495"/>
          <w:divBdr>
            <w:top w:val="none" w:sz="0" w:space="0" w:color="auto"/>
            <w:left w:val="none" w:sz="0" w:space="0" w:color="auto"/>
            <w:bottom w:val="none" w:sz="0" w:space="0" w:color="auto"/>
            <w:right w:val="none" w:sz="0" w:space="0" w:color="auto"/>
          </w:divBdr>
        </w:div>
      </w:divsChild>
    </w:div>
    <w:div w:id="1866169312">
      <w:bodyDiv w:val="1"/>
      <w:marLeft w:val="0"/>
      <w:marRight w:val="0"/>
      <w:marTop w:val="0"/>
      <w:marBottom w:val="0"/>
      <w:divBdr>
        <w:top w:val="none" w:sz="0" w:space="0" w:color="auto"/>
        <w:left w:val="none" w:sz="0" w:space="0" w:color="auto"/>
        <w:bottom w:val="none" w:sz="0" w:space="0" w:color="auto"/>
        <w:right w:val="none" w:sz="0" w:space="0" w:color="auto"/>
      </w:divBdr>
      <w:divsChild>
        <w:div w:id="1236890715">
          <w:marLeft w:val="547"/>
          <w:marRight w:val="0"/>
          <w:marTop w:val="0"/>
          <w:marBottom w:val="0"/>
          <w:divBdr>
            <w:top w:val="none" w:sz="0" w:space="0" w:color="auto"/>
            <w:left w:val="none" w:sz="0" w:space="0" w:color="auto"/>
            <w:bottom w:val="none" w:sz="0" w:space="0" w:color="auto"/>
            <w:right w:val="none" w:sz="0" w:space="0" w:color="auto"/>
          </w:divBdr>
        </w:div>
      </w:divsChild>
    </w:div>
    <w:div w:id="1896240005">
      <w:bodyDiv w:val="1"/>
      <w:marLeft w:val="0"/>
      <w:marRight w:val="0"/>
      <w:marTop w:val="0"/>
      <w:marBottom w:val="0"/>
      <w:divBdr>
        <w:top w:val="none" w:sz="0" w:space="0" w:color="auto"/>
        <w:left w:val="none" w:sz="0" w:space="0" w:color="auto"/>
        <w:bottom w:val="none" w:sz="0" w:space="0" w:color="auto"/>
        <w:right w:val="none" w:sz="0" w:space="0" w:color="auto"/>
      </w:divBdr>
    </w:div>
    <w:div w:id="1902204668">
      <w:bodyDiv w:val="1"/>
      <w:marLeft w:val="0"/>
      <w:marRight w:val="0"/>
      <w:marTop w:val="0"/>
      <w:marBottom w:val="0"/>
      <w:divBdr>
        <w:top w:val="none" w:sz="0" w:space="0" w:color="auto"/>
        <w:left w:val="none" w:sz="0" w:space="0" w:color="auto"/>
        <w:bottom w:val="none" w:sz="0" w:space="0" w:color="auto"/>
        <w:right w:val="none" w:sz="0" w:space="0" w:color="auto"/>
      </w:divBdr>
    </w:div>
    <w:div w:id="1915897667">
      <w:bodyDiv w:val="1"/>
      <w:marLeft w:val="0"/>
      <w:marRight w:val="0"/>
      <w:marTop w:val="0"/>
      <w:marBottom w:val="0"/>
      <w:divBdr>
        <w:top w:val="none" w:sz="0" w:space="0" w:color="auto"/>
        <w:left w:val="none" w:sz="0" w:space="0" w:color="auto"/>
        <w:bottom w:val="none" w:sz="0" w:space="0" w:color="auto"/>
        <w:right w:val="none" w:sz="0" w:space="0" w:color="auto"/>
      </w:divBdr>
    </w:div>
    <w:div w:id="2017343925">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relyOnVML/>
  <w:allowPNG/>
  <w:doNotSaveAsSingleFile/>
  <w:pixelsPerInch w:val="96"/>
  <w:targetScreenSz w:val="800x600"/>
</w:webSettings>
</file>

<file path=word/_rels/document.xml.rels><?xml version="1.0" encoding="UTF-8" standalone="yes"?>
<Relationships xmlns="http://schemas.openxmlformats.org/package/2006/relationships"><Relationship Id="rId106" Type="http://schemas.openxmlformats.org/officeDocument/2006/relationships/hyperlink" Target="https://www.beuas.be/nl/wetgeving" TargetMode="External"/><Relationship Id="rId107" Type="http://schemas.openxmlformats.org/officeDocument/2006/relationships/image" Target="media/image75.png"/><Relationship Id="rId108" Type="http://schemas.openxmlformats.org/officeDocument/2006/relationships/image" Target="media/image76.jpeg"/><Relationship Id="rId109" Type="http://schemas.openxmlformats.org/officeDocument/2006/relationships/image" Target="media/image77.png"/><Relationship Id="rId70" Type="http://schemas.openxmlformats.org/officeDocument/2006/relationships/image" Target="media/image46.png"/><Relationship Id="rId71" Type="http://schemas.openxmlformats.org/officeDocument/2006/relationships/image" Target="media/image47.jpeg"/><Relationship Id="rId72" Type="http://schemas.openxmlformats.org/officeDocument/2006/relationships/image" Target="media/image48.png"/><Relationship Id="rId73" Type="http://schemas.openxmlformats.org/officeDocument/2006/relationships/hyperlink" Target="https://nl.wikipedia.org/wiki/Rotatie_(natuurkunde)" TargetMode="External"/><Relationship Id="rId74" Type="http://schemas.openxmlformats.org/officeDocument/2006/relationships/image" Target="media/image49.png"/><Relationship Id="rId75" Type="http://schemas.openxmlformats.org/officeDocument/2006/relationships/image" Target="media/image50.png"/><Relationship Id="rId76" Type="http://schemas.openxmlformats.org/officeDocument/2006/relationships/image" Target="media/image51.jpeg"/><Relationship Id="rId77" Type="http://schemas.openxmlformats.org/officeDocument/2006/relationships/image" Target="media/image52.jpeg"/><Relationship Id="rId78" Type="http://schemas.openxmlformats.org/officeDocument/2006/relationships/image" Target="media/image53.wmf"/><Relationship Id="rId79" Type="http://schemas.openxmlformats.org/officeDocument/2006/relationships/oleObject" Target="embeddings/oleObject1.bin"/><Relationship Id="rId170" Type="http://schemas.openxmlformats.org/officeDocument/2006/relationships/image" Target="media/image130.png"/><Relationship Id="rId171" Type="http://schemas.openxmlformats.org/officeDocument/2006/relationships/image" Target="media/image131.png"/><Relationship Id="rId172" Type="http://schemas.openxmlformats.org/officeDocument/2006/relationships/image" Target="media/image132.png"/><Relationship Id="rId173" Type="http://schemas.openxmlformats.org/officeDocument/2006/relationships/image" Target="media/image133.jpeg"/><Relationship Id="rId174" Type="http://schemas.openxmlformats.org/officeDocument/2006/relationships/image" Target="media/image134.png"/><Relationship Id="rId175" Type="http://schemas.openxmlformats.org/officeDocument/2006/relationships/image" Target="media/image135.png"/><Relationship Id="rId176" Type="http://schemas.openxmlformats.org/officeDocument/2006/relationships/hyperlink" Target="https://nl.wikipedia.org/wiki/Hertz_(eenheid)" TargetMode="External"/><Relationship Id="rId177" Type="http://schemas.openxmlformats.org/officeDocument/2006/relationships/hyperlink" Target="https://nl.wikipedia.org/wiki/KHz" TargetMode="External"/><Relationship Id="rId178" Type="http://schemas.openxmlformats.org/officeDocument/2006/relationships/image" Target="media/image136.png"/><Relationship Id="rId179" Type="http://schemas.openxmlformats.org/officeDocument/2006/relationships/image" Target="media/image137.png"/><Relationship Id="rId260" Type="http://schemas.openxmlformats.org/officeDocument/2006/relationships/image" Target="NULL" TargetMode="External"/><Relationship Id="rId10" Type="http://schemas.openxmlformats.org/officeDocument/2006/relationships/image" Target="media/image3.jpe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hyperlink" Target="http://creativecommons.org/licenses/by-nc-nd/3.0/" TargetMode="External"/><Relationship Id="rId14" Type="http://schemas.openxmlformats.org/officeDocument/2006/relationships/image" Target="media/image6.jpeg"/><Relationship Id="rId15" Type="http://schemas.openxmlformats.org/officeDocument/2006/relationships/image" Target="media/image7.png"/><Relationship Id="rId16" Type="http://schemas.openxmlformats.org/officeDocument/2006/relationships/hyperlink" Target="https://nl.wikipedia.org/wiki/Belgi%C3%AB" TargetMode="External"/><Relationship Id="rId17" Type="http://schemas.openxmlformats.org/officeDocument/2006/relationships/image" Target="media/image8.jpeg"/><Relationship Id="rId18" Type="http://schemas.openxmlformats.org/officeDocument/2006/relationships/image" Target="media/image9.png"/><Relationship Id="rId19" Type="http://schemas.openxmlformats.org/officeDocument/2006/relationships/hyperlink" Target="https://www.dronewatch.nl/2018/08/17/italiaanse-reddingswerkers-zoeken-met-drone-naar-overlevenden-brugramp/" TargetMode="External"/><Relationship Id="rId261" Type="http://schemas.openxmlformats.org/officeDocument/2006/relationships/image" Target="media/image191.png"/><Relationship Id="rId262" Type="http://schemas.openxmlformats.org/officeDocument/2006/relationships/image" Target="media/image192.png"/><Relationship Id="rId263" Type="http://schemas.openxmlformats.org/officeDocument/2006/relationships/image" Target="media/image193.png"/><Relationship Id="rId264" Type="http://schemas.openxmlformats.org/officeDocument/2006/relationships/image" Target="NULL" TargetMode="External"/><Relationship Id="rId110" Type="http://schemas.openxmlformats.org/officeDocument/2006/relationships/image" Target="media/image78.png"/><Relationship Id="rId111" Type="http://schemas.openxmlformats.org/officeDocument/2006/relationships/image" Target="media/image79.png"/><Relationship Id="rId112" Type="http://schemas.openxmlformats.org/officeDocument/2006/relationships/image" Target="media/image80.gif"/><Relationship Id="rId113" Type="http://schemas.openxmlformats.org/officeDocument/2006/relationships/image" Target="media/image81.jpeg"/><Relationship Id="rId114" Type="http://schemas.openxmlformats.org/officeDocument/2006/relationships/image" Target="media/image82.jpeg"/><Relationship Id="rId115" Type="http://schemas.openxmlformats.org/officeDocument/2006/relationships/hyperlink" Target="https://www.arduino.cc/" TargetMode="External"/><Relationship Id="rId116" Type="http://schemas.openxmlformats.org/officeDocument/2006/relationships/image" Target="media/image83.jpeg"/><Relationship Id="rId117" Type="http://schemas.openxmlformats.org/officeDocument/2006/relationships/image" Target="media/image84.png"/><Relationship Id="rId118" Type="http://schemas.openxmlformats.org/officeDocument/2006/relationships/image" Target="media/image85.png"/><Relationship Id="rId119" Type="http://schemas.openxmlformats.org/officeDocument/2006/relationships/image" Target="NULL" TargetMode="External"/><Relationship Id="rId200" Type="http://schemas.openxmlformats.org/officeDocument/2006/relationships/image" Target="media/image155.jpeg"/><Relationship Id="rId201" Type="http://schemas.openxmlformats.org/officeDocument/2006/relationships/image" Target="NULL" TargetMode="External"/><Relationship Id="rId202" Type="http://schemas.openxmlformats.org/officeDocument/2006/relationships/image" Target="media/image156.png"/><Relationship Id="rId203" Type="http://schemas.openxmlformats.org/officeDocument/2006/relationships/image" Target="media/image157.png"/><Relationship Id="rId204" Type="http://schemas.openxmlformats.org/officeDocument/2006/relationships/image" Target="NULL" TargetMode="External"/><Relationship Id="rId205" Type="http://schemas.openxmlformats.org/officeDocument/2006/relationships/image" Target="media/image158.jpeg"/><Relationship Id="rId206" Type="http://schemas.openxmlformats.org/officeDocument/2006/relationships/image" Target="NULL" TargetMode="External"/><Relationship Id="rId207" Type="http://schemas.openxmlformats.org/officeDocument/2006/relationships/image" Target="media/image159.png"/><Relationship Id="rId208" Type="http://schemas.openxmlformats.org/officeDocument/2006/relationships/image" Target="media/image160.png"/><Relationship Id="rId209" Type="http://schemas.openxmlformats.org/officeDocument/2006/relationships/image" Target="media/image161.jpeg"/><Relationship Id="rId265" Type="http://schemas.openxmlformats.org/officeDocument/2006/relationships/hyperlink" Target="https://www.youtube.com/watch?v=B7Hm-rmLQcU" TargetMode="External"/><Relationship Id="rId266" Type="http://schemas.openxmlformats.org/officeDocument/2006/relationships/hyperlink" Target="https://www.youtube.com/watch?v=YIqRSVpepCM" TargetMode="External"/><Relationship Id="rId267" Type="http://schemas.openxmlformats.org/officeDocument/2006/relationships/image" Target="media/image194.png"/><Relationship Id="rId268" Type="http://schemas.openxmlformats.org/officeDocument/2006/relationships/image" Target="media/image195.png"/><Relationship Id="rId269" Type="http://schemas.openxmlformats.org/officeDocument/2006/relationships/image" Target="NULL" TargetMode="Externa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jpeg"/><Relationship Id="rId8" Type="http://schemas.openxmlformats.org/officeDocument/2006/relationships/image" Target="NULL" TargetMode="External"/><Relationship Id="rId9" Type="http://schemas.openxmlformats.org/officeDocument/2006/relationships/image" Target="media/image2.jpeg"/><Relationship Id="rId80" Type="http://schemas.openxmlformats.org/officeDocument/2006/relationships/image" Target="media/image54.png"/><Relationship Id="rId81" Type="http://schemas.openxmlformats.org/officeDocument/2006/relationships/image" Target="media/image55.jpeg"/><Relationship Id="rId82" Type="http://schemas.openxmlformats.org/officeDocument/2006/relationships/image" Target="media/image56.png"/><Relationship Id="rId83" Type="http://schemas.openxmlformats.org/officeDocument/2006/relationships/hyperlink" Target="https://www.youtube.com/watch?time_continue=403&amp;v=DNc8o9CZLHU" TargetMode="External"/><Relationship Id="rId84" Type="http://schemas.openxmlformats.org/officeDocument/2006/relationships/image" Target="media/image57.png"/><Relationship Id="rId85" Type="http://schemas.openxmlformats.org/officeDocument/2006/relationships/hyperlink" Target="https://www.youtube.com/watch?time_continue=245&amp;v=NpiI_k-Sh0o" TargetMode="External"/><Relationship Id="rId86" Type="http://schemas.openxmlformats.org/officeDocument/2006/relationships/image" Target="media/image58.png"/><Relationship Id="rId87" Type="http://schemas.openxmlformats.org/officeDocument/2006/relationships/image" Target="media/image59.png"/><Relationship Id="rId88" Type="http://schemas.openxmlformats.org/officeDocument/2006/relationships/image" Target="media/image60.jpeg"/><Relationship Id="rId89" Type="http://schemas.openxmlformats.org/officeDocument/2006/relationships/image" Target="media/image61.jpeg"/><Relationship Id="rId180" Type="http://schemas.openxmlformats.org/officeDocument/2006/relationships/image" Target="media/image138.png"/><Relationship Id="rId181" Type="http://schemas.openxmlformats.org/officeDocument/2006/relationships/image" Target="media/image139.png"/><Relationship Id="rId182" Type="http://schemas.openxmlformats.org/officeDocument/2006/relationships/image" Target="media/image140.png"/><Relationship Id="rId183" Type="http://schemas.openxmlformats.org/officeDocument/2006/relationships/image" Target="media/image141.png"/><Relationship Id="rId184" Type="http://schemas.openxmlformats.org/officeDocument/2006/relationships/image" Target="media/image142.png"/><Relationship Id="rId185" Type="http://schemas.openxmlformats.org/officeDocument/2006/relationships/image" Target="media/image143.png"/><Relationship Id="rId186" Type="http://schemas.openxmlformats.org/officeDocument/2006/relationships/image" Target="media/image144.png"/><Relationship Id="rId187" Type="http://schemas.openxmlformats.org/officeDocument/2006/relationships/image" Target="media/image145.png"/><Relationship Id="rId188" Type="http://schemas.openxmlformats.org/officeDocument/2006/relationships/image" Target="media/image146.png"/><Relationship Id="rId189" Type="http://schemas.openxmlformats.org/officeDocument/2006/relationships/image" Target="media/image147.png"/><Relationship Id="rId270" Type="http://schemas.openxmlformats.org/officeDocument/2006/relationships/hyperlink" Target="https://www.youtube.com/watch?v=z0UngtwMOZI" TargetMode="External"/><Relationship Id="rId20" Type="http://schemas.openxmlformats.org/officeDocument/2006/relationships/image" Target="media/image10.png"/><Relationship Id="rId21" Type="http://schemas.openxmlformats.org/officeDocument/2006/relationships/hyperlink" Target="https://www.youtube.com/watch?time_continue=85&amp;v=G0wZkni0M1g" TargetMode="External"/><Relationship Id="rId22" Type="http://schemas.openxmlformats.org/officeDocument/2006/relationships/image" Target="media/image11.png"/><Relationship Id="rId23" Type="http://schemas.openxmlformats.org/officeDocument/2006/relationships/image" Target="media/image12.png"/><Relationship Id="rId24" Type="http://schemas.openxmlformats.org/officeDocument/2006/relationships/image" Target="media/image13.jpeg"/><Relationship Id="rId25" Type="http://schemas.openxmlformats.org/officeDocument/2006/relationships/image" Target="media/image14.png"/><Relationship Id="rId26" Type="http://schemas.openxmlformats.org/officeDocument/2006/relationships/image" Target="media/image15.png"/><Relationship Id="rId27" Type="http://schemas.openxmlformats.org/officeDocument/2006/relationships/image" Target="media/image16.jpeg"/><Relationship Id="rId28" Type="http://schemas.openxmlformats.org/officeDocument/2006/relationships/image" Target="media/image17.png"/><Relationship Id="rId29" Type="http://schemas.openxmlformats.org/officeDocument/2006/relationships/hyperlink" Target="https://www.youtube.com/watch?v=vZNCNqxQa3Y" TargetMode="External"/><Relationship Id="rId271" Type="http://schemas.openxmlformats.org/officeDocument/2006/relationships/image" Target="media/image196.png"/><Relationship Id="rId272" Type="http://schemas.openxmlformats.org/officeDocument/2006/relationships/image" Target="media/image197.png"/><Relationship Id="rId273" Type="http://schemas.openxmlformats.org/officeDocument/2006/relationships/image" Target="NULL" TargetMode="External"/><Relationship Id="rId274" Type="http://schemas.openxmlformats.org/officeDocument/2006/relationships/hyperlink" Target="https://www.youtube.com/watch?v=bR4Gq9qfpnM" TargetMode="External"/><Relationship Id="rId120" Type="http://schemas.openxmlformats.org/officeDocument/2006/relationships/hyperlink" Target="https://www.youtube.com/watch?v=piQWZCEPt-s" TargetMode="External"/><Relationship Id="rId121" Type="http://schemas.openxmlformats.org/officeDocument/2006/relationships/image" Target="media/image86.png"/><Relationship Id="rId122" Type="http://schemas.openxmlformats.org/officeDocument/2006/relationships/image" Target="media/image87.png"/><Relationship Id="rId123" Type="http://schemas.openxmlformats.org/officeDocument/2006/relationships/image" Target="media/image88.png"/><Relationship Id="rId124" Type="http://schemas.openxmlformats.org/officeDocument/2006/relationships/image" Target="media/image89.png"/><Relationship Id="rId125" Type="http://schemas.openxmlformats.org/officeDocument/2006/relationships/image" Target="media/image90.jpeg"/><Relationship Id="rId126" Type="http://schemas.openxmlformats.org/officeDocument/2006/relationships/image" Target="NULL" TargetMode="External"/><Relationship Id="rId127" Type="http://schemas.openxmlformats.org/officeDocument/2006/relationships/image" Target="media/image91.png"/><Relationship Id="rId128" Type="http://schemas.openxmlformats.org/officeDocument/2006/relationships/image" Target="media/image92.jpeg"/><Relationship Id="rId129" Type="http://schemas.openxmlformats.org/officeDocument/2006/relationships/image" Target="media/image93.jpeg"/><Relationship Id="rId210" Type="http://schemas.openxmlformats.org/officeDocument/2006/relationships/image" Target="media/image162.png"/><Relationship Id="rId211" Type="http://schemas.openxmlformats.org/officeDocument/2006/relationships/image" Target="media/image163.png"/><Relationship Id="rId212" Type="http://schemas.openxmlformats.org/officeDocument/2006/relationships/hyperlink" Target="https://nl.wikipedia.org/wiki/Zwaartekracht" TargetMode="External"/><Relationship Id="rId213" Type="http://schemas.openxmlformats.org/officeDocument/2006/relationships/image" Target="media/image164.wmf"/><Relationship Id="rId214" Type="http://schemas.openxmlformats.org/officeDocument/2006/relationships/oleObject" Target="embeddings/oleObject2.bin"/><Relationship Id="rId215" Type="http://schemas.openxmlformats.org/officeDocument/2006/relationships/image" Target="media/image165.wmf"/><Relationship Id="rId216" Type="http://schemas.openxmlformats.org/officeDocument/2006/relationships/oleObject" Target="embeddings/oleObject3.bin"/><Relationship Id="rId217" Type="http://schemas.openxmlformats.org/officeDocument/2006/relationships/image" Target="media/image166.jpeg"/><Relationship Id="rId218" Type="http://schemas.openxmlformats.org/officeDocument/2006/relationships/image" Target="NULL" TargetMode="External"/><Relationship Id="rId219" Type="http://schemas.openxmlformats.org/officeDocument/2006/relationships/image" Target="media/image167.wmf"/><Relationship Id="rId275" Type="http://schemas.openxmlformats.org/officeDocument/2006/relationships/image" Target="media/image198.jpeg"/><Relationship Id="rId276" Type="http://schemas.openxmlformats.org/officeDocument/2006/relationships/header" Target="header1.xml"/><Relationship Id="rId277" Type="http://schemas.openxmlformats.org/officeDocument/2006/relationships/header" Target="header2.xml"/><Relationship Id="rId278" Type="http://schemas.openxmlformats.org/officeDocument/2006/relationships/footer" Target="footer1.xml"/><Relationship Id="rId279" Type="http://schemas.openxmlformats.org/officeDocument/2006/relationships/footer" Target="footer2.xml"/><Relationship Id="rId90" Type="http://schemas.openxmlformats.org/officeDocument/2006/relationships/image" Target="media/image62.jpeg"/><Relationship Id="rId91" Type="http://schemas.openxmlformats.org/officeDocument/2006/relationships/image" Target="media/image63.png"/><Relationship Id="rId92" Type="http://schemas.openxmlformats.org/officeDocument/2006/relationships/image" Target="media/image64.png"/><Relationship Id="rId93" Type="http://schemas.openxmlformats.org/officeDocument/2006/relationships/image" Target="media/image65.png"/><Relationship Id="rId94" Type="http://schemas.openxmlformats.org/officeDocument/2006/relationships/hyperlink" Target="https://www.rchelicoptershop.nl/blog/syma-x5sc-en-x5sw-serie-quickstart-handleiding.html" TargetMode="External"/><Relationship Id="rId95" Type="http://schemas.openxmlformats.org/officeDocument/2006/relationships/image" Target="media/image66.png"/><Relationship Id="rId96" Type="http://schemas.openxmlformats.org/officeDocument/2006/relationships/image" Target="media/image67.png"/><Relationship Id="rId97" Type="http://schemas.openxmlformats.org/officeDocument/2006/relationships/image" Target="media/image68.jpeg"/><Relationship Id="rId98" Type="http://schemas.openxmlformats.org/officeDocument/2006/relationships/image" Target="media/image69.jpeg"/><Relationship Id="rId99" Type="http://schemas.openxmlformats.org/officeDocument/2006/relationships/image" Target="media/image70.png"/><Relationship Id="rId190" Type="http://schemas.openxmlformats.org/officeDocument/2006/relationships/image" Target="media/image148.png"/><Relationship Id="rId191" Type="http://schemas.openxmlformats.org/officeDocument/2006/relationships/image" Target="media/image149.png"/><Relationship Id="rId192" Type="http://schemas.openxmlformats.org/officeDocument/2006/relationships/image" Target="media/image150.png"/><Relationship Id="rId193" Type="http://schemas.openxmlformats.org/officeDocument/2006/relationships/image" Target="media/image151.jpeg"/><Relationship Id="rId194" Type="http://schemas.openxmlformats.org/officeDocument/2006/relationships/image" Target="NULL" TargetMode="External"/><Relationship Id="rId195" Type="http://schemas.openxmlformats.org/officeDocument/2006/relationships/image" Target="media/image152.png"/><Relationship Id="rId196" Type="http://schemas.openxmlformats.org/officeDocument/2006/relationships/image" Target="media/image153.png"/><Relationship Id="rId197" Type="http://schemas.openxmlformats.org/officeDocument/2006/relationships/image" Target="NULL" TargetMode="External"/><Relationship Id="rId198" Type="http://schemas.openxmlformats.org/officeDocument/2006/relationships/image" Target="media/image154.jpeg"/><Relationship Id="rId199" Type="http://schemas.openxmlformats.org/officeDocument/2006/relationships/image" Target="NULL" TargetMode="External"/><Relationship Id="rId280" Type="http://schemas.openxmlformats.org/officeDocument/2006/relationships/fontTable" Target="fontTable.xml"/><Relationship Id="rId30" Type="http://schemas.openxmlformats.org/officeDocument/2006/relationships/image" Target="media/image18.png"/><Relationship Id="rId31" Type="http://schemas.openxmlformats.org/officeDocument/2006/relationships/hyperlink" Target="https://www.youtube.com/watch?v=pCyXZJMsWjw" TargetMode="External"/><Relationship Id="rId32" Type="http://schemas.openxmlformats.org/officeDocument/2006/relationships/image" Target="media/image19.png"/><Relationship Id="rId33" Type="http://schemas.openxmlformats.org/officeDocument/2006/relationships/hyperlink" Target="https://www.youtube.com/watch?v=RnYNgnpDZbc" TargetMode="External"/><Relationship Id="rId34" Type="http://schemas.openxmlformats.org/officeDocument/2006/relationships/image" Target="media/image20.png"/><Relationship Id="rId35" Type="http://schemas.openxmlformats.org/officeDocument/2006/relationships/hyperlink" Target="https://www.youtube.com/watch?v=y-rEI4bezWc" TargetMode="External"/><Relationship Id="rId36" Type="http://schemas.openxmlformats.org/officeDocument/2006/relationships/image" Target="media/image21.png"/><Relationship Id="rId37" Type="http://schemas.openxmlformats.org/officeDocument/2006/relationships/hyperlink" Target="https://www.youtube.com/watch?v=A5FafK2lcAU" TargetMode="External"/><Relationship Id="rId38" Type="http://schemas.openxmlformats.org/officeDocument/2006/relationships/image" Target="media/image22.png"/><Relationship Id="rId39" Type="http://schemas.openxmlformats.org/officeDocument/2006/relationships/hyperlink" Target="https://nl.wikipedia.org/wiki/Luchtvaartuig" TargetMode="External"/><Relationship Id="rId281" Type="http://schemas.openxmlformats.org/officeDocument/2006/relationships/theme" Target="theme/theme1.xml"/><Relationship Id="rId130" Type="http://schemas.openxmlformats.org/officeDocument/2006/relationships/image" Target="media/image94.png"/><Relationship Id="rId131" Type="http://schemas.openxmlformats.org/officeDocument/2006/relationships/image" Target="media/image95.jpeg"/><Relationship Id="rId132" Type="http://schemas.openxmlformats.org/officeDocument/2006/relationships/image" Target="NULL" TargetMode="External"/><Relationship Id="rId133" Type="http://schemas.openxmlformats.org/officeDocument/2006/relationships/image" Target="media/image96.png"/><Relationship Id="rId220" Type="http://schemas.openxmlformats.org/officeDocument/2006/relationships/oleObject" Target="embeddings/oleObject4.bin"/><Relationship Id="rId221" Type="http://schemas.openxmlformats.org/officeDocument/2006/relationships/image" Target="media/image168.png"/><Relationship Id="rId222" Type="http://schemas.openxmlformats.org/officeDocument/2006/relationships/image" Target="NULL" TargetMode="External"/><Relationship Id="rId223" Type="http://schemas.openxmlformats.org/officeDocument/2006/relationships/image" Target="media/image169.jpeg"/><Relationship Id="rId224" Type="http://schemas.openxmlformats.org/officeDocument/2006/relationships/image" Target="NULL" TargetMode="External"/><Relationship Id="rId225" Type="http://schemas.openxmlformats.org/officeDocument/2006/relationships/image" Target="media/image170.jpeg"/><Relationship Id="rId226" Type="http://schemas.openxmlformats.org/officeDocument/2006/relationships/image" Target="NULL" TargetMode="External"/><Relationship Id="rId227" Type="http://schemas.openxmlformats.org/officeDocument/2006/relationships/image" Target="media/image171.jpeg"/><Relationship Id="rId228" Type="http://schemas.openxmlformats.org/officeDocument/2006/relationships/image" Target="NULL" TargetMode="External"/><Relationship Id="rId229" Type="http://schemas.openxmlformats.org/officeDocument/2006/relationships/image" Target="media/image172.png"/><Relationship Id="rId134" Type="http://schemas.openxmlformats.org/officeDocument/2006/relationships/image" Target="media/image97.png"/><Relationship Id="rId135" Type="http://schemas.openxmlformats.org/officeDocument/2006/relationships/image" Target="media/image98.png"/><Relationship Id="rId136" Type="http://schemas.openxmlformats.org/officeDocument/2006/relationships/image" Target="media/image99.png"/><Relationship Id="rId137" Type="http://schemas.openxmlformats.org/officeDocument/2006/relationships/image" Target="media/image100.jpeg"/><Relationship Id="rId138" Type="http://schemas.openxmlformats.org/officeDocument/2006/relationships/image" Target="NULL" TargetMode="External"/><Relationship Id="rId139" Type="http://schemas.openxmlformats.org/officeDocument/2006/relationships/image" Target="media/image101.jpeg"/><Relationship Id="rId40" Type="http://schemas.openxmlformats.org/officeDocument/2006/relationships/hyperlink" Target="https://nl.wikipedia.org/wiki/Vliegtuig" TargetMode="External"/><Relationship Id="rId41" Type="http://schemas.openxmlformats.org/officeDocument/2006/relationships/hyperlink" Target="https://nl.wikipedia.org/wiki/Helikopter" TargetMode="External"/><Relationship Id="rId42" Type="http://schemas.openxmlformats.org/officeDocument/2006/relationships/hyperlink" Target="https://nl.wikipedia.org/wiki/Quadcopter" TargetMode="External"/><Relationship Id="rId43" Type="http://schemas.openxmlformats.org/officeDocument/2006/relationships/hyperlink" Target="https://nl.wikipedia.org/w/index.php?title=Octocopter&amp;action=edit&amp;redlink=1" TargetMode="External"/><Relationship Id="rId44" Type="http://schemas.openxmlformats.org/officeDocument/2006/relationships/image" Target="media/image23.jpeg"/><Relationship Id="rId45" Type="http://schemas.openxmlformats.org/officeDocument/2006/relationships/image" Target="media/image24.png"/><Relationship Id="rId46" Type="http://schemas.openxmlformats.org/officeDocument/2006/relationships/image" Target="media/image25.jpeg"/><Relationship Id="rId47" Type="http://schemas.openxmlformats.org/officeDocument/2006/relationships/image" Target="media/image26.png"/><Relationship Id="rId48" Type="http://schemas.openxmlformats.org/officeDocument/2006/relationships/hyperlink" Target="https://www.youtube.com/watch?time_continue=499&amp;v=11JUoTb9698" TargetMode="External"/><Relationship Id="rId49" Type="http://schemas.openxmlformats.org/officeDocument/2006/relationships/image" Target="media/image27.png"/><Relationship Id="rId140" Type="http://schemas.openxmlformats.org/officeDocument/2006/relationships/image" Target="NULL" TargetMode="External"/><Relationship Id="rId141" Type="http://schemas.openxmlformats.org/officeDocument/2006/relationships/image" Target="media/image102.png"/><Relationship Id="rId142" Type="http://schemas.openxmlformats.org/officeDocument/2006/relationships/image" Target="media/image103.png"/><Relationship Id="rId143" Type="http://schemas.openxmlformats.org/officeDocument/2006/relationships/image" Target="media/image104.png"/><Relationship Id="rId144" Type="http://schemas.openxmlformats.org/officeDocument/2006/relationships/image" Target="media/image105.png"/><Relationship Id="rId145" Type="http://schemas.openxmlformats.org/officeDocument/2006/relationships/image" Target="media/image106.png"/><Relationship Id="rId146" Type="http://schemas.openxmlformats.org/officeDocument/2006/relationships/image" Target="media/image107.png"/><Relationship Id="rId147" Type="http://schemas.openxmlformats.org/officeDocument/2006/relationships/image" Target="media/image108.png"/><Relationship Id="rId148" Type="http://schemas.openxmlformats.org/officeDocument/2006/relationships/image" Target="media/image109.png"/><Relationship Id="rId149" Type="http://schemas.openxmlformats.org/officeDocument/2006/relationships/image" Target="media/image110.png"/><Relationship Id="rId230" Type="http://schemas.openxmlformats.org/officeDocument/2006/relationships/image" Target="NULL" TargetMode="External"/><Relationship Id="rId231" Type="http://schemas.openxmlformats.org/officeDocument/2006/relationships/image" Target="media/image173.png"/><Relationship Id="rId232" Type="http://schemas.openxmlformats.org/officeDocument/2006/relationships/hyperlink" Target="https://www.youtube.com/watch?v=1Yu4kiFXhEQ" TargetMode="External"/><Relationship Id="rId233" Type="http://schemas.openxmlformats.org/officeDocument/2006/relationships/image" Target="media/image174.png"/><Relationship Id="rId234" Type="http://schemas.openxmlformats.org/officeDocument/2006/relationships/image" Target="NULL" TargetMode="External"/><Relationship Id="rId235" Type="http://schemas.openxmlformats.org/officeDocument/2006/relationships/image" Target="media/image175.jpeg"/><Relationship Id="rId236" Type="http://schemas.openxmlformats.org/officeDocument/2006/relationships/image" Target="media/image176.jpeg"/><Relationship Id="rId237" Type="http://schemas.openxmlformats.org/officeDocument/2006/relationships/image" Target="media/image177.jpeg"/><Relationship Id="rId238" Type="http://schemas.openxmlformats.org/officeDocument/2006/relationships/image" Target="NULL" TargetMode="External"/><Relationship Id="rId239" Type="http://schemas.openxmlformats.org/officeDocument/2006/relationships/image" Target="media/image178.jpeg"/><Relationship Id="rId50" Type="http://schemas.openxmlformats.org/officeDocument/2006/relationships/hyperlink" Target="https://www.youtube.com/watch?v=W6yNJWUeRb0" TargetMode="External"/><Relationship Id="rId51" Type="http://schemas.openxmlformats.org/officeDocument/2006/relationships/image" Target="media/image28.jpeg"/><Relationship Id="rId52" Type="http://schemas.openxmlformats.org/officeDocument/2006/relationships/image" Target="media/image29.png"/><Relationship Id="rId53" Type="http://schemas.openxmlformats.org/officeDocument/2006/relationships/image" Target="media/image30.jpeg"/><Relationship Id="rId54" Type="http://schemas.openxmlformats.org/officeDocument/2006/relationships/image" Target="media/image31.jpeg"/><Relationship Id="rId55" Type="http://schemas.openxmlformats.org/officeDocument/2006/relationships/image" Target="media/image32.jpeg"/><Relationship Id="rId56" Type="http://schemas.openxmlformats.org/officeDocument/2006/relationships/image" Target="media/image33.png"/><Relationship Id="rId57" Type="http://schemas.openxmlformats.org/officeDocument/2006/relationships/image" Target="media/image34.png"/><Relationship Id="rId58" Type="http://schemas.openxmlformats.org/officeDocument/2006/relationships/image" Target="media/image35.jpeg"/><Relationship Id="rId59" Type="http://schemas.openxmlformats.org/officeDocument/2006/relationships/image" Target="media/image36.jpeg"/><Relationship Id="rId150" Type="http://schemas.openxmlformats.org/officeDocument/2006/relationships/image" Target="media/image111.png"/><Relationship Id="rId151" Type="http://schemas.openxmlformats.org/officeDocument/2006/relationships/image" Target="media/image112.png"/><Relationship Id="rId152" Type="http://schemas.openxmlformats.org/officeDocument/2006/relationships/image" Target="media/image113.png"/><Relationship Id="rId153" Type="http://schemas.openxmlformats.org/officeDocument/2006/relationships/image" Target="media/image114.jpeg"/><Relationship Id="rId154" Type="http://schemas.openxmlformats.org/officeDocument/2006/relationships/image" Target="media/image115.jpeg"/><Relationship Id="rId155" Type="http://schemas.openxmlformats.org/officeDocument/2006/relationships/image" Target="NULL" TargetMode="External"/><Relationship Id="rId156" Type="http://schemas.openxmlformats.org/officeDocument/2006/relationships/image" Target="media/image116.png"/><Relationship Id="rId157" Type="http://schemas.openxmlformats.org/officeDocument/2006/relationships/image" Target="media/image117.png"/><Relationship Id="rId158" Type="http://schemas.openxmlformats.org/officeDocument/2006/relationships/image" Target="media/image118.png"/><Relationship Id="rId159" Type="http://schemas.openxmlformats.org/officeDocument/2006/relationships/image" Target="media/image119.png"/><Relationship Id="rId240" Type="http://schemas.openxmlformats.org/officeDocument/2006/relationships/image" Target="NULL" TargetMode="External"/><Relationship Id="rId241" Type="http://schemas.openxmlformats.org/officeDocument/2006/relationships/image" Target="media/image179.jpeg"/><Relationship Id="rId242" Type="http://schemas.openxmlformats.org/officeDocument/2006/relationships/image" Target="NULL" TargetMode="External"/><Relationship Id="rId243" Type="http://schemas.openxmlformats.org/officeDocument/2006/relationships/image" Target="media/image180.jpeg"/><Relationship Id="rId244" Type="http://schemas.openxmlformats.org/officeDocument/2006/relationships/image" Target="NULL" TargetMode="External"/><Relationship Id="rId245" Type="http://schemas.openxmlformats.org/officeDocument/2006/relationships/image" Target="media/image181.png"/><Relationship Id="rId246" Type="http://schemas.openxmlformats.org/officeDocument/2006/relationships/image" Target="media/image182.png"/><Relationship Id="rId247" Type="http://schemas.openxmlformats.org/officeDocument/2006/relationships/image" Target="media/image183.png"/><Relationship Id="rId248" Type="http://schemas.openxmlformats.org/officeDocument/2006/relationships/image" Target="media/image184.png"/><Relationship Id="rId249" Type="http://schemas.openxmlformats.org/officeDocument/2006/relationships/image" Target="NULL" TargetMode="External"/><Relationship Id="rId60" Type="http://schemas.openxmlformats.org/officeDocument/2006/relationships/image" Target="media/image37.png"/><Relationship Id="rId61" Type="http://schemas.openxmlformats.org/officeDocument/2006/relationships/image" Target="media/image38.jpeg"/><Relationship Id="rId62" Type="http://schemas.openxmlformats.org/officeDocument/2006/relationships/image" Target="media/image39.png"/><Relationship Id="rId63" Type="http://schemas.openxmlformats.org/officeDocument/2006/relationships/image" Target="media/image40.png"/><Relationship Id="rId64" Type="http://schemas.openxmlformats.org/officeDocument/2006/relationships/hyperlink" Target="https://www.youtube.com/watch?v=Z6u8fEJJKG0" TargetMode="External"/><Relationship Id="rId65" Type="http://schemas.openxmlformats.org/officeDocument/2006/relationships/image" Target="media/image41.png"/><Relationship Id="rId66" Type="http://schemas.openxmlformats.org/officeDocument/2006/relationships/image" Target="media/image42.png"/><Relationship Id="rId67" Type="http://schemas.openxmlformats.org/officeDocument/2006/relationships/image" Target="media/image43.png"/><Relationship Id="rId68" Type="http://schemas.openxmlformats.org/officeDocument/2006/relationships/image" Target="media/image44.png"/><Relationship Id="rId69" Type="http://schemas.openxmlformats.org/officeDocument/2006/relationships/image" Target="media/image45.png"/><Relationship Id="rId160" Type="http://schemas.openxmlformats.org/officeDocument/2006/relationships/image" Target="media/image120.png"/><Relationship Id="rId161" Type="http://schemas.openxmlformats.org/officeDocument/2006/relationships/image" Target="media/image121.png"/><Relationship Id="rId162" Type="http://schemas.openxmlformats.org/officeDocument/2006/relationships/image" Target="media/image122.png"/><Relationship Id="rId163" Type="http://schemas.openxmlformats.org/officeDocument/2006/relationships/image" Target="media/image123.png"/><Relationship Id="rId164" Type="http://schemas.openxmlformats.org/officeDocument/2006/relationships/image" Target="media/image124.png"/><Relationship Id="rId165" Type="http://schemas.openxmlformats.org/officeDocument/2006/relationships/image" Target="media/image125.png"/><Relationship Id="rId166" Type="http://schemas.openxmlformats.org/officeDocument/2006/relationships/image" Target="media/image126.png"/><Relationship Id="rId167" Type="http://schemas.openxmlformats.org/officeDocument/2006/relationships/image" Target="media/image127.png"/><Relationship Id="rId168" Type="http://schemas.openxmlformats.org/officeDocument/2006/relationships/image" Target="media/image128.png"/><Relationship Id="rId169" Type="http://schemas.openxmlformats.org/officeDocument/2006/relationships/image" Target="media/image129.png"/><Relationship Id="rId250" Type="http://schemas.openxmlformats.org/officeDocument/2006/relationships/image" Target="media/image185.png"/><Relationship Id="rId251" Type="http://schemas.openxmlformats.org/officeDocument/2006/relationships/image" Target="media/image186.png"/><Relationship Id="rId252" Type="http://schemas.openxmlformats.org/officeDocument/2006/relationships/image" Target="NULL" TargetMode="External"/><Relationship Id="rId253" Type="http://schemas.openxmlformats.org/officeDocument/2006/relationships/hyperlink" Target="https://www.youtube.com/watch?v=-CYT4PFV_Hs" TargetMode="External"/><Relationship Id="rId254" Type="http://schemas.openxmlformats.org/officeDocument/2006/relationships/image" Target="media/image187.png"/><Relationship Id="rId255" Type="http://schemas.openxmlformats.org/officeDocument/2006/relationships/image" Target="media/image188.png"/><Relationship Id="rId256" Type="http://schemas.openxmlformats.org/officeDocument/2006/relationships/image" Target="NULL" TargetMode="External"/><Relationship Id="rId257" Type="http://schemas.openxmlformats.org/officeDocument/2006/relationships/hyperlink" Target="https://www.youtube.com/watch?v=TedKIlo0c04" TargetMode="External"/><Relationship Id="rId258" Type="http://schemas.openxmlformats.org/officeDocument/2006/relationships/image" Target="media/image189.png"/><Relationship Id="rId259" Type="http://schemas.openxmlformats.org/officeDocument/2006/relationships/image" Target="media/image190.png"/><Relationship Id="rId100" Type="http://schemas.openxmlformats.org/officeDocument/2006/relationships/hyperlink" Target="https://www.youtube.com/watch?v=YOKwNsZAPEg&amp;feature=youtu.be" TargetMode="External"/><Relationship Id="rId101" Type="http://schemas.openxmlformats.org/officeDocument/2006/relationships/image" Target="media/image71.jpeg"/><Relationship Id="rId102" Type="http://schemas.openxmlformats.org/officeDocument/2006/relationships/image" Target="media/image72.png"/><Relationship Id="rId103" Type="http://schemas.openxmlformats.org/officeDocument/2006/relationships/image" Target="media/image73.png"/><Relationship Id="rId104" Type="http://schemas.openxmlformats.org/officeDocument/2006/relationships/image" Target="media/image74.png"/><Relationship Id="rId105" Type="http://schemas.openxmlformats.org/officeDocument/2006/relationships/hyperlink" Target="https://www.drone-kopen.be/wetgeving/de-nieuwe-belgische-drone-wetgeving-samengeva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irk\AppData\Roaming\Microsoft\Templates\Zakelijk%20rapport%20(grafisch%20ontwerp).dotx"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Users\Dirk\AppData\Roaming\Microsoft\Templates\Zakelijk rapport (grafisch ontwerp).dotx</Template>
  <TotalTime>0</TotalTime>
  <Pages>152</Pages>
  <Words>19019</Words>
  <Characters>100805</Characters>
  <Application>Microsoft Word 12.0.1</Application>
  <DocSecurity>0</DocSecurity>
  <Lines>3877</Lines>
  <Paragraphs>1708</Paragraphs>
  <ScaleCrop>false</ScaleCrop>
  <HeadingPairs>
    <vt:vector size="4" baseType="variant">
      <vt:variant>
        <vt:lpstr>Title</vt:lpstr>
      </vt:variant>
      <vt:variant>
        <vt:i4>1</vt:i4>
      </vt:variant>
      <vt:variant>
        <vt:lpstr>Headings</vt:lpstr>
      </vt:variant>
      <vt:variant>
        <vt:i4>13</vt:i4>
      </vt:variant>
    </vt:vector>
  </HeadingPairs>
  <TitlesOfParts>
    <vt:vector size="14" baseType="lpstr">
      <vt:lpstr/>
      <vt:lpstr>f Themakaart</vt:lpstr>
      <vt:lpstr/>
      <vt:lpstr/>
      <vt:lpstr/>
      <vt:lpstr/>
      <vt:lpstr/>
      <vt:lpstr/>
      <vt:lpstr/>
      <vt:lpstr>Brandweer zoekt met drone naar overlevenden brugramp</vt:lpstr>
      <vt:lpstr>        a) Throttle</vt:lpstr>
      <vt:lpstr>        c) Pitch</vt:lpstr>
      <vt:lpstr>        </vt:lpstr>
      <vt:lpstr>        d) Yaw</vt:lpstr>
    </vt:vector>
  </TitlesOfParts>
  <LinksUpToDate>false</LinksUpToDate>
  <CharactersWithSpaces>133138</CharactersWithSpaces>
  <SharedDoc>false</SharedDoc>
  <HyperlinksChanged>false</HyperlinksChanged>
  <AppVersion>12.000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3</cp:revision>
  <dcterms:created xsi:type="dcterms:W3CDTF">2019-01-15T18:59:00Z</dcterms:created>
  <dcterms:modified xsi:type="dcterms:W3CDTF">2019-01-15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2643559991</vt:lpwstr>
  </property>
</Properties>
</file>